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10.jpg" ContentType="image/jpg"/>
  <Override PartName="/ppt/media/image11.jpg" ContentType="image/jpg"/>
  <Override PartName="/ppt/media/image12.jpg" ContentType="image/jpg"/>
  <Override PartName="/ppt/notesSlides/notesSlide7.xml" ContentType="application/vnd.openxmlformats-officedocument.presentationml.notesSlide+xml"/>
  <Override PartName="/ppt/media/image14.jpg" ContentType="image/jp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6.xml" ContentType="application/vnd.openxmlformats-officedocument.presentationml.tags+xml"/>
  <Override PartName="/ppt/notesSlides/notesSlide12.xml" ContentType="application/vnd.openxmlformats-officedocument.presentationml.notesSlide+xml"/>
  <Override PartName="/ppt/media/image41.jpg" ContentType="image/jpg"/>
  <Override PartName="/ppt/media/image52.jpg" ContentType="image/jpg"/>
  <Override PartName="/ppt/media/image58.jpg" ContentType="image/jpg"/>
  <Override PartName="/ppt/media/image60.jpg" ContentType="image/jpg"/>
  <Override PartName="/ppt/notesSlides/notesSlide13.xml" ContentType="application/vnd.openxmlformats-officedocument.presentationml.notesSlide+xml"/>
  <Override PartName="/ppt/media/image65.jpg" ContentType="image/jpg"/>
  <Override PartName="/ppt/notesSlides/notesSlide14.xml" ContentType="application/vnd.openxmlformats-officedocument.presentationml.notesSlide+xml"/>
  <Override PartName="/ppt/tags/tag17.xml" ContentType="application/vnd.openxmlformats-officedocument.presentationml.tags+xml"/>
  <Override PartName="/ppt/notesSlides/notesSlide15.xml" ContentType="application/vnd.openxmlformats-officedocument.presentationml.notesSlide+xml"/>
  <Override PartName="/ppt/media/image85.jpg" ContentType="image/jpg"/>
  <Override PartName="/ppt/media/image86.jpg" ContentType="image/jpg"/>
  <Override PartName="/ppt/media/image87.jpg" ContentType="image/jpg"/>
  <Override PartName="/ppt/media/image88.jpg" ContentType="image/jpg"/>
  <Override PartName="/ppt/media/image89.jpg" ContentType="image/jpg"/>
  <Override PartName="/ppt/media/image91.jpg" ContentType="image/jpg"/>
  <Override PartName="/ppt/media/image92.jpg" ContentType="image/jpg"/>
  <Override PartName="/ppt/media/image95.jpg" ContentType="image/jpg"/>
  <Override PartName="/ppt/media/image96.jpg" ContentType="image/jpg"/>
  <Override PartName="/ppt/media/image97.jpg" ContentType="image/jpg"/>
  <Override PartName="/ppt/media/image98.jpg" ContentType="image/jpg"/>
  <Override PartName="/ppt/media/image99.jpg" ContentType="image/jpg"/>
  <Override PartName="/ppt/media/image100.jpg" ContentType="image/jpg"/>
  <Override PartName="/ppt/notesSlides/notesSlide16.xml" ContentType="application/vnd.openxmlformats-officedocument.presentationml.notesSlide+xml"/>
  <Override PartName="/ppt/media/image102.jpg" ContentType="image/jpg"/>
  <Override PartName="/ppt/media/image103.jpg" ContentType="image/jpg"/>
  <Override PartName="/ppt/media/image104.jpg" ContentType="image/jpg"/>
  <Override PartName="/ppt/media/image105.jpg" ContentType="image/jpg"/>
  <Override PartName="/ppt/media/image106.jpg" ContentType="image/jpg"/>
  <Override PartName="/ppt/media/image107.jpg" ContentType="image/jpg"/>
  <Override PartName="/ppt/media/image108.jpg" ContentType="image/jpg"/>
  <Override PartName="/ppt/media/image109.jpg" ContentType="image/jpg"/>
  <Override PartName="/ppt/media/image110.jpg" ContentType="image/jpg"/>
  <Override PartName="/ppt/media/image111.jpg" ContentType="image/jpg"/>
  <Override PartName="/ppt/media/image112.jpg" ContentType="image/jpg"/>
  <Override PartName="/ppt/media/image113.jpg" ContentType="image/jpg"/>
  <Override PartName="/ppt/media/image114.jpg" ContentType="image/jpg"/>
  <Override PartName="/ppt/media/image115.jpg" ContentType="image/jpg"/>
  <Override PartName="/ppt/media/image116.jpg" ContentType="image/jpg"/>
  <Override PartName="/ppt/tags/tag18.xml" ContentType="application/vnd.openxmlformats-officedocument.presentationml.tags+xml"/>
  <Override PartName="/ppt/media/image117.jpg" ContentType="image/jpg"/>
  <Override PartName="/ppt/media/image120.jpg" ContentType="image/jpg"/>
  <Override PartName="/ppt/media/image121.jpg" ContentType="image/jpg"/>
  <Override PartName="/ppt/media/image122.jpg" ContentType="image/jpg"/>
  <Override PartName="/ppt/media/image123.jpg" ContentType="image/jpg"/>
  <Override PartName="/ppt/notesSlides/notesSlide17.xml" ContentType="application/vnd.openxmlformats-officedocument.presentationml.notesSlide+xml"/>
  <Override PartName="/ppt/media/image125.jpg" ContentType="image/jpg"/>
  <Override PartName="/ppt/notesSlides/notesSlide18.xml" ContentType="application/vnd.openxmlformats-officedocument.presentationml.notesSlide+xml"/>
  <Override PartName="/ppt/media/image126.jpg" ContentType="image/jpg"/>
  <Override PartName="/ppt/notesSlides/notesSlide19.xml" ContentType="application/vnd.openxmlformats-officedocument.presentationml.notesSlide+xml"/>
  <Override PartName="/ppt/media/image127.jpg" ContentType="image/jpg"/>
  <Override PartName="/ppt/media/image134.jpg" ContentType="image/jpg"/>
  <Override PartName="/ppt/media/image135.jpg" ContentType="image/jpg"/>
  <Override PartName="/ppt/media/image136.jpg" ContentType="image/jpg"/>
  <Override PartName="/ppt/media/image137.jpg" ContentType="image/jpg"/>
  <Override PartName="/ppt/media/image138.jpg" ContentType="image/jpg"/>
  <Override PartName="/ppt/media/image139.jpg" ContentType="image/jpg"/>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3.xml" ContentType="application/vnd.openxmlformats-officedocument.presentationml.notesSlide+xml"/>
  <Override PartName="/ppt/media/image157.jpg" ContentType="image/jpg"/>
  <Override PartName="/ppt/media/image159.jpg" ContentType="image/jpg"/>
  <Override PartName="/ppt/notesSlides/notesSlide24.xml" ContentType="application/vnd.openxmlformats-officedocument.presentationml.notesSlide+xml"/>
  <Override PartName="/ppt/media/image161.jpg" ContentType="image/jpg"/>
  <Override PartName="/ppt/notesSlides/notesSlide25.xml" ContentType="application/vnd.openxmlformats-officedocument.presentationml.notesSlide+xml"/>
  <Override PartName="/ppt/media/image164.jpg" ContentType="image/jpg"/>
  <Override PartName="/ppt/media/image166.jpg" ContentType="image/jpg"/>
  <Override PartName="/ppt/media/image167.jpg" ContentType="image/jpg"/>
  <Override PartName="/ppt/media/image168.jpg" ContentType="image/jpg"/>
  <Override PartName="/ppt/media/image170.jpg" ContentType="image/jpg"/>
  <Override PartName="/ppt/media/image171.jpg" ContentType="image/jpg"/>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81" r:id="rId2"/>
  </p:sldMasterIdLst>
  <p:notesMasterIdLst>
    <p:notesMasterId r:id="rId79"/>
  </p:notesMasterIdLst>
  <p:handoutMasterIdLst>
    <p:handoutMasterId r:id="rId80"/>
  </p:handoutMasterIdLst>
  <p:sldIdLst>
    <p:sldId id="334" r:id="rId3"/>
    <p:sldId id="335" r:id="rId4"/>
    <p:sldId id="322" r:id="rId5"/>
    <p:sldId id="296" r:id="rId6"/>
    <p:sldId id="337" r:id="rId7"/>
    <p:sldId id="336" r:id="rId8"/>
    <p:sldId id="338" r:id="rId9"/>
    <p:sldId id="325" r:id="rId10"/>
    <p:sldId id="341" r:id="rId11"/>
    <p:sldId id="257" r:id="rId12"/>
    <p:sldId id="258" r:id="rId13"/>
    <p:sldId id="259" r:id="rId14"/>
    <p:sldId id="260" r:id="rId15"/>
    <p:sldId id="261" r:id="rId16"/>
    <p:sldId id="323" r:id="rId17"/>
    <p:sldId id="328" r:id="rId18"/>
    <p:sldId id="329" r:id="rId19"/>
    <p:sldId id="469" r:id="rId20"/>
    <p:sldId id="470" r:id="rId21"/>
    <p:sldId id="471" r:id="rId22"/>
    <p:sldId id="264" r:id="rId23"/>
    <p:sldId id="265" r:id="rId24"/>
    <p:sldId id="266" r:id="rId25"/>
    <p:sldId id="298" r:id="rId26"/>
    <p:sldId id="299" r:id="rId27"/>
    <p:sldId id="267" r:id="rId28"/>
    <p:sldId id="268" r:id="rId29"/>
    <p:sldId id="269" r:id="rId30"/>
    <p:sldId id="270" r:id="rId31"/>
    <p:sldId id="300" r:id="rId32"/>
    <p:sldId id="271" r:id="rId33"/>
    <p:sldId id="272" r:id="rId34"/>
    <p:sldId id="273" r:id="rId35"/>
    <p:sldId id="274" r:id="rId36"/>
    <p:sldId id="275" r:id="rId37"/>
    <p:sldId id="276" r:id="rId38"/>
    <p:sldId id="277" r:id="rId39"/>
    <p:sldId id="313" r:id="rId40"/>
    <p:sldId id="314" r:id="rId41"/>
    <p:sldId id="315" r:id="rId42"/>
    <p:sldId id="316" r:id="rId43"/>
    <p:sldId id="324" r:id="rId44"/>
    <p:sldId id="278" r:id="rId45"/>
    <p:sldId id="279" r:id="rId46"/>
    <p:sldId id="280" r:id="rId47"/>
    <p:sldId id="281" r:id="rId48"/>
    <p:sldId id="301" r:id="rId49"/>
    <p:sldId id="308" r:id="rId50"/>
    <p:sldId id="309" r:id="rId51"/>
    <p:sldId id="282" r:id="rId52"/>
    <p:sldId id="284" r:id="rId53"/>
    <p:sldId id="285" r:id="rId54"/>
    <p:sldId id="283" r:id="rId55"/>
    <p:sldId id="310" r:id="rId56"/>
    <p:sldId id="465" r:id="rId57"/>
    <p:sldId id="444" r:id="rId58"/>
    <p:sldId id="445" r:id="rId59"/>
    <p:sldId id="446" r:id="rId60"/>
    <p:sldId id="448" r:id="rId61"/>
    <p:sldId id="451" r:id="rId62"/>
    <p:sldId id="452" r:id="rId63"/>
    <p:sldId id="330" r:id="rId64"/>
    <p:sldId id="286" r:id="rId65"/>
    <p:sldId id="342" r:id="rId66"/>
    <p:sldId id="287" r:id="rId67"/>
    <p:sldId id="288" r:id="rId68"/>
    <p:sldId id="289" r:id="rId69"/>
    <p:sldId id="311" r:id="rId70"/>
    <p:sldId id="290" r:id="rId71"/>
    <p:sldId id="291" r:id="rId72"/>
    <p:sldId id="292" r:id="rId73"/>
    <p:sldId id="293" r:id="rId74"/>
    <p:sldId id="318" r:id="rId75"/>
    <p:sldId id="302" r:id="rId76"/>
    <p:sldId id="320" r:id="rId77"/>
    <p:sldId id="332" r:id="rId78"/>
  </p:sldIdLst>
  <p:sldSz cx="12192000" cy="6858000"/>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ian lan" initials="tl" lastIdx="1" clrIdx="0">
    <p:extLst>
      <p:ext uri="{19B8F6BF-5375-455C-9EA6-DF929625EA0E}">
        <p15:presenceInfo xmlns:p15="http://schemas.microsoft.com/office/powerpoint/2012/main" userId="e0ce811aa4a3578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1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54" autoAdjust="0"/>
    <p:restoredTop sz="84856" autoAdjust="0"/>
  </p:normalViewPr>
  <p:slideViewPr>
    <p:cSldViewPr>
      <p:cViewPr varScale="1">
        <p:scale>
          <a:sx n="65" d="100"/>
          <a:sy n="65" d="100"/>
        </p:scale>
        <p:origin x="2623" y="41"/>
      </p:cViewPr>
      <p:guideLst>
        <p:guide orient="horz" pos="28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9349"/>
    </p:cViewPr>
  </p:sorterViewPr>
  <p:notesViewPr>
    <p:cSldViewPr>
      <p:cViewPr varScale="1">
        <p:scale>
          <a:sx n="87" d="100"/>
          <a:sy n="87" d="100"/>
        </p:scale>
        <p:origin x="39" y="549"/>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D510D51-1B5B-4325-A522-AB22A3B2536E}" type="doc">
      <dgm:prSet loTypeId="urn:microsoft.com/office/officeart/2005/8/layout/default" loCatId="list" qsTypeId="urn:microsoft.com/office/officeart/2005/8/quickstyle/simple1" qsCatId="simple" csTypeId="urn:microsoft.com/office/officeart/2005/8/colors/accent2_1" csCatId="accent2"/>
      <dgm:spPr/>
      <dgm:t>
        <a:bodyPr/>
        <a:lstStyle/>
        <a:p>
          <a:endParaRPr lang="zh-CN" altLang="en-US"/>
        </a:p>
      </dgm:t>
    </dgm:pt>
    <dgm:pt modelId="{32005506-C07E-41AE-945E-DD5A86D3B442}">
      <dgm:prSet custT="1"/>
      <dgm:spPr/>
      <dgm:t>
        <a:bodyPr/>
        <a:lstStyle/>
        <a:p>
          <a:pPr rtl="0"/>
          <a:r>
            <a:rPr lang="en-US" sz="2000" baseline="0" dirty="0"/>
            <a:t>01-</a:t>
          </a:r>
          <a:r>
            <a:rPr lang="zh-CN" sz="2000" baseline="0" dirty="0"/>
            <a:t>绪论</a:t>
          </a:r>
          <a:endParaRPr lang="zh-CN" sz="2000" dirty="0"/>
        </a:p>
      </dgm:t>
    </dgm:pt>
    <dgm:pt modelId="{0E13E573-2486-4B82-9F5F-B2C6689AE0FC}" type="parTrans" cxnId="{9C2E24DF-A6D1-4355-989A-17C1775C22EE}">
      <dgm:prSet/>
      <dgm:spPr/>
      <dgm:t>
        <a:bodyPr/>
        <a:lstStyle/>
        <a:p>
          <a:endParaRPr lang="zh-CN" altLang="en-US" sz="1100"/>
        </a:p>
      </dgm:t>
    </dgm:pt>
    <dgm:pt modelId="{81AF708A-DF1A-4242-9D6D-E4B51ABB168F}" type="sibTrans" cxnId="{9C2E24DF-A6D1-4355-989A-17C1775C22EE}">
      <dgm:prSet/>
      <dgm:spPr/>
      <dgm:t>
        <a:bodyPr/>
        <a:lstStyle/>
        <a:p>
          <a:endParaRPr lang="zh-CN" altLang="en-US" sz="1100"/>
        </a:p>
      </dgm:t>
    </dgm:pt>
    <dgm:pt modelId="{C0DC428B-4511-4A0B-8981-CEA73BB4D5A5}">
      <dgm:prSet custT="1"/>
      <dgm:spPr/>
      <dgm:t>
        <a:bodyPr/>
        <a:lstStyle/>
        <a:p>
          <a:pPr rtl="0"/>
          <a:r>
            <a:rPr lang="en-US" sz="2000" baseline="0"/>
            <a:t>02-</a:t>
          </a:r>
          <a:r>
            <a:rPr lang="zh-CN" sz="2000" baseline="0"/>
            <a:t>模型评估与选择</a:t>
          </a:r>
          <a:endParaRPr lang="zh-CN" sz="2000"/>
        </a:p>
      </dgm:t>
    </dgm:pt>
    <dgm:pt modelId="{6BF26880-280E-43A8-A09D-D1025A6E2425}" type="parTrans" cxnId="{D8774675-CF1B-4683-BD4C-174C027AB566}">
      <dgm:prSet/>
      <dgm:spPr/>
      <dgm:t>
        <a:bodyPr/>
        <a:lstStyle/>
        <a:p>
          <a:endParaRPr lang="zh-CN" altLang="en-US" sz="1100"/>
        </a:p>
      </dgm:t>
    </dgm:pt>
    <dgm:pt modelId="{7F247A8F-FDBC-4C16-92DD-FFB410EC27DA}" type="sibTrans" cxnId="{D8774675-CF1B-4683-BD4C-174C027AB566}">
      <dgm:prSet/>
      <dgm:spPr/>
      <dgm:t>
        <a:bodyPr/>
        <a:lstStyle/>
        <a:p>
          <a:endParaRPr lang="zh-CN" altLang="en-US" sz="1100"/>
        </a:p>
      </dgm:t>
    </dgm:pt>
    <dgm:pt modelId="{96805081-49B7-4C8E-8042-61B22CF3D9FC}">
      <dgm:prSet custT="1"/>
      <dgm:spPr/>
      <dgm:t>
        <a:bodyPr/>
        <a:lstStyle/>
        <a:p>
          <a:pPr rtl="0"/>
          <a:r>
            <a:rPr lang="en-US" sz="2000" baseline="0"/>
            <a:t>03-</a:t>
          </a:r>
          <a:r>
            <a:rPr lang="zh-CN" sz="2000" baseline="0"/>
            <a:t>线性模型</a:t>
          </a:r>
          <a:endParaRPr lang="zh-CN" sz="2000"/>
        </a:p>
      </dgm:t>
    </dgm:pt>
    <dgm:pt modelId="{927349B6-7A9F-432B-8797-DD074E0DE2DF}" type="parTrans" cxnId="{2D87C1CB-6A20-49ED-A27F-BF25D81CE4CF}">
      <dgm:prSet/>
      <dgm:spPr/>
      <dgm:t>
        <a:bodyPr/>
        <a:lstStyle/>
        <a:p>
          <a:endParaRPr lang="zh-CN" altLang="en-US" sz="1100"/>
        </a:p>
      </dgm:t>
    </dgm:pt>
    <dgm:pt modelId="{9F735C3B-7AB8-46C5-B4CD-83F66A3CA6F5}" type="sibTrans" cxnId="{2D87C1CB-6A20-49ED-A27F-BF25D81CE4CF}">
      <dgm:prSet/>
      <dgm:spPr/>
      <dgm:t>
        <a:bodyPr/>
        <a:lstStyle/>
        <a:p>
          <a:endParaRPr lang="zh-CN" altLang="en-US" sz="1100"/>
        </a:p>
      </dgm:t>
    </dgm:pt>
    <dgm:pt modelId="{0C013792-8007-4E93-9953-91102C0D9B8B}">
      <dgm:prSet custT="1"/>
      <dgm:spPr/>
      <dgm:t>
        <a:bodyPr/>
        <a:lstStyle/>
        <a:p>
          <a:pPr rtl="0"/>
          <a:r>
            <a:rPr lang="en-US" sz="2000" baseline="0"/>
            <a:t>04-</a:t>
          </a:r>
          <a:r>
            <a:rPr lang="zh-CN" sz="2000" baseline="0"/>
            <a:t>决策树</a:t>
          </a:r>
          <a:endParaRPr lang="zh-CN" sz="2000"/>
        </a:p>
      </dgm:t>
    </dgm:pt>
    <dgm:pt modelId="{64FDE89B-7AB7-4625-A7DB-1138A766CBE5}" type="parTrans" cxnId="{93140032-D5A8-40DD-B81C-02FA53E4A94C}">
      <dgm:prSet/>
      <dgm:spPr/>
      <dgm:t>
        <a:bodyPr/>
        <a:lstStyle/>
        <a:p>
          <a:endParaRPr lang="zh-CN" altLang="en-US" sz="1100"/>
        </a:p>
      </dgm:t>
    </dgm:pt>
    <dgm:pt modelId="{3A6D9285-7CBC-4A9D-9E44-A5F859743F1B}" type="sibTrans" cxnId="{93140032-D5A8-40DD-B81C-02FA53E4A94C}">
      <dgm:prSet/>
      <dgm:spPr/>
      <dgm:t>
        <a:bodyPr/>
        <a:lstStyle/>
        <a:p>
          <a:endParaRPr lang="zh-CN" altLang="en-US" sz="1100"/>
        </a:p>
      </dgm:t>
    </dgm:pt>
    <dgm:pt modelId="{68DD4898-BBF5-4BB4-BA42-90A6EC77F2AE}">
      <dgm:prSet custT="1"/>
      <dgm:spPr/>
      <dgm:t>
        <a:bodyPr/>
        <a:lstStyle/>
        <a:p>
          <a:pPr rtl="0"/>
          <a:r>
            <a:rPr lang="en-US" sz="2000" baseline="0"/>
            <a:t>05-</a:t>
          </a:r>
          <a:r>
            <a:rPr lang="zh-CN" sz="2000" baseline="0"/>
            <a:t>神经网络</a:t>
          </a:r>
          <a:endParaRPr lang="zh-CN" sz="2000"/>
        </a:p>
      </dgm:t>
    </dgm:pt>
    <dgm:pt modelId="{225298DB-25F4-4DF4-8E66-C59A9D5D2B55}" type="parTrans" cxnId="{C734E2CD-C2E4-4D6B-8236-F855FB864BE2}">
      <dgm:prSet/>
      <dgm:spPr/>
      <dgm:t>
        <a:bodyPr/>
        <a:lstStyle/>
        <a:p>
          <a:endParaRPr lang="zh-CN" altLang="en-US" sz="1100"/>
        </a:p>
      </dgm:t>
    </dgm:pt>
    <dgm:pt modelId="{A354113A-5ECB-4084-9F86-1ED2280928F8}" type="sibTrans" cxnId="{C734E2CD-C2E4-4D6B-8236-F855FB864BE2}">
      <dgm:prSet/>
      <dgm:spPr/>
      <dgm:t>
        <a:bodyPr/>
        <a:lstStyle/>
        <a:p>
          <a:endParaRPr lang="zh-CN" altLang="en-US" sz="1100"/>
        </a:p>
      </dgm:t>
    </dgm:pt>
    <dgm:pt modelId="{3054888E-4201-49AC-A94E-4927CF611907}">
      <dgm:prSet custT="1"/>
      <dgm:spPr/>
      <dgm:t>
        <a:bodyPr/>
        <a:lstStyle/>
        <a:p>
          <a:pPr rtl="0"/>
          <a:r>
            <a:rPr lang="en-US" sz="2000" baseline="0"/>
            <a:t>06-</a:t>
          </a:r>
          <a:r>
            <a:rPr lang="zh-CN" sz="2000" baseline="0"/>
            <a:t>支持向量机</a:t>
          </a:r>
          <a:endParaRPr lang="zh-CN" sz="2000"/>
        </a:p>
      </dgm:t>
    </dgm:pt>
    <dgm:pt modelId="{0B6641B2-DF52-40AF-A13A-4CB29D5E661D}" type="parTrans" cxnId="{E71F8105-F28C-4EEE-8FAE-AD581DD18BFF}">
      <dgm:prSet/>
      <dgm:spPr/>
      <dgm:t>
        <a:bodyPr/>
        <a:lstStyle/>
        <a:p>
          <a:endParaRPr lang="zh-CN" altLang="en-US" sz="1100"/>
        </a:p>
      </dgm:t>
    </dgm:pt>
    <dgm:pt modelId="{A0934586-6505-4615-AA43-80E3CA9CE9DC}" type="sibTrans" cxnId="{E71F8105-F28C-4EEE-8FAE-AD581DD18BFF}">
      <dgm:prSet/>
      <dgm:spPr/>
      <dgm:t>
        <a:bodyPr/>
        <a:lstStyle/>
        <a:p>
          <a:endParaRPr lang="zh-CN" altLang="en-US" sz="1100"/>
        </a:p>
      </dgm:t>
    </dgm:pt>
    <dgm:pt modelId="{5EB6C585-B2DB-4A40-AC94-BA418D36002F}">
      <dgm:prSet custT="1"/>
      <dgm:spPr/>
      <dgm:t>
        <a:bodyPr/>
        <a:lstStyle/>
        <a:p>
          <a:pPr rtl="0"/>
          <a:r>
            <a:rPr lang="en-US" sz="2000" baseline="0"/>
            <a:t>07-</a:t>
          </a:r>
          <a:r>
            <a:rPr lang="zh-CN" sz="2000" baseline="0"/>
            <a:t>贝叶斯分类器</a:t>
          </a:r>
          <a:endParaRPr lang="zh-CN" sz="2000"/>
        </a:p>
      </dgm:t>
    </dgm:pt>
    <dgm:pt modelId="{EF27B40D-3095-4E57-96FA-B5B42FD2446A}" type="parTrans" cxnId="{1BF22AB3-1FB3-4E19-8822-4E7397863550}">
      <dgm:prSet/>
      <dgm:spPr/>
      <dgm:t>
        <a:bodyPr/>
        <a:lstStyle/>
        <a:p>
          <a:endParaRPr lang="zh-CN" altLang="en-US" sz="1100"/>
        </a:p>
      </dgm:t>
    </dgm:pt>
    <dgm:pt modelId="{DD746C6A-CBD0-4ABA-89BC-A7E21BF6CC76}" type="sibTrans" cxnId="{1BF22AB3-1FB3-4E19-8822-4E7397863550}">
      <dgm:prSet/>
      <dgm:spPr/>
      <dgm:t>
        <a:bodyPr/>
        <a:lstStyle/>
        <a:p>
          <a:endParaRPr lang="zh-CN" altLang="en-US" sz="1100"/>
        </a:p>
      </dgm:t>
    </dgm:pt>
    <dgm:pt modelId="{F0B676DF-FA92-45CA-B990-160E8B0B8B6B}">
      <dgm:prSet custT="1"/>
      <dgm:spPr/>
      <dgm:t>
        <a:bodyPr/>
        <a:lstStyle/>
        <a:p>
          <a:pPr rtl="0"/>
          <a:r>
            <a:rPr lang="en-US" sz="2000" baseline="0"/>
            <a:t>08-</a:t>
          </a:r>
          <a:r>
            <a:rPr lang="zh-CN" sz="2000" baseline="0"/>
            <a:t>集成学习</a:t>
          </a:r>
          <a:endParaRPr lang="zh-CN" sz="2000"/>
        </a:p>
      </dgm:t>
    </dgm:pt>
    <dgm:pt modelId="{C527A878-7C51-4CCF-98DE-EA3611DC6F43}" type="parTrans" cxnId="{EC93800B-685E-4AC3-8B3C-7657667CD215}">
      <dgm:prSet/>
      <dgm:spPr/>
      <dgm:t>
        <a:bodyPr/>
        <a:lstStyle/>
        <a:p>
          <a:endParaRPr lang="zh-CN" altLang="en-US" sz="1100"/>
        </a:p>
      </dgm:t>
    </dgm:pt>
    <dgm:pt modelId="{A2745F8C-8D3D-4125-B64F-36CD52A60CE7}" type="sibTrans" cxnId="{EC93800B-685E-4AC3-8B3C-7657667CD215}">
      <dgm:prSet/>
      <dgm:spPr/>
      <dgm:t>
        <a:bodyPr/>
        <a:lstStyle/>
        <a:p>
          <a:endParaRPr lang="zh-CN" altLang="en-US" sz="1100"/>
        </a:p>
      </dgm:t>
    </dgm:pt>
    <dgm:pt modelId="{E1F93305-0FC9-4117-9978-C6A6B4A7BF46}">
      <dgm:prSet custT="1"/>
      <dgm:spPr/>
      <dgm:t>
        <a:bodyPr/>
        <a:lstStyle/>
        <a:p>
          <a:pPr rtl="0"/>
          <a:r>
            <a:rPr lang="en-US" sz="2000" baseline="0"/>
            <a:t>09-</a:t>
          </a:r>
          <a:r>
            <a:rPr lang="zh-CN" sz="2000" baseline="0"/>
            <a:t>聚类</a:t>
          </a:r>
          <a:endParaRPr lang="zh-CN" sz="2000"/>
        </a:p>
      </dgm:t>
    </dgm:pt>
    <dgm:pt modelId="{78F5F683-0CF0-41E2-BE92-6256EC28C303}" type="parTrans" cxnId="{CFA40D2B-3D1B-49C0-A759-A6D6B0533446}">
      <dgm:prSet/>
      <dgm:spPr/>
      <dgm:t>
        <a:bodyPr/>
        <a:lstStyle/>
        <a:p>
          <a:endParaRPr lang="zh-CN" altLang="en-US" sz="1100"/>
        </a:p>
      </dgm:t>
    </dgm:pt>
    <dgm:pt modelId="{E2A19071-3EE1-4970-90D5-5BF0998AA8CA}" type="sibTrans" cxnId="{CFA40D2B-3D1B-49C0-A759-A6D6B0533446}">
      <dgm:prSet/>
      <dgm:spPr/>
      <dgm:t>
        <a:bodyPr/>
        <a:lstStyle/>
        <a:p>
          <a:endParaRPr lang="zh-CN" altLang="en-US" sz="1100"/>
        </a:p>
      </dgm:t>
    </dgm:pt>
    <dgm:pt modelId="{E0E21094-DDC4-4AD6-B470-B07A8ED37107}">
      <dgm:prSet custT="1"/>
      <dgm:spPr/>
      <dgm:t>
        <a:bodyPr/>
        <a:lstStyle/>
        <a:p>
          <a:pPr rtl="0"/>
          <a:r>
            <a:rPr lang="en-US" sz="2000" baseline="0"/>
            <a:t>10-</a:t>
          </a:r>
          <a:r>
            <a:rPr lang="zh-CN" sz="2000" baseline="0"/>
            <a:t>降维</a:t>
          </a:r>
          <a:endParaRPr lang="zh-CN" sz="2000"/>
        </a:p>
      </dgm:t>
    </dgm:pt>
    <dgm:pt modelId="{F4189659-E768-4542-9830-391D23DD8CAA}" type="parTrans" cxnId="{475EB381-03B2-4CE7-ADE2-016138992090}">
      <dgm:prSet/>
      <dgm:spPr/>
      <dgm:t>
        <a:bodyPr/>
        <a:lstStyle/>
        <a:p>
          <a:endParaRPr lang="zh-CN" altLang="en-US" sz="1100"/>
        </a:p>
      </dgm:t>
    </dgm:pt>
    <dgm:pt modelId="{0F1BA114-467D-4043-89EE-7A0BB51C0837}" type="sibTrans" cxnId="{475EB381-03B2-4CE7-ADE2-016138992090}">
      <dgm:prSet/>
      <dgm:spPr/>
      <dgm:t>
        <a:bodyPr/>
        <a:lstStyle/>
        <a:p>
          <a:endParaRPr lang="zh-CN" altLang="en-US" sz="1100"/>
        </a:p>
      </dgm:t>
    </dgm:pt>
    <dgm:pt modelId="{7F12970E-4EEA-413A-A78A-1B96965CF1BC}" type="pres">
      <dgm:prSet presAssocID="{DD510D51-1B5B-4325-A522-AB22A3B2536E}" presName="diagram" presStyleCnt="0">
        <dgm:presLayoutVars>
          <dgm:dir/>
          <dgm:resizeHandles val="exact"/>
        </dgm:presLayoutVars>
      </dgm:prSet>
      <dgm:spPr/>
    </dgm:pt>
    <dgm:pt modelId="{6FD56D3B-CA83-4BE1-98F7-A7563AF53720}" type="pres">
      <dgm:prSet presAssocID="{32005506-C07E-41AE-945E-DD5A86D3B442}" presName="node" presStyleLbl="node1" presStyleIdx="0" presStyleCnt="10">
        <dgm:presLayoutVars>
          <dgm:bulletEnabled val="1"/>
        </dgm:presLayoutVars>
      </dgm:prSet>
      <dgm:spPr/>
    </dgm:pt>
    <dgm:pt modelId="{1AD939E9-2E5A-4A06-8B3C-30022B31323D}" type="pres">
      <dgm:prSet presAssocID="{81AF708A-DF1A-4242-9D6D-E4B51ABB168F}" presName="sibTrans" presStyleCnt="0"/>
      <dgm:spPr/>
    </dgm:pt>
    <dgm:pt modelId="{AE2482A7-213A-4ACE-B9BD-554796CF22AF}" type="pres">
      <dgm:prSet presAssocID="{C0DC428B-4511-4A0B-8981-CEA73BB4D5A5}" presName="node" presStyleLbl="node1" presStyleIdx="1" presStyleCnt="10">
        <dgm:presLayoutVars>
          <dgm:bulletEnabled val="1"/>
        </dgm:presLayoutVars>
      </dgm:prSet>
      <dgm:spPr/>
    </dgm:pt>
    <dgm:pt modelId="{AB492A06-4A99-47FD-A51C-374327371403}" type="pres">
      <dgm:prSet presAssocID="{7F247A8F-FDBC-4C16-92DD-FFB410EC27DA}" presName="sibTrans" presStyleCnt="0"/>
      <dgm:spPr/>
    </dgm:pt>
    <dgm:pt modelId="{36E6BA63-0B39-4937-BA6F-C140BF2EEFA2}" type="pres">
      <dgm:prSet presAssocID="{96805081-49B7-4C8E-8042-61B22CF3D9FC}" presName="node" presStyleLbl="node1" presStyleIdx="2" presStyleCnt="10">
        <dgm:presLayoutVars>
          <dgm:bulletEnabled val="1"/>
        </dgm:presLayoutVars>
      </dgm:prSet>
      <dgm:spPr/>
    </dgm:pt>
    <dgm:pt modelId="{89845319-195B-45E5-91DE-FE87D87F9793}" type="pres">
      <dgm:prSet presAssocID="{9F735C3B-7AB8-46C5-B4CD-83F66A3CA6F5}" presName="sibTrans" presStyleCnt="0"/>
      <dgm:spPr/>
    </dgm:pt>
    <dgm:pt modelId="{1E7C65FB-07C6-4942-BF91-E6EB9681B521}" type="pres">
      <dgm:prSet presAssocID="{0C013792-8007-4E93-9953-91102C0D9B8B}" presName="node" presStyleLbl="node1" presStyleIdx="3" presStyleCnt="10">
        <dgm:presLayoutVars>
          <dgm:bulletEnabled val="1"/>
        </dgm:presLayoutVars>
      </dgm:prSet>
      <dgm:spPr/>
    </dgm:pt>
    <dgm:pt modelId="{48F366D3-70F6-495B-B8F9-071C9210D794}" type="pres">
      <dgm:prSet presAssocID="{3A6D9285-7CBC-4A9D-9E44-A5F859743F1B}" presName="sibTrans" presStyleCnt="0"/>
      <dgm:spPr/>
    </dgm:pt>
    <dgm:pt modelId="{9A736BA8-568F-48B1-AE9A-9BCDE9B369D0}" type="pres">
      <dgm:prSet presAssocID="{68DD4898-BBF5-4BB4-BA42-90A6EC77F2AE}" presName="node" presStyleLbl="node1" presStyleIdx="4" presStyleCnt="10">
        <dgm:presLayoutVars>
          <dgm:bulletEnabled val="1"/>
        </dgm:presLayoutVars>
      </dgm:prSet>
      <dgm:spPr/>
    </dgm:pt>
    <dgm:pt modelId="{D7162095-9442-43AF-AAAD-0432C46E22F6}" type="pres">
      <dgm:prSet presAssocID="{A354113A-5ECB-4084-9F86-1ED2280928F8}" presName="sibTrans" presStyleCnt="0"/>
      <dgm:spPr/>
    </dgm:pt>
    <dgm:pt modelId="{F0B5EBBF-5F20-4250-9CE2-27BFBB468929}" type="pres">
      <dgm:prSet presAssocID="{3054888E-4201-49AC-A94E-4927CF611907}" presName="node" presStyleLbl="node1" presStyleIdx="5" presStyleCnt="10">
        <dgm:presLayoutVars>
          <dgm:bulletEnabled val="1"/>
        </dgm:presLayoutVars>
      </dgm:prSet>
      <dgm:spPr/>
    </dgm:pt>
    <dgm:pt modelId="{AAF7570D-8B38-4E52-B678-58AD7037D0C3}" type="pres">
      <dgm:prSet presAssocID="{A0934586-6505-4615-AA43-80E3CA9CE9DC}" presName="sibTrans" presStyleCnt="0"/>
      <dgm:spPr/>
    </dgm:pt>
    <dgm:pt modelId="{91BA35D9-81DA-4023-8DBF-8AD3D42C773B}" type="pres">
      <dgm:prSet presAssocID="{5EB6C585-B2DB-4A40-AC94-BA418D36002F}" presName="node" presStyleLbl="node1" presStyleIdx="6" presStyleCnt="10">
        <dgm:presLayoutVars>
          <dgm:bulletEnabled val="1"/>
        </dgm:presLayoutVars>
      </dgm:prSet>
      <dgm:spPr/>
    </dgm:pt>
    <dgm:pt modelId="{185E1BE1-6779-42E2-A0C3-4871CF852B04}" type="pres">
      <dgm:prSet presAssocID="{DD746C6A-CBD0-4ABA-89BC-A7E21BF6CC76}" presName="sibTrans" presStyleCnt="0"/>
      <dgm:spPr/>
    </dgm:pt>
    <dgm:pt modelId="{DE25FBA1-A61C-4C83-BE13-76904A0AB6A9}" type="pres">
      <dgm:prSet presAssocID="{F0B676DF-FA92-45CA-B990-160E8B0B8B6B}" presName="node" presStyleLbl="node1" presStyleIdx="7" presStyleCnt="10">
        <dgm:presLayoutVars>
          <dgm:bulletEnabled val="1"/>
        </dgm:presLayoutVars>
      </dgm:prSet>
      <dgm:spPr/>
    </dgm:pt>
    <dgm:pt modelId="{4C2044BF-A3B9-4ED3-AD81-D39E25B440B3}" type="pres">
      <dgm:prSet presAssocID="{A2745F8C-8D3D-4125-B64F-36CD52A60CE7}" presName="sibTrans" presStyleCnt="0"/>
      <dgm:spPr/>
    </dgm:pt>
    <dgm:pt modelId="{3A9B3185-68F4-42FD-97E6-A0EBE517FBE1}" type="pres">
      <dgm:prSet presAssocID="{E1F93305-0FC9-4117-9978-C6A6B4A7BF46}" presName="node" presStyleLbl="node1" presStyleIdx="8" presStyleCnt="10">
        <dgm:presLayoutVars>
          <dgm:bulletEnabled val="1"/>
        </dgm:presLayoutVars>
      </dgm:prSet>
      <dgm:spPr/>
    </dgm:pt>
    <dgm:pt modelId="{814E2678-63C9-441E-B0F8-48230A88F309}" type="pres">
      <dgm:prSet presAssocID="{E2A19071-3EE1-4970-90D5-5BF0998AA8CA}" presName="sibTrans" presStyleCnt="0"/>
      <dgm:spPr/>
    </dgm:pt>
    <dgm:pt modelId="{A26D41CF-50E2-4C7D-B08A-3F78503216BF}" type="pres">
      <dgm:prSet presAssocID="{E0E21094-DDC4-4AD6-B470-B07A8ED37107}" presName="node" presStyleLbl="node1" presStyleIdx="9" presStyleCnt="10">
        <dgm:presLayoutVars>
          <dgm:bulletEnabled val="1"/>
        </dgm:presLayoutVars>
      </dgm:prSet>
      <dgm:spPr/>
    </dgm:pt>
  </dgm:ptLst>
  <dgm:cxnLst>
    <dgm:cxn modelId="{F458F604-D67E-4C11-9526-E2AE6B43B951}" type="presOf" srcId="{68DD4898-BBF5-4BB4-BA42-90A6EC77F2AE}" destId="{9A736BA8-568F-48B1-AE9A-9BCDE9B369D0}" srcOrd="0" destOrd="0" presId="urn:microsoft.com/office/officeart/2005/8/layout/default"/>
    <dgm:cxn modelId="{E71F8105-F28C-4EEE-8FAE-AD581DD18BFF}" srcId="{DD510D51-1B5B-4325-A522-AB22A3B2536E}" destId="{3054888E-4201-49AC-A94E-4927CF611907}" srcOrd="5" destOrd="0" parTransId="{0B6641B2-DF52-40AF-A13A-4CB29D5E661D}" sibTransId="{A0934586-6505-4615-AA43-80E3CA9CE9DC}"/>
    <dgm:cxn modelId="{EC93800B-685E-4AC3-8B3C-7657667CD215}" srcId="{DD510D51-1B5B-4325-A522-AB22A3B2536E}" destId="{F0B676DF-FA92-45CA-B990-160E8B0B8B6B}" srcOrd="7" destOrd="0" parTransId="{C527A878-7C51-4CCF-98DE-EA3611DC6F43}" sibTransId="{A2745F8C-8D3D-4125-B64F-36CD52A60CE7}"/>
    <dgm:cxn modelId="{A945D915-9011-421B-8ECA-6629B4DB7BBC}" type="presOf" srcId="{32005506-C07E-41AE-945E-DD5A86D3B442}" destId="{6FD56D3B-CA83-4BE1-98F7-A7563AF53720}" srcOrd="0" destOrd="0" presId="urn:microsoft.com/office/officeart/2005/8/layout/default"/>
    <dgm:cxn modelId="{CFA40D2B-3D1B-49C0-A759-A6D6B0533446}" srcId="{DD510D51-1B5B-4325-A522-AB22A3B2536E}" destId="{E1F93305-0FC9-4117-9978-C6A6B4A7BF46}" srcOrd="8" destOrd="0" parTransId="{78F5F683-0CF0-41E2-BE92-6256EC28C303}" sibTransId="{E2A19071-3EE1-4970-90D5-5BF0998AA8CA}"/>
    <dgm:cxn modelId="{93140032-D5A8-40DD-B81C-02FA53E4A94C}" srcId="{DD510D51-1B5B-4325-A522-AB22A3B2536E}" destId="{0C013792-8007-4E93-9953-91102C0D9B8B}" srcOrd="3" destOrd="0" parTransId="{64FDE89B-7AB7-4625-A7DB-1138A766CBE5}" sibTransId="{3A6D9285-7CBC-4A9D-9E44-A5F859743F1B}"/>
    <dgm:cxn modelId="{AAA19E41-E49E-4492-AF1A-E65E94FE4AF2}" type="presOf" srcId="{DD510D51-1B5B-4325-A522-AB22A3B2536E}" destId="{7F12970E-4EEA-413A-A78A-1B96965CF1BC}" srcOrd="0" destOrd="0" presId="urn:microsoft.com/office/officeart/2005/8/layout/default"/>
    <dgm:cxn modelId="{D8774675-CF1B-4683-BD4C-174C027AB566}" srcId="{DD510D51-1B5B-4325-A522-AB22A3B2536E}" destId="{C0DC428B-4511-4A0B-8981-CEA73BB4D5A5}" srcOrd="1" destOrd="0" parTransId="{6BF26880-280E-43A8-A09D-D1025A6E2425}" sibTransId="{7F247A8F-FDBC-4C16-92DD-FFB410EC27DA}"/>
    <dgm:cxn modelId="{475EB381-03B2-4CE7-ADE2-016138992090}" srcId="{DD510D51-1B5B-4325-A522-AB22A3B2536E}" destId="{E0E21094-DDC4-4AD6-B470-B07A8ED37107}" srcOrd="9" destOrd="0" parTransId="{F4189659-E768-4542-9830-391D23DD8CAA}" sibTransId="{0F1BA114-467D-4043-89EE-7A0BB51C0837}"/>
    <dgm:cxn modelId="{9567E882-5FCA-4F1D-B272-524451B09CDA}" type="presOf" srcId="{3054888E-4201-49AC-A94E-4927CF611907}" destId="{F0B5EBBF-5F20-4250-9CE2-27BFBB468929}" srcOrd="0" destOrd="0" presId="urn:microsoft.com/office/officeart/2005/8/layout/default"/>
    <dgm:cxn modelId="{2DF39F91-4EB8-46B5-B537-7A349A6CB7CB}" type="presOf" srcId="{5EB6C585-B2DB-4A40-AC94-BA418D36002F}" destId="{91BA35D9-81DA-4023-8DBF-8AD3D42C773B}" srcOrd="0" destOrd="0" presId="urn:microsoft.com/office/officeart/2005/8/layout/default"/>
    <dgm:cxn modelId="{3A7E239F-3924-407B-9A23-4939F179470E}" type="presOf" srcId="{E0E21094-DDC4-4AD6-B470-B07A8ED37107}" destId="{A26D41CF-50E2-4C7D-B08A-3F78503216BF}" srcOrd="0" destOrd="0" presId="urn:microsoft.com/office/officeart/2005/8/layout/default"/>
    <dgm:cxn modelId="{CFB9C2A4-2375-451D-81B5-7008A4D381BA}" type="presOf" srcId="{96805081-49B7-4C8E-8042-61B22CF3D9FC}" destId="{36E6BA63-0B39-4937-BA6F-C140BF2EEFA2}" srcOrd="0" destOrd="0" presId="urn:microsoft.com/office/officeart/2005/8/layout/default"/>
    <dgm:cxn modelId="{36DD89B0-46A3-45DD-8FAD-E436E0708566}" type="presOf" srcId="{C0DC428B-4511-4A0B-8981-CEA73BB4D5A5}" destId="{AE2482A7-213A-4ACE-B9BD-554796CF22AF}" srcOrd="0" destOrd="0" presId="urn:microsoft.com/office/officeart/2005/8/layout/default"/>
    <dgm:cxn modelId="{1BF22AB3-1FB3-4E19-8822-4E7397863550}" srcId="{DD510D51-1B5B-4325-A522-AB22A3B2536E}" destId="{5EB6C585-B2DB-4A40-AC94-BA418D36002F}" srcOrd="6" destOrd="0" parTransId="{EF27B40D-3095-4E57-96FA-B5B42FD2446A}" sibTransId="{DD746C6A-CBD0-4ABA-89BC-A7E21BF6CC76}"/>
    <dgm:cxn modelId="{D6E648B8-FA92-4008-9FB2-D6E901B434B1}" type="presOf" srcId="{F0B676DF-FA92-45CA-B990-160E8B0B8B6B}" destId="{DE25FBA1-A61C-4C83-BE13-76904A0AB6A9}" srcOrd="0" destOrd="0" presId="urn:microsoft.com/office/officeart/2005/8/layout/default"/>
    <dgm:cxn modelId="{C5B2B6C9-F59F-4B79-93A6-00CC9696CAA9}" type="presOf" srcId="{E1F93305-0FC9-4117-9978-C6A6B4A7BF46}" destId="{3A9B3185-68F4-42FD-97E6-A0EBE517FBE1}" srcOrd="0" destOrd="0" presId="urn:microsoft.com/office/officeart/2005/8/layout/default"/>
    <dgm:cxn modelId="{2D87C1CB-6A20-49ED-A27F-BF25D81CE4CF}" srcId="{DD510D51-1B5B-4325-A522-AB22A3B2536E}" destId="{96805081-49B7-4C8E-8042-61B22CF3D9FC}" srcOrd="2" destOrd="0" parTransId="{927349B6-7A9F-432B-8797-DD074E0DE2DF}" sibTransId="{9F735C3B-7AB8-46C5-B4CD-83F66A3CA6F5}"/>
    <dgm:cxn modelId="{C734E2CD-C2E4-4D6B-8236-F855FB864BE2}" srcId="{DD510D51-1B5B-4325-A522-AB22A3B2536E}" destId="{68DD4898-BBF5-4BB4-BA42-90A6EC77F2AE}" srcOrd="4" destOrd="0" parTransId="{225298DB-25F4-4DF4-8E66-C59A9D5D2B55}" sibTransId="{A354113A-5ECB-4084-9F86-1ED2280928F8}"/>
    <dgm:cxn modelId="{9C2E24DF-A6D1-4355-989A-17C1775C22EE}" srcId="{DD510D51-1B5B-4325-A522-AB22A3B2536E}" destId="{32005506-C07E-41AE-945E-DD5A86D3B442}" srcOrd="0" destOrd="0" parTransId="{0E13E573-2486-4B82-9F5F-B2C6689AE0FC}" sibTransId="{81AF708A-DF1A-4242-9D6D-E4B51ABB168F}"/>
    <dgm:cxn modelId="{CC2F9EFA-F90D-4C05-9F7E-085E95F20807}" type="presOf" srcId="{0C013792-8007-4E93-9953-91102C0D9B8B}" destId="{1E7C65FB-07C6-4942-BF91-E6EB9681B521}" srcOrd="0" destOrd="0" presId="urn:microsoft.com/office/officeart/2005/8/layout/default"/>
    <dgm:cxn modelId="{7098C3E6-21B7-4CAB-82E5-9CE17F841B67}" type="presParOf" srcId="{7F12970E-4EEA-413A-A78A-1B96965CF1BC}" destId="{6FD56D3B-CA83-4BE1-98F7-A7563AF53720}" srcOrd="0" destOrd="0" presId="urn:microsoft.com/office/officeart/2005/8/layout/default"/>
    <dgm:cxn modelId="{A1598AE9-01CB-49CC-821C-BC0740FF6238}" type="presParOf" srcId="{7F12970E-4EEA-413A-A78A-1B96965CF1BC}" destId="{1AD939E9-2E5A-4A06-8B3C-30022B31323D}" srcOrd="1" destOrd="0" presId="urn:microsoft.com/office/officeart/2005/8/layout/default"/>
    <dgm:cxn modelId="{7FDD0C92-B462-43C7-9660-B5E81E604755}" type="presParOf" srcId="{7F12970E-4EEA-413A-A78A-1B96965CF1BC}" destId="{AE2482A7-213A-4ACE-B9BD-554796CF22AF}" srcOrd="2" destOrd="0" presId="urn:microsoft.com/office/officeart/2005/8/layout/default"/>
    <dgm:cxn modelId="{9CDB7240-7364-40A7-B5B9-943FB2D87DAF}" type="presParOf" srcId="{7F12970E-4EEA-413A-A78A-1B96965CF1BC}" destId="{AB492A06-4A99-47FD-A51C-374327371403}" srcOrd="3" destOrd="0" presId="urn:microsoft.com/office/officeart/2005/8/layout/default"/>
    <dgm:cxn modelId="{D670E139-0F56-43A6-82F6-BA75AC8FF6A7}" type="presParOf" srcId="{7F12970E-4EEA-413A-A78A-1B96965CF1BC}" destId="{36E6BA63-0B39-4937-BA6F-C140BF2EEFA2}" srcOrd="4" destOrd="0" presId="urn:microsoft.com/office/officeart/2005/8/layout/default"/>
    <dgm:cxn modelId="{A9E24360-92E8-4773-8CD9-0EA05D929DBE}" type="presParOf" srcId="{7F12970E-4EEA-413A-A78A-1B96965CF1BC}" destId="{89845319-195B-45E5-91DE-FE87D87F9793}" srcOrd="5" destOrd="0" presId="urn:microsoft.com/office/officeart/2005/8/layout/default"/>
    <dgm:cxn modelId="{52688F05-A3A8-4C9C-B8C5-82B50F433028}" type="presParOf" srcId="{7F12970E-4EEA-413A-A78A-1B96965CF1BC}" destId="{1E7C65FB-07C6-4942-BF91-E6EB9681B521}" srcOrd="6" destOrd="0" presId="urn:microsoft.com/office/officeart/2005/8/layout/default"/>
    <dgm:cxn modelId="{CE654769-2C04-45CE-B8DA-4D1E5004CB35}" type="presParOf" srcId="{7F12970E-4EEA-413A-A78A-1B96965CF1BC}" destId="{48F366D3-70F6-495B-B8F9-071C9210D794}" srcOrd="7" destOrd="0" presId="urn:microsoft.com/office/officeart/2005/8/layout/default"/>
    <dgm:cxn modelId="{46E7EC27-5721-4B19-B365-F63BDCC3854F}" type="presParOf" srcId="{7F12970E-4EEA-413A-A78A-1B96965CF1BC}" destId="{9A736BA8-568F-48B1-AE9A-9BCDE9B369D0}" srcOrd="8" destOrd="0" presId="urn:microsoft.com/office/officeart/2005/8/layout/default"/>
    <dgm:cxn modelId="{B0929EF5-D63B-4F3E-8439-AA97E39C2FE2}" type="presParOf" srcId="{7F12970E-4EEA-413A-A78A-1B96965CF1BC}" destId="{D7162095-9442-43AF-AAAD-0432C46E22F6}" srcOrd="9" destOrd="0" presId="urn:microsoft.com/office/officeart/2005/8/layout/default"/>
    <dgm:cxn modelId="{0AC20823-5C10-4EAF-A963-8C29592B1DB3}" type="presParOf" srcId="{7F12970E-4EEA-413A-A78A-1B96965CF1BC}" destId="{F0B5EBBF-5F20-4250-9CE2-27BFBB468929}" srcOrd="10" destOrd="0" presId="urn:microsoft.com/office/officeart/2005/8/layout/default"/>
    <dgm:cxn modelId="{2CE0EF71-7577-4449-945D-D95E354DEBB7}" type="presParOf" srcId="{7F12970E-4EEA-413A-A78A-1B96965CF1BC}" destId="{AAF7570D-8B38-4E52-B678-58AD7037D0C3}" srcOrd="11" destOrd="0" presId="urn:microsoft.com/office/officeart/2005/8/layout/default"/>
    <dgm:cxn modelId="{0C210EF8-767A-4FC9-A5F3-8E8218DF372E}" type="presParOf" srcId="{7F12970E-4EEA-413A-A78A-1B96965CF1BC}" destId="{91BA35D9-81DA-4023-8DBF-8AD3D42C773B}" srcOrd="12" destOrd="0" presId="urn:microsoft.com/office/officeart/2005/8/layout/default"/>
    <dgm:cxn modelId="{5DF2AD7E-10E4-421D-8306-4368B3C17FBB}" type="presParOf" srcId="{7F12970E-4EEA-413A-A78A-1B96965CF1BC}" destId="{185E1BE1-6779-42E2-A0C3-4871CF852B04}" srcOrd="13" destOrd="0" presId="urn:microsoft.com/office/officeart/2005/8/layout/default"/>
    <dgm:cxn modelId="{606FD2DE-A4B4-4F0D-8BC6-63C6E2F614D7}" type="presParOf" srcId="{7F12970E-4EEA-413A-A78A-1B96965CF1BC}" destId="{DE25FBA1-A61C-4C83-BE13-76904A0AB6A9}" srcOrd="14" destOrd="0" presId="urn:microsoft.com/office/officeart/2005/8/layout/default"/>
    <dgm:cxn modelId="{0EA7DCB5-C383-4099-B72D-4A13CAC2A092}" type="presParOf" srcId="{7F12970E-4EEA-413A-A78A-1B96965CF1BC}" destId="{4C2044BF-A3B9-4ED3-AD81-D39E25B440B3}" srcOrd="15" destOrd="0" presId="urn:microsoft.com/office/officeart/2005/8/layout/default"/>
    <dgm:cxn modelId="{BD615092-B933-4C8E-9A1D-16136A128C25}" type="presParOf" srcId="{7F12970E-4EEA-413A-A78A-1B96965CF1BC}" destId="{3A9B3185-68F4-42FD-97E6-A0EBE517FBE1}" srcOrd="16" destOrd="0" presId="urn:microsoft.com/office/officeart/2005/8/layout/default"/>
    <dgm:cxn modelId="{3396FD7C-7938-4233-881C-7837CA455C28}" type="presParOf" srcId="{7F12970E-4EEA-413A-A78A-1B96965CF1BC}" destId="{814E2678-63C9-441E-B0F8-48230A88F309}" srcOrd="17" destOrd="0" presId="urn:microsoft.com/office/officeart/2005/8/layout/default"/>
    <dgm:cxn modelId="{0159473D-2043-4D22-9ACE-73DB5DF95C5F}" type="presParOf" srcId="{7F12970E-4EEA-413A-A78A-1B96965CF1BC}" destId="{A26D41CF-50E2-4C7D-B08A-3F78503216BF}" srcOrd="18"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A8D234-665F-4CD2-9AF6-6DACD542A22E}" type="doc">
      <dgm:prSet loTypeId="urn:microsoft.com/office/officeart/2008/layout/VerticalCurvedList" loCatId="list" qsTypeId="urn:microsoft.com/office/officeart/2005/8/quickstyle/simple1" qsCatId="simple" csTypeId="urn:microsoft.com/office/officeart/2005/8/colors/accent0_1" csCatId="mainScheme"/>
      <dgm:spPr/>
      <dgm:t>
        <a:bodyPr/>
        <a:lstStyle/>
        <a:p>
          <a:endParaRPr lang="zh-CN" altLang="en-US"/>
        </a:p>
      </dgm:t>
    </dgm:pt>
    <dgm:pt modelId="{7B7B489E-3812-4BF0-AFE0-4FE1E0ED2D69}">
      <dgm:prSet/>
      <dgm:spPr/>
      <dgm:t>
        <a:bodyPr/>
        <a:lstStyle/>
        <a:p>
          <a:pPr rtl="0"/>
          <a:r>
            <a:rPr lang="zh-CN" baseline="0" dirty="0"/>
            <a:t>机器学习是什么</a:t>
          </a:r>
          <a:endParaRPr lang="zh-CN" dirty="0"/>
        </a:p>
      </dgm:t>
    </dgm:pt>
    <dgm:pt modelId="{92DA77CE-E88A-4525-AEC1-394A69B4E5E7}" type="parTrans" cxnId="{068D0184-7773-4B0F-BF5D-31A15E4CC313}">
      <dgm:prSet/>
      <dgm:spPr/>
      <dgm:t>
        <a:bodyPr/>
        <a:lstStyle/>
        <a:p>
          <a:endParaRPr lang="zh-CN" altLang="en-US"/>
        </a:p>
      </dgm:t>
    </dgm:pt>
    <dgm:pt modelId="{2DC0BCBC-9E34-4192-BFF6-CB57DE872BA8}" type="sibTrans" cxnId="{068D0184-7773-4B0F-BF5D-31A15E4CC313}">
      <dgm:prSet/>
      <dgm:spPr/>
      <dgm:t>
        <a:bodyPr/>
        <a:lstStyle/>
        <a:p>
          <a:endParaRPr lang="zh-CN" altLang="en-US"/>
        </a:p>
      </dgm:t>
    </dgm:pt>
    <dgm:pt modelId="{72A76B35-66D2-4834-91B2-7D75BE380F40}">
      <dgm:prSet/>
      <dgm:spPr/>
      <dgm:t>
        <a:bodyPr/>
        <a:lstStyle/>
        <a:p>
          <a:pPr rtl="0"/>
          <a:r>
            <a:rPr lang="zh-CN" baseline="0"/>
            <a:t>机器学习的发展史</a:t>
          </a:r>
          <a:endParaRPr lang="zh-CN"/>
        </a:p>
      </dgm:t>
    </dgm:pt>
    <dgm:pt modelId="{B15F6B4B-7473-4981-BF1E-544DE08838B9}" type="parTrans" cxnId="{E96F9A79-843D-465F-9FC7-5B82A0A78B10}">
      <dgm:prSet/>
      <dgm:spPr/>
      <dgm:t>
        <a:bodyPr/>
        <a:lstStyle/>
        <a:p>
          <a:endParaRPr lang="zh-CN" altLang="en-US"/>
        </a:p>
      </dgm:t>
    </dgm:pt>
    <dgm:pt modelId="{5C3627DC-1A29-4467-A1D5-A2B291AEE385}" type="sibTrans" cxnId="{E96F9A79-843D-465F-9FC7-5B82A0A78B10}">
      <dgm:prSet/>
      <dgm:spPr/>
      <dgm:t>
        <a:bodyPr/>
        <a:lstStyle/>
        <a:p>
          <a:endParaRPr lang="zh-CN" altLang="en-US"/>
        </a:p>
      </dgm:t>
    </dgm:pt>
    <dgm:pt modelId="{C16A9C56-EC4F-4C15-B294-6B32EF2C661A}">
      <dgm:prSet/>
      <dgm:spPr/>
      <dgm:t>
        <a:bodyPr/>
        <a:lstStyle/>
        <a:p>
          <a:pPr rtl="0"/>
          <a:r>
            <a:rPr lang="zh-CN" baseline="0"/>
            <a:t>机器学习的基本术语</a:t>
          </a:r>
          <a:endParaRPr lang="zh-CN"/>
        </a:p>
      </dgm:t>
    </dgm:pt>
    <dgm:pt modelId="{52C82001-9D70-466A-9F18-D1A7697A3B87}" type="parTrans" cxnId="{EF8BAC20-DA78-4AA7-98A2-830C5A451E70}">
      <dgm:prSet/>
      <dgm:spPr/>
      <dgm:t>
        <a:bodyPr/>
        <a:lstStyle/>
        <a:p>
          <a:endParaRPr lang="zh-CN" altLang="en-US"/>
        </a:p>
      </dgm:t>
    </dgm:pt>
    <dgm:pt modelId="{9D93FDD5-B4EB-47FE-83EC-55001347E532}" type="sibTrans" cxnId="{EF8BAC20-DA78-4AA7-98A2-830C5A451E70}">
      <dgm:prSet/>
      <dgm:spPr/>
      <dgm:t>
        <a:bodyPr/>
        <a:lstStyle/>
        <a:p>
          <a:endParaRPr lang="zh-CN" altLang="en-US"/>
        </a:p>
      </dgm:t>
    </dgm:pt>
    <dgm:pt modelId="{2668BDC0-407F-4771-A749-E5CAE2807559}" type="pres">
      <dgm:prSet presAssocID="{12A8D234-665F-4CD2-9AF6-6DACD542A22E}" presName="Name0" presStyleCnt="0">
        <dgm:presLayoutVars>
          <dgm:chMax val="7"/>
          <dgm:chPref val="7"/>
          <dgm:dir/>
        </dgm:presLayoutVars>
      </dgm:prSet>
      <dgm:spPr/>
    </dgm:pt>
    <dgm:pt modelId="{D22AA32E-E686-4804-83BF-845475F513EB}" type="pres">
      <dgm:prSet presAssocID="{12A8D234-665F-4CD2-9AF6-6DACD542A22E}" presName="Name1" presStyleCnt="0"/>
      <dgm:spPr/>
    </dgm:pt>
    <dgm:pt modelId="{9B079ABD-A7F9-4EB1-B012-1066A37120D9}" type="pres">
      <dgm:prSet presAssocID="{12A8D234-665F-4CD2-9AF6-6DACD542A22E}" presName="cycle" presStyleCnt="0"/>
      <dgm:spPr/>
    </dgm:pt>
    <dgm:pt modelId="{65E74B9B-7688-4AA5-8F0C-64B3E9DE7FA6}" type="pres">
      <dgm:prSet presAssocID="{12A8D234-665F-4CD2-9AF6-6DACD542A22E}" presName="srcNode" presStyleLbl="node1" presStyleIdx="0" presStyleCnt="3"/>
      <dgm:spPr/>
    </dgm:pt>
    <dgm:pt modelId="{1A42F48B-AF9B-456C-B6CB-823435D08AC6}" type="pres">
      <dgm:prSet presAssocID="{12A8D234-665F-4CD2-9AF6-6DACD542A22E}" presName="conn" presStyleLbl="parChTrans1D2" presStyleIdx="0" presStyleCnt="1"/>
      <dgm:spPr/>
    </dgm:pt>
    <dgm:pt modelId="{A0503EA2-1641-407A-8067-260AFDB2F014}" type="pres">
      <dgm:prSet presAssocID="{12A8D234-665F-4CD2-9AF6-6DACD542A22E}" presName="extraNode" presStyleLbl="node1" presStyleIdx="0" presStyleCnt="3"/>
      <dgm:spPr/>
    </dgm:pt>
    <dgm:pt modelId="{B0F2D53A-427E-4434-A47D-9803FC50B857}" type="pres">
      <dgm:prSet presAssocID="{12A8D234-665F-4CD2-9AF6-6DACD542A22E}" presName="dstNode" presStyleLbl="node1" presStyleIdx="0" presStyleCnt="3"/>
      <dgm:spPr/>
    </dgm:pt>
    <dgm:pt modelId="{93597B56-5CD8-4D6A-BF7E-07E2675BB62D}" type="pres">
      <dgm:prSet presAssocID="{7B7B489E-3812-4BF0-AFE0-4FE1E0ED2D69}" presName="text_1" presStyleLbl="node1" presStyleIdx="0" presStyleCnt="3">
        <dgm:presLayoutVars>
          <dgm:bulletEnabled val="1"/>
        </dgm:presLayoutVars>
      </dgm:prSet>
      <dgm:spPr/>
    </dgm:pt>
    <dgm:pt modelId="{8593A301-A9E4-4857-850B-F09E01AC97F4}" type="pres">
      <dgm:prSet presAssocID="{7B7B489E-3812-4BF0-AFE0-4FE1E0ED2D69}" presName="accent_1" presStyleCnt="0"/>
      <dgm:spPr/>
    </dgm:pt>
    <dgm:pt modelId="{8A9A378D-40D5-4ED8-86C2-70F0452F9D1E}" type="pres">
      <dgm:prSet presAssocID="{7B7B489E-3812-4BF0-AFE0-4FE1E0ED2D69}" presName="accentRepeatNode" presStyleLbl="solidFgAcc1" presStyleIdx="0" presStyleCnt="3"/>
      <dgm:spPr/>
    </dgm:pt>
    <dgm:pt modelId="{DD9476A1-188C-4D7C-80E7-57E3A39FB2CE}" type="pres">
      <dgm:prSet presAssocID="{72A76B35-66D2-4834-91B2-7D75BE380F40}" presName="text_2" presStyleLbl="node1" presStyleIdx="1" presStyleCnt="3">
        <dgm:presLayoutVars>
          <dgm:bulletEnabled val="1"/>
        </dgm:presLayoutVars>
      </dgm:prSet>
      <dgm:spPr/>
    </dgm:pt>
    <dgm:pt modelId="{7F948FDF-AAEC-4B1A-BB81-A393E743FF9F}" type="pres">
      <dgm:prSet presAssocID="{72A76B35-66D2-4834-91B2-7D75BE380F40}" presName="accent_2" presStyleCnt="0"/>
      <dgm:spPr/>
    </dgm:pt>
    <dgm:pt modelId="{AAED7049-400D-43F6-A874-F4FC200455B8}" type="pres">
      <dgm:prSet presAssocID="{72A76B35-66D2-4834-91B2-7D75BE380F40}" presName="accentRepeatNode" presStyleLbl="solidFgAcc1" presStyleIdx="1" presStyleCnt="3"/>
      <dgm:spPr/>
    </dgm:pt>
    <dgm:pt modelId="{B5E1D266-9E58-492E-A206-5180A7247766}" type="pres">
      <dgm:prSet presAssocID="{C16A9C56-EC4F-4C15-B294-6B32EF2C661A}" presName="text_3" presStyleLbl="node1" presStyleIdx="2" presStyleCnt="3">
        <dgm:presLayoutVars>
          <dgm:bulletEnabled val="1"/>
        </dgm:presLayoutVars>
      </dgm:prSet>
      <dgm:spPr/>
    </dgm:pt>
    <dgm:pt modelId="{2ED68AC0-69A8-4C6A-B8FD-696598A94CBA}" type="pres">
      <dgm:prSet presAssocID="{C16A9C56-EC4F-4C15-B294-6B32EF2C661A}" presName="accent_3" presStyleCnt="0"/>
      <dgm:spPr/>
    </dgm:pt>
    <dgm:pt modelId="{913E3265-5719-4A59-B571-F74C31C5A49C}" type="pres">
      <dgm:prSet presAssocID="{C16A9C56-EC4F-4C15-B294-6B32EF2C661A}" presName="accentRepeatNode" presStyleLbl="solidFgAcc1" presStyleIdx="2" presStyleCnt="3"/>
      <dgm:spPr/>
    </dgm:pt>
  </dgm:ptLst>
  <dgm:cxnLst>
    <dgm:cxn modelId="{E6FB200C-DB8F-4000-89A2-C1472398680E}" type="presOf" srcId="{C16A9C56-EC4F-4C15-B294-6B32EF2C661A}" destId="{B5E1D266-9E58-492E-A206-5180A7247766}" srcOrd="0" destOrd="0" presId="urn:microsoft.com/office/officeart/2008/layout/VerticalCurvedList"/>
    <dgm:cxn modelId="{EF8BAC20-DA78-4AA7-98A2-830C5A451E70}" srcId="{12A8D234-665F-4CD2-9AF6-6DACD542A22E}" destId="{C16A9C56-EC4F-4C15-B294-6B32EF2C661A}" srcOrd="2" destOrd="0" parTransId="{52C82001-9D70-466A-9F18-D1A7697A3B87}" sibTransId="{9D93FDD5-B4EB-47FE-83EC-55001347E532}"/>
    <dgm:cxn modelId="{C24E705F-2C33-4701-A5BE-F088D415200E}" type="presOf" srcId="{12A8D234-665F-4CD2-9AF6-6DACD542A22E}" destId="{2668BDC0-407F-4771-A749-E5CAE2807559}" srcOrd="0" destOrd="0" presId="urn:microsoft.com/office/officeart/2008/layout/VerticalCurvedList"/>
    <dgm:cxn modelId="{E96F9A79-843D-465F-9FC7-5B82A0A78B10}" srcId="{12A8D234-665F-4CD2-9AF6-6DACD542A22E}" destId="{72A76B35-66D2-4834-91B2-7D75BE380F40}" srcOrd="1" destOrd="0" parTransId="{B15F6B4B-7473-4981-BF1E-544DE08838B9}" sibTransId="{5C3627DC-1A29-4467-A1D5-A2B291AEE385}"/>
    <dgm:cxn modelId="{068D0184-7773-4B0F-BF5D-31A15E4CC313}" srcId="{12A8D234-665F-4CD2-9AF6-6DACD542A22E}" destId="{7B7B489E-3812-4BF0-AFE0-4FE1E0ED2D69}" srcOrd="0" destOrd="0" parTransId="{92DA77CE-E88A-4525-AEC1-394A69B4E5E7}" sibTransId="{2DC0BCBC-9E34-4192-BFF6-CB57DE872BA8}"/>
    <dgm:cxn modelId="{00604A9E-F492-4A70-B6F4-315F76759C12}" type="presOf" srcId="{2DC0BCBC-9E34-4192-BFF6-CB57DE872BA8}" destId="{1A42F48B-AF9B-456C-B6CB-823435D08AC6}" srcOrd="0" destOrd="0" presId="urn:microsoft.com/office/officeart/2008/layout/VerticalCurvedList"/>
    <dgm:cxn modelId="{E89359D1-284B-4326-90D4-BD83150B8E2E}" type="presOf" srcId="{7B7B489E-3812-4BF0-AFE0-4FE1E0ED2D69}" destId="{93597B56-5CD8-4D6A-BF7E-07E2675BB62D}" srcOrd="0" destOrd="0" presId="urn:microsoft.com/office/officeart/2008/layout/VerticalCurvedList"/>
    <dgm:cxn modelId="{5267C1D3-FD6D-409A-92C4-EC5F2A5E846C}" type="presOf" srcId="{72A76B35-66D2-4834-91B2-7D75BE380F40}" destId="{DD9476A1-188C-4D7C-80E7-57E3A39FB2CE}" srcOrd="0" destOrd="0" presId="urn:microsoft.com/office/officeart/2008/layout/VerticalCurvedList"/>
    <dgm:cxn modelId="{2E9DF768-2E75-410B-AC68-6DC650FD80C1}" type="presParOf" srcId="{2668BDC0-407F-4771-A749-E5CAE2807559}" destId="{D22AA32E-E686-4804-83BF-845475F513EB}" srcOrd="0" destOrd="0" presId="urn:microsoft.com/office/officeart/2008/layout/VerticalCurvedList"/>
    <dgm:cxn modelId="{67176261-BD6A-47C8-A095-A6ABE725C217}" type="presParOf" srcId="{D22AA32E-E686-4804-83BF-845475F513EB}" destId="{9B079ABD-A7F9-4EB1-B012-1066A37120D9}" srcOrd="0" destOrd="0" presId="urn:microsoft.com/office/officeart/2008/layout/VerticalCurvedList"/>
    <dgm:cxn modelId="{D7A2F5D7-9D23-48CA-9F16-490282FEF6E1}" type="presParOf" srcId="{9B079ABD-A7F9-4EB1-B012-1066A37120D9}" destId="{65E74B9B-7688-4AA5-8F0C-64B3E9DE7FA6}" srcOrd="0" destOrd="0" presId="urn:microsoft.com/office/officeart/2008/layout/VerticalCurvedList"/>
    <dgm:cxn modelId="{FCA6E979-D7F8-4E93-9B9B-EE8DA80777B8}" type="presParOf" srcId="{9B079ABD-A7F9-4EB1-B012-1066A37120D9}" destId="{1A42F48B-AF9B-456C-B6CB-823435D08AC6}" srcOrd="1" destOrd="0" presId="urn:microsoft.com/office/officeart/2008/layout/VerticalCurvedList"/>
    <dgm:cxn modelId="{0F7649B1-E133-4420-9556-86710EF54E49}" type="presParOf" srcId="{9B079ABD-A7F9-4EB1-B012-1066A37120D9}" destId="{A0503EA2-1641-407A-8067-260AFDB2F014}" srcOrd="2" destOrd="0" presId="urn:microsoft.com/office/officeart/2008/layout/VerticalCurvedList"/>
    <dgm:cxn modelId="{E2E8DCFF-A8C3-4840-9B62-6601A92F8E81}" type="presParOf" srcId="{9B079ABD-A7F9-4EB1-B012-1066A37120D9}" destId="{B0F2D53A-427E-4434-A47D-9803FC50B857}" srcOrd="3" destOrd="0" presId="urn:microsoft.com/office/officeart/2008/layout/VerticalCurvedList"/>
    <dgm:cxn modelId="{9E3BE33F-F45B-49E3-A441-D51AB6AA108A}" type="presParOf" srcId="{D22AA32E-E686-4804-83BF-845475F513EB}" destId="{93597B56-5CD8-4D6A-BF7E-07E2675BB62D}" srcOrd="1" destOrd="0" presId="urn:microsoft.com/office/officeart/2008/layout/VerticalCurvedList"/>
    <dgm:cxn modelId="{E9A014AE-DF5E-4912-82A6-F14DE48D085E}" type="presParOf" srcId="{D22AA32E-E686-4804-83BF-845475F513EB}" destId="{8593A301-A9E4-4857-850B-F09E01AC97F4}" srcOrd="2" destOrd="0" presId="urn:microsoft.com/office/officeart/2008/layout/VerticalCurvedList"/>
    <dgm:cxn modelId="{F5C93CD8-14B2-40F7-8457-2FE48CD88307}" type="presParOf" srcId="{8593A301-A9E4-4857-850B-F09E01AC97F4}" destId="{8A9A378D-40D5-4ED8-86C2-70F0452F9D1E}" srcOrd="0" destOrd="0" presId="urn:microsoft.com/office/officeart/2008/layout/VerticalCurvedList"/>
    <dgm:cxn modelId="{DCD10C2B-7DDC-430E-B08E-146BD3817144}" type="presParOf" srcId="{D22AA32E-E686-4804-83BF-845475F513EB}" destId="{DD9476A1-188C-4D7C-80E7-57E3A39FB2CE}" srcOrd="3" destOrd="0" presId="urn:microsoft.com/office/officeart/2008/layout/VerticalCurvedList"/>
    <dgm:cxn modelId="{0A8A3339-94CA-4F5A-BD18-D0A7891036FE}" type="presParOf" srcId="{D22AA32E-E686-4804-83BF-845475F513EB}" destId="{7F948FDF-AAEC-4B1A-BB81-A393E743FF9F}" srcOrd="4" destOrd="0" presId="urn:microsoft.com/office/officeart/2008/layout/VerticalCurvedList"/>
    <dgm:cxn modelId="{3A2E6362-EDFC-45C0-99C1-DC8F676BCCD7}" type="presParOf" srcId="{7F948FDF-AAEC-4B1A-BB81-A393E743FF9F}" destId="{AAED7049-400D-43F6-A874-F4FC200455B8}" srcOrd="0" destOrd="0" presId="urn:microsoft.com/office/officeart/2008/layout/VerticalCurvedList"/>
    <dgm:cxn modelId="{E697D63C-F6C9-4727-B4FA-AE19CC935895}" type="presParOf" srcId="{D22AA32E-E686-4804-83BF-845475F513EB}" destId="{B5E1D266-9E58-492E-A206-5180A7247766}" srcOrd="5" destOrd="0" presId="urn:microsoft.com/office/officeart/2008/layout/VerticalCurvedList"/>
    <dgm:cxn modelId="{61A3DA73-B625-415F-9A9F-5180EE6C3BFC}" type="presParOf" srcId="{D22AA32E-E686-4804-83BF-845475F513EB}" destId="{2ED68AC0-69A8-4C6A-B8FD-696598A94CBA}" srcOrd="6" destOrd="0" presId="urn:microsoft.com/office/officeart/2008/layout/VerticalCurvedList"/>
    <dgm:cxn modelId="{E5B832A4-3382-433A-A125-5AE1594A8F01}" type="presParOf" srcId="{2ED68AC0-69A8-4C6A-B8FD-696598A94CBA}" destId="{913E3265-5719-4A59-B571-F74C31C5A49C}"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D56D3B-CA83-4BE1-98F7-A7563AF53720}">
      <dsp:nvSpPr>
        <dsp:cNvPr id="0" name=""/>
        <dsp:cNvSpPr/>
      </dsp:nvSpPr>
      <dsp:spPr>
        <a:xfrm>
          <a:off x="449640" y="2600"/>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dirty="0"/>
            <a:t>01-</a:t>
          </a:r>
          <a:r>
            <a:rPr lang="zh-CN" sz="2000" kern="1200" baseline="0" dirty="0"/>
            <a:t>绪论</a:t>
          </a:r>
          <a:endParaRPr lang="zh-CN" sz="2000" kern="1200" dirty="0"/>
        </a:p>
      </dsp:txBody>
      <dsp:txXfrm>
        <a:off x="449640" y="2600"/>
        <a:ext cx="2462787" cy="1477672"/>
      </dsp:txXfrm>
    </dsp:sp>
    <dsp:sp modelId="{AE2482A7-213A-4ACE-B9BD-554796CF22AF}">
      <dsp:nvSpPr>
        <dsp:cNvPr id="0" name=""/>
        <dsp:cNvSpPr/>
      </dsp:nvSpPr>
      <dsp:spPr>
        <a:xfrm>
          <a:off x="3158706" y="2600"/>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2-</a:t>
          </a:r>
          <a:r>
            <a:rPr lang="zh-CN" sz="2000" kern="1200" baseline="0"/>
            <a:t>模型评估与选择</a:t>
          </a:r>
          <a:endParaRPr lang="zh-CN" sz="2000" kern="1200"/>
        </a:p>
      </dsp:txBody>
      <dsp:txXfrm>
        <a:off x="3158706" y="2600"/>
        <a:ext cx="2462787" cy="1477672"/>
      </dsp:txXfrm>
    </dsp:sp>
    <dsp:sp modelId="{36E6BA63-0B39-4937-BA6F-C140BF2EEFA2}">
      <dsp:nvSpPr>
        <dsp:cNvPr id="0" name=""/>
        <dsp:cNvSpPr/>
      </dsp:nvSpPr>
      <dsp:spPr>
        <a:xfrm>
          <a:off x="5867772" y="2600"/>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3-</a:t>
          </a:r>
          <a:r>
            <a:rPr lang="zh-CN" sz="2000" kern="1200" baseline="0"/>
            <a:t>线性模型</a:t>
          </a:r>
          <a:endParaRPr lang="zh-CN" sz="2000" kern="1200"/>
        </a:p>
      </dsp:txBody>
      <dsp:txXfrm>
        <a:off x="5867772" y="2600"/>
        <a:ext cx="2462787" cy="1477672"/>
      </dsp:txXfrm>
    </dsp:sp>
    <dsp:sp modelId="{1E7C65FB-07C6-4942-BF91-E6EB9681B521}">
      <dsp:nvSpPr>
        <dsp:cNvPr id="0" name=""/>
        <dsp:cNvSpPr/>
      </dsp:nvSpPr>
      <dsp:spPr>
        <a:xfrm>
          <a:off x="8576838" y="2600"/>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4-</a:t>
          </a:r>
          <a:r>
            <a:rPr lang="zh-CN" sz="2000" kern="1200" baseline="0"/>
            <a:t>决策树</a:t>
          </a:r>
          <a:endParaRPr lang="zh-CN" sz="2000" kern="1200"/>
        </a:p>
      </dsp:txBody>
      <dsp:txXfrm>
        <a:off x="8576838" y="2600"/>
        <a:ext cx="2462787" cy="1477672"/>
      </dsp:txXfrm>
    </dsp:sp>
    <dsp:sp modelId="{9A736BA8-568F-48B1-AE9A-9BCDE9B369D0}">
      <dsp:nvSpPr>
        <dsp:cNvPr id="0" name=""/>
        <dsp:cNvSpPr/>
      </dsp:nvSpPr>
      <dsp:spPr>
        <a:xfrm>
          <a:off x="449640" y="1726551"/>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5-</a:t>
          </a:r>
          <a:r>
            <a:rPr lang="zh-CN" sz="2000" kern="1200" baseline="0"/>
            <a:t>神经网络</a:t>
          </a:r>
          <a:endParaRPr lang="zh-CN" sz="2000" kern="1200"/>
        </a:p>
      </dsp:txBody>
      <dsp:txXfrm>
        <a:off x="449640" y="1726551"/>
        <a:ext cx="2462787" cy="1477672"/>
      </dsp:txXfrm>
    </dsp:sp>
    <dsp:sp modelId="{F0B5EBBF-5F20-4250-9CE2-27BFBB468929}">
      <dsp:nvSpPr>
        <dsp:cNvPr id="0" name=""/>
        <dsp:cNvSpPr/>
      </dsp:nvSpPr>
      <dsp:spPr>
        <a:xfrm>
          <a:off x="3158706" y="1726551"/>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6-</a:t>
          </a:r>
          <a:r>
            <a:rPr lang="zh-CN" sz="2000" kern="1200" baseline="0"/>
            <a:t>支持向量机</a:t>
          </a:r>
          <a:endParaRPr lang="zh-CN" sz="2000" kern="1200"/>
        </a:p>
      </dsp:txBody>
      <dsp:txXfrm>
        <a:off x="3158706" y="1726551"/>
        <a:ext cx="2462787" cy="1477672"/>
      </dsp:txXfrm>
    </dsp:sp>
    <dsp:sp modelId="{91BA35D9-81DA-4023-8DBF-8AD3D42C773B}">
      <dsp:nvSpPr>
        <dsp:cNvPr id="0" name=""/>
        <dsp:cNvSpPr/>
      </dsp:nvSpPr>
      <dsp:spPr>
        <a:xfrm>
          <a:off x="5867772" y="1726551"/>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7-</a:t>
          </a:r>
          <a:r>
            <a:rPr lang="zh-CN" sz="2000" kern="1200" baseline="0"/>
            <a:t>贝叶斯分类器</a:t>
          </a:r>
          <a:endParaRPr lang="zh-CN" sz="2000" kern="1200"/>
        </a:p>
      </dsp:txBody>
      <dsp:txXfrm>
        <a:off x="5867772" y="1726551"/>
        <a:ext cx="2462787" cy="1477672"/>
      </dsp:txXfrm>
    </dsp:sp>
    <dsp:sp modelId="{DE25FBA1-A61C-4C83-BE13-76904A0AB6A9}">
      <dsp:nvSpPr>
        <dsp:cNvPr id="0" name=""/>
        <dsp:cNvSpPr/>
      </dsp:nvSpPr>
      <dsp:spPr>
        <a:xfrm>
          <a:off x="8576838" y="1726551"/>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8-</a:t>
          </a:r>
          <a:r>
            <a:rPr lang="zh-CN" sz="2000" kern="1200" baseline="0"/>
            <a:t>集成学习</a:t>
          </a:r>
          <a:endParaRPr lang="zh-CN" sz="2000" kern="1200"/>
        </a:p>
      </dsp:txBody>
      <dsp:txXfrm>
        <a:off x="8576838" y="1726551"/>
        <a:ext cx="2462787" cy="1477672"/>
      </dsp:txXfrm>
    </dsp:sp>
    <dsp:sp modelId="{3A9B3185-68F4-42FD-97E6-A0EBE517FBE1}">
      <dsp:nvSpPr>
        <dsp:cNvPr id="0" name=""/>
        <dsp:cNvSpPr/>
      </dsp:nvSpPr>
      <dsp:spPr>
        <a:xfrm>
          <a:off x="3158706" y="3450502"/>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09-</a:t>
          </a:r>
          <a:r>
            <a:rPr lang="zh-CN" sz="2000" kern="1200" baseline="0"/>
            <a:t>聚类</a:t>
          </a:r>
          <a:endParaRPr lang="zh-CN" sz="2000" kern="1200"/>
        </a:p>
      </dsp:txBody>
      <dsp:txXfrm>
        <a:off x="3158706" y="3450502"/>
        <a:ext cx="2462787" cy="1477672"/>
      </dsp:txXfrm>
    </dsp:sp>
    <dsp:sp modelId="{A26D41CF-50E2-4C7D-B08A-3F78503216BF}">
      <dsp:nvSpPr>
        <dsp:cNvPr id="0" name=""/>
        <dsp:cNvSpPr/>
      </dsp:nvSpPr>
      <dsp:spPr>
        <a:xfrm>
          <a:off x="5867772" y="3450502"/>
          <a:ext cx="2462787" cy="1477672"/>
        </a:xfrm>
        <a:prstGeom prst="rect">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baseline="0"/>
            <a:t>10-</a:t>
          </a:r>
          <a:r>
            <a:rPr lang="zh-CN" sz="2000" kern="1200" baseline="0"/>
            <a:t>降维</a:t>
          </a:r>
          <a:endParaRPr lang="zh-CN" sz="2000" kern="1200"/>
        </a:p>
      </dsp:txBody>
      <dsp:txXfrm>
        <a:off x="5867772" y="3450502"/>
        <a:ext cx="2462787" cy="147767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42F48B-AF9B-456C-B6CB-823435D08AC6}">
      <dsp:nvSpPr>
        <dsp:cNvPr id="0" name=""/>
        <dsp:cNvSpPr/>
      </dsp:nvSpPr>
      <dsp:spPr>
        <a:xfrm>
          <a:off x="-5574157" y="-853493"/>
          <a:ext cx="6637761" cy="6637761"/>
        </a:xfrm>
        <a:prstGeom prst="blockArc">
          <a:avLst>
            <a:gd name="adj1" fmla="val 18900000"/>
            <a:gd name="adj2" fmla="val 2700000"/>
            <a:gd name="adj3" fmla="val 325"/>
          </a:avLst>
        </a:pr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3597B56-5CD8-4D6A-BF7E-07E2675BB62D}">
      <dsp:nvSpPr>
        <dsp:cNvPr id="0" name=""/>
        <dsp:cNvSpPr/>
      </dsp:nvSpPr>
      <dsp:spPr>
        <a:xfrm>
          <a:off x="684391" y="493077"/>
          <a:ext cx="10736830" cy="98615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82761" tIns="124460" rIns="124460" bIns="124460" numCol="1" spcCol="1270" anchor="ctr" anchorCtr="0">
          <a:noAutofit/>
        </a:bodyPr>
        <a:lstStyle/>
        <a:p>
          <a:pPr marL="0" lvl="0" indent="0" algn="l" defTabSz="2178050" rtl="0">
            <a:lnSpc>
              <a:spcPct val="90000"/>
            </a:lnSpc>
            <a:spcBef>
              <a:spcPct val="0"/>
            </a:spcBef>
            <a:spcAft>
              <a:spcPct val="35000"/>
            </a:spcAft>
            <a:buNone/>
          </a:pPr>
          <a:r>
            <a:rPr lang="zh-CN" sz="4900" kern="1200" baseline="0" dirty="0"/>
            <a:t>机器学习是什么</a:t>
          </a:r>
          <a:endParaRPr lang="zh-CN" sz="4900" kern="1200" dirty="0"/>
        </a:p>
      </dsp:txBody>
      <dsp:txXfrm>
        <a:off x="684391" y="493077"/>
        <a:ext cx="10736830" cy="986155"/>
      </dsp:txXfrm>
    </dsp:sp>
    <dsp:sp modelId="{8A9A378D-40D5-4ED8-86C2-70F0452F9D1E}">
      <dsp:nvSpPr>
        <dsp:cNvPr id="0" name=""/>
        <dsp:cNvSpPr/>
      </dsp:nvSpPr>
      <dsp:spPr>
        <a:xfrm>
          <a:off x="68044" y="369808"/>
          <a:ext cx="1232693" cy="1232693"/>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9476A1-188C-4D7C-80E7-57E3A39FB2CE}">
      <dsp:nvSpPr>
        <dsp:cNvPr id="0" name=""/>
        <dsp:cNvSpPr/>
      </dsp:nvSpPr>
      <dsp:spPr>
        <a:xfrm>
          <a:off x="1042858" y="1972310"/>
          <a:ext cx="10378363" cy="98615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82761" tIns="124460" rIns="124460" bIns="124460" numCol="1" spcCol="1270" anchor="ctr" anchorCtr="0">
          <a:noAutofit/>
        </a:bodyPr>
        <a:lstStyle/>
        <a:p>
          <a:pPr marL="0" lvl="0" indent="0" algn="l" defTabSz="2178050" rtl="0">
            <a:lnSpc>
              <a:spcPct val="90000"/>
            </a:lnSpc>
            <a:spcBef>
              <a:spcPct val="0"/>
            </a:spcBef>
            <a:spcAft>
              <a:spcPct val="35000"/>
            </a:spcAft>
            <a:buNone/>
          </a:pPr>
          <a:r>
            <a:rPr lang="zh-CN" sz="4900" kern="1200" baseline="0"/>
            <a:t>机器学习的发展史</a:t>
          </a:r>
          <a:endParaRPr lang="zh-CN" sz="4900" kern="1200"/>
        </a:p>
      </dsp:txBody>
      <dsp:txXfrm>
        <a:off x="1042858" y="1972310"/>
        <a:ext cx="10378363" cy="986155"/>
      </dsp:txXfrm>
    </dsp:sp>
    <dsp:sp modelId="{AAED7049-400D-43F6-A874-F4FC200455B8}">
      <dsp:nvSpPr>
        <dsp:cNvPr id="0" name=""/>
        <dsp:cNvSpPr/>
      </dsp:nvSpPr>
      <dsp:spPr>
        <a:xfrm>
          <a:off x="426512" y="1849040"/>
          <a:ext cx="1232693" cy="1232693"/>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5E1D266-9E58-492E-A206-5180A7247766}">
      <dsp:nvSpPr>
        <dsp:cNvPr id="0" name=""/>
        <dsp:cNvSpPr/>
      </dsp:nvSpPr>
      <dsp:spPr>
        <a:xfrm>
          <a:off x="684391" y="3451542"/>
          <a:ext cx="10736830" cy="98615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82761" tIns="124460" rIns="124460" bIns="124460" numCol="1" spcCol="1270" anchor="ctr" anchorCtr="0">
          <a:noAutofit/>
        </a:bodyPr>
        <a:lstStyle/>
        <a:p>
          <a:pPr marL="0" lvl="0" indent="0" algn="l" defTabSz="2178050" rtl="0">
            <a:lnSpc>
              <a:spcPct val="90000"/>
            </a:lnSpc>
            <a:spcBef>
              <a:spcPct val="0"/>
            </a:spcBef>
            <a:spcAft>
              <a:spcPct val="35000"/>
            </a:spcAft>
            <a:buNone/>
          </a:pPr>
          <a:r>
            <a:rPr lang="zh-CN" sz="4900" kern="1200" baseline="0"/>
            <a:t>机器学习的基本术语</a:t>
          </a:r>
          <a:endParaRPr lang="zh-CN" sz="4900" kern="1200"/>
        </a:p>
      </dsp:txBody>
      <dsp:txXfrm>
        <a:off x="684391" y="3451542"/>
        <a:ext cx="10736830" cy="986155"/>
      </dsp:txXfrm>
    </dsp:sp>
    <dsp:sp modelId="{913E3265-5719-4A59-B571-F74C31C5A49C}">
      <dsp:nvSpPr>
        <dsp:cNvPr id="0" name=""/>
        <dsp:cNvSpPr/>
      </dsp:nvSpPr>
      <dsp:spPr>
        <a:xfrm>
          <a:off x="68044" y="3328273"/>
          <a:ext cx="1232693" cy="1232693"/>
        </a:xfrm>
        <a:prstGeom prst="ellipse">
          <a:avLst/>
        </a:prstGeom>
        <a:solidFill>
          <a:schemeClr val="lt1">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4.wmf"/><Relationship Id="rId1" Type="http://schemas.openxmlformats.org/officeDocument/2006/relationships/image" Target="../media/image20.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9013AA58-B94A-4B6D-9416-516C3C49C321}" type="datetimeFigureOut">
              <a:rPr lang="zh-CN" altLang="en-US" smtClean="0"/>
              <a:t>2024/9/2</a:t>
            </a:fld>
            <a:endParaRPr lang="zh-CN" altLang="en-US"/>
          </a:p>
        </p:txBody>
      </p:sp>
      <p:sp>
        <p:nvSpPr>
          <p:cNvPr id="4" name="页脚占位符 3"/>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2FB334C4-E6A6-469E-BE76-686BC5428D78}" type="slidenum">
              <a:rPr lang="zh-CN" altLang="en-US" smtClean="0"/>
              <a:t>‹#›</a:t>
            </a:fld>
            <a:endParaRPr lang="zh-CN" altLang="en-US"/>
          </a:p>
        </p:txBody>
      </p:sp>
    </p:spTree>
    <p:extLst>
      <p:ext uri="{BB962C8B-B14F-4D97-AF65-F5344CB8AC3E}">
        <p14:creationId xmlns:p14="http://schemas.microsoft.com/office/powerpoint/2010/main" val="3563356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28D15BC-F879-AE4D-B006-C2E3B425B2B0}" type="datetimeFigureOut">
              <a:rPr kumimoji="1" lang="zh-CN" altLang="en-US" smtClean="0"/>
              <a:t>2024/9/2</a:t>
            </a:fld>
            <a:endParaRPr kumimoji="1"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96E41FC-CD1F-2241-B8E1-D35625870791}" type="slidenum">
              <a:rPr kumimoji="1" lang="zh-CN" altLang="en-US" smtClean="0"/>
              <a:t>‹#›</a:t>
            </a:fld>
            <a:endParaRPr kumimoji="1" lang="zh-CN" altLang="en-US"/>
          </a:p>
        </p:txBody>
      </p:sp>
    </p:spTree>
    <p:extLst>
      <p:ext uri="{BB962C8B-B14F-4D97-AF65-F5344CB8AC3E}">
        <p14:creationId xmlns:p14="http://schemas.microsoft.com/office/powerpoint/2010/main" val="109036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1</a:t>
            </a:fld>
            <a:endParaRPr kumimoji="1" lang="zh-CN" altLang="en-US"/>
          </a:p>
        </p:txBody>
      </p:sp>
    </p:spTree>
    <p:extLst>
      <p:ext uri="{BB962C8B-B14F-4D97-AF65-F5344CB8AC3E}">
        <p14:creationId xmlns:p14="http://schemas.microsoft.com/office/powerpoint/2010/main" val="1370504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圖像版面配置區 1">
            <a:extLst>
              <a:ext uri="{FF2B5EF4-FFF2-40B4-BE49-F238E27FC236}">
                <a16:creationId xmlns:a16="http://schemas.microsoft.com/office/drawing/2014/main" id="{6240D0CD-AC8F-43E2-BF58-1FF986B1FEAD}"/>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Lst>
        </p:spPr>
      </p:sp>
      <p:sp>
        <p:nvSpPr>
          <p:cNvPr id="51203" name="備忘稿版面配置區 2">
            <a:extLst>
              <a:ext uri="{FF2B5EF4-FFF2-40B4-BE49-F238E27FC236}">
                <a16:creationId xmlns:a16="http://schemas.microsoft.com/office/drawing/2014/main" id="{D7BFEAA4-4A63-434E-86CB-923A38F4878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Repeat again</a:t>
            </a:r>
            <a:endParaRPr lang="zh-TW" altLang="en-US"/>
          </a:p>
        </p:txBody>
      </p:sp>
      <p:sp>
        <p:nvSpPr>
          <p:cNvPr id="51204" name="投影片編號版面配置區 3">
            <a:extLst>
              <a:ext uri="{FF2B5EF4-FFF2-40B4-BE49-F238E27FC236}">
                <a16:creationId xmlns:a16="http://schemas.microsoft.com/office/drawing/2014/main" id="{796CAF2B-FDFE-4ED8-AEE9-E23100D6064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仿宋_GB2312" panose="02010609030101010101" pitchFamily="49" charset="-122"/>
              </a:defRPr>
            </a:lvl1pPr>
            <a:lvl2pPr marL="742950" indent="-285750">
              <a:defRPr>
                <a:solidFill>
                  <a:schemeClr val="tx1"/>
                </a:solidFill>
                <a:latin typeface="Times New Roman" panose="02020603050405020304" pitchFamily="18" charset="0"/>
                <a:ea typeface="仿宋_GB2312" panose="02010609030101010101" pitchFamily="49" charset="-122"/>
              </a:defRPr>
            </a:lvl2pPr>
            <a:lvl3pPr marL="1143000" indent="-228600">
              <a:defRPr>
                <a:solidFill>
                  <a:schemeClr val="tx1"/>
                </a:solidFill>
                <a:latin typeface="Times New Roman" panose="02020603050405020304" pitchFamily="18" charset="0"/>
                <a:ea typeface="仿宋_GB2312" panose="02010609030101010101" pitchFamily="49" charset="-122"/>
              </a:defRPr>
            </a:lvl3pPr>
            <a:lvl4pPr marL="1600200" indent="-228600">
              <a:defRPr>
                <a:solidFill>
                  <a:schemeClr val="tx1"/>
                </a:solidFill>
                <a:latin typeface="Times New Roman" panose="02020603050405020304" pitchFamily="18" charset="0"/>
                <a:ea typeface="仿宋_GB2312" panose="02010609030101010101" pitchFamily="49" charset="-122"/>
              </a:defRPr>
            </a:lvl4pPr>
            <a:lvl5pPr marL="2057400" indent="-228600">
              <a:defRPr>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9pPr>
          </a:lstStyle>
          <a:p>
            <a:fld id="{ADA4D572-CBF5-45DC-A87B-F2C33DD95D7B}" type="slidenum">
              <a:rPr lang="zh-TW" altLang="en-US">
                <a:latin typeface="Tahoma" panose="020B0604030504040204" pitchFamily="34" charset="0"/>
                <a:ea typeface="宋体" panose="02010600030101010101" pitchFamily="2" charset="-122"/>
              </a:rPr>
              <a:pPr/>
              <a:t>19</a:t>
            </a:fld>
            <a:endParaRPr lang="zh-TW" altLang="en-US">
              <a:latin typeface="Tahoma" panose="020B060403050404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圖像版面配置區 1">
            <a:extLst>
              <a:ext uri="{FF2B5EF4-FFF2-40B4-BE49-F238E27FC236}">
                <a16:creationId xmlns:a16="http://schemas.microsoft.com/office/drawing/2014/main" id="{FE503BAC-EAAC-47D7-AF1F-771B1D4EB52F}"/>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Lst>
        </p:spPr>
      </p:sp>
      <p:sp>
        <p:nvSpPr>
          <p:cNvPr id="53251" name="備忘稿版面配置區 2">
            <a:extLst>
              <a:ext uri="{FF2B5EF4-FFF2-40B4-BE49-F238E27FC236}">
                <a16:creationId xmlns:a16="http://schemas.microsoft.com/office/drawing/2014/main" id="{0858EF7C-DB4A-46A0-AB88-23FE9A93AC9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Repeat again</a:t>
            </a:r>
            <a:endParaRPr lang="zh-TW" altLang="en-US"/>
          </a:p>
        </p:txBody>
      </p:sp>
      <p:sp>
        <p:nvSpPr>
          <p:cNvPr id="53252" name="投影片編號版面配置區 3">
            <a:extLst>
              <a:ext uri="{FF2B5EF4-FFF2-40B4-BE49-F238E27FC236}">
                <a16:creationId xmlns:a16="http://schemas.microsoft.com/office/drawing/2014/main" id="{594BEB21-6DDD-4A48-A5AB-D1DA8D3D06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仿宋_GB2312" panose="02010609030101010101" pitchFamily="49" charset="-122"/>
              </a:defRPr>
            </a:lvl1pPr>
            <a:lvl2pPr marL="742950" indent="-285750">
              <a:defRPr>
                <a:solidFill>
                  <a:schemeClr val="tx1"/>
                </a:solidFill>
                <a:latin typeface="Times New Roman" panose="02020603050405020304" pitchFamily="18" charset="0"/>
                <a:ea typeface="仿宋_GB2312" panose="02010609030101010101" pitchFamily="49" charset="-122"/>
              </a:defRPr>
            </a:lvl2pPr>
            <a:lvl3pPr marL="1143000" indent="-228600">
              <a:defRPr>
                <a:solidFill>
                  <a:schemeClr val="tx1"/>
                </a:solidFill>
                <a:latin typeface="Times New Roman" panose="02020603050405020304" pitchFamily="18" charset="0"/>
                <a:ea typeface="仿宋_GB2312" panose="02010609030101010101" pitchFamily="49" charset="-122"/>
              </a:defRPr>
            </a:lvl3pPr>
            <a:lvl4pPr marL="1600200" indent="-228600">
              <a:defRPr>
                <a:solidFill>
                  <a:schemeClr val="tx1"/>
                </a:solidFill>
                <a:latin typeface="Times New Roman" panose="02020603050405020304" pitchFamily="18" charset="0"/>
                <a:ea typeface="仿宋_GB2312" panose="02010609030101010101" pitchFamily="49" charset="-122"/>
              </a:defRPr>
            </a:lvl4pPr>
            <a:lvl5pPr marL="2057400" indent="-228600">
              <a:defRPr>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9pPr>
          </a:lstStyle>
          <a:p>
            <a:fld id="{DDA09614-8347-46EC-8E8F-831E24818A2F}" type="slidenum">
              <a:rPr lang="zh-TW" altLang="en-US">
                <a:latin typeface="Tahoma" panose="020B0604030504040204" pitchFamily="34" charset="0"/>
                <a:ea typeface="宋体" panose="02010600030101010101" pitchFamily="2" charset="-122"/>
              </a:rPr>
              <a:pPr/>
              <a:t>20</a:t>
            </a:fld>
            <a:endParaRPr lang="zh-TW" altLang="en-US">
              <a:latin typeface="Tahoma" panose="020B060403050404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22</a:t>
            </a:fld>
            <a:endParaRPr kumimoji="1" lang="zh-CN" altLang="en-US"/>
          </a:p>
        </p:txBody>
      </p:sp>
    </p:spTree>
    <p:extLst>
      <p:ext uri="{BB962C8B-B14F-4D97-AF65-F5344CB8AC3E}">
        <p14:creationId xmlns:p14="http://schemas.microsoft.com/office/powerpoint/2010/main" val="227406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6E41FC-CD1F-2241-B8E1-D35625870791}" type="slidenum">
              <a:rPr kumimoji="1" lang="zh-CN" altLang="en-US" smtClean="0"/>
              <a:t>23</a:t>
            </a:fld>
            <a:endParaRPr kumimoji="1" lang="zh-CN" altLang="en-US"/>
          </a:p>
        </p:txBody>
      </p:sp>
    </p:spTree>
    <p:extLst>
      <p:ext uri="{BB962C8B-B14F-4D97-AF65-F5344CB8AC3E}">
        <p14:creationId xmlns:p14="http://schemas.microsoft.com/office/powerpoint/2010/main" val="35488193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25</a:t>
            </a:fld>
            <a:endParaRPr kumimoji="1" lang="zh-CN" altLang="en-US"/>
          </a:p>
        </p:txBody>
      </p:sp>
    </p:spTree>
    <p:extLst>
      <p:ext uri="{BB962C8B-B14F-4D97-AF65-F5344CB8AC3E}">
        <p14:creationId xmlns:p14="http://schemas.microsoft.com/office/powerpoint/2010/main" val="33410029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26</a:t>
            </a:fld>
            <a:endParaRPr kumimoji="1" lang="zh-CN" altLang="en-US"/>
          </a:p>
        </p:txBody>
      </p:sp>
    </p:spTree>
    <p:extLst>
      <p:ext uri="{BB962C8B-B14F-4D97-AF65-F5344CB8AC3E}">
        <p14:creationId xmlns:p14="http://schemas.microsoft.com/office/powerpoint/2010/main" val="16004431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30</a:t>
            </a:fld>
            <a:endParaRPr kumimoji="1" lang="zh-CN" altLang="en-US"/>
          </a:p>
        </p:txBody>
      </p:sp>
    </p:spTree>
    <p:extLst>
      <p:ext uri="{BB962C8B-B14F-4D97-AF65-F5344CB8AC3E}">
        <p14:creationId xmlns:p14="http://schemas.microsoft.com/office/powerpoint/2010/main" val="3400092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44</a:t>
            </a:fld>
            <a:endParaRPr kumimoji="1" lang="zh-CN" altLang="en-US"/>
          </a:p>
        </p:txBody>
      </p:sp>
    </p:spTree>
    <p:extLst>
      <p:ext uri="{BB962C8B-B14F-4D97-AF65-F5344CB8AC3E}">
        <p14:creationId xmlns:p14="http://schemas.microsoft.com/office/powerpoint/2010/main" val="614121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45</a:t>
            </a:fld>
            <a:endParaRPr kumimoji="1" lang="zh-CN" altLang="en-US"/>
          </a:p>
        </p:txBody>
      </p:sp>
    </p:spTree>
    <p:extLst>
      <p:ext uri="{BB962C8B-B14F-4D97-AF65-F5344CB8AC3E}">
        <p14:creationId xmlns:p14="http://schemas.microsoft.com/office/powerpoint/2010/main" val="1650966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6E41FC-CD1F-2241-B8E1-D35625870791}" type="slidenum">
              <a:rPr kumimoji="1" lang="zh-CN" altLang="en-US" smtClean="0"/>
              <a:t>46</a:t>
            </a:fld>
            <a:endParaRPr kumimoji="1" lang="zh-CN" altLang="en-US"/>
          </a:p>
        </p:txBody>
      </p:sp>
    </p:spTree>
    <p:extLst>
      <p:ext uri="{BB962C8B-B14F-4D97-AF65-F5344CB8AC3E}">
        <p14:creationId xmlns:p14="http://schemas.microsoft.com/office/powerpoint/2010/main" val="548038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3</a:t>
            </a:fld>
            <a:endParaRPr kumimoji="1" lang="zh-CN" altLang="en-US"/>
          </a:p>
        </p:txBody>
      </p:sp>
    </p:spTree>
    <p:extLst>
      <p:ext uri="{BB962C8B-B14F-4D97-AF65-F5344CB8AC3E}">
        <p14:creationId xmlns:p14="http://schemas.microsoft.com/office/powerpoint/2010/main" val="34889942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54</a:t>
            </a:fld>
            <a:endParaRPr kumimoji="1" lang="zh-CN" altLang="en-US"/>
          </a:p>
        </p:txBody>
      </p:sp>
    </p:spTree>
    <p:extLst>
      <p:ext uri="{BB962C8B-B14F-4D97-AF65-F5344CB8AC3E}">
        <p14:creationId xmlns:p14="http://schemas.microsoft.com/office/powerpoint/2010/main" val="3522783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6D798AA4-3AB4-48FF-8F78-E9658993B28E}"/>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11BADC5-2D04-4B90-B203-7A027265202F}"/>
              </a:ext>
            </a:extLst>
          </p:cNvPr>
          <p:cNvSpPr>
            <a:spLocks noGrp="1"/>
          </p:cNvSpPr>
          <p:nvPr>
            <p:ph type="body" idx="1"/>
          </p:nvPr>
        </p:nvSpPr>
        <p:spPr/>
        <p:txBody>
          <a:bodyPr/>
          <a:lstStyle/>
          <a:p>
            <a:pPr eaLnBrk="1" fontAlgn="auto" hangingPunct="1">
              <a:spcBef>
                <a:spcPts val="0"/>
              </a:spcBef>
              <a:spcAft>
                <a:spcPts val="0"/>
              </a:spcAft>
              <a:defRPr/>
            </a:pPr>
            <a:r>
              <a:rPr lang="en-US" altLang="zh-CN" dirty="0">
                <a:latin typeface="+mn-lt"/>
                <a:ea typeface="+mn-ea"/>
              </a:rPr>
              <a:t>The word ‘deep’ in deep learning refers to the layered model architectures which are usually deeper than conventional learning models. </a:t>
            </a:r>
            <a:endParaRPr lang="en-US" altLang="zh-CN" dirty="0"/>
          </a:p>
          <a:p>
            <a:pPr>
              <a:defRPr/>
            </a:pPr>
            <a:endParaRPr kumimoji="1" lang="zh-CN" altLang="en-US" dirty="0"/>
          </a:p>
        </p:txBody>
      </p:sp>
      <p:sp>
        <p:nvSpPr>
          <p:cNvPr id="70660" name="幻灯片编号占位符 3">
            <a:extLst>
              <a:ext uri="{FF2B5EF4-FFF2-40B4-BE49-F238E27FC236}">
                <a16:creationId xmlns:a16="http://schemas.microsoft.com/office/drawing/2014/main" id="{9E679BF9-F561-4E70-AAAB-1CC9D30FEB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仿宋_GB2312" panose="02010609030101010101" pitchFamily="49" charset="-122"/>
              </a:defRPr>
            </a:lvl1pPr>
            <a:lvl2pPr marL="742950" indent="-285750">
              <a:defRPr>
                <a:solidFill>
                  <a:schemeClr val="tx1"/>
                </a:solidFill>
                <a:latin typeface="Times New Roman" panose="02020603050405020304" pitchFamily="18" charset="0"/>
                <a:ea typeface="仿宋_GB2312" panose="02010609030101010101" pitchFamily="49" charset="-122"/>
              </a:defRPr>
            </a:lvl2pPr>
            <a:lvl3pPr marL="1143000" indent="-228600">
              <a:defRPr>
                <a:solidFill>
                  <a:schemeClr val="tx1"/>
                </a:solidFill>
                <a:latin typeface="Times New Roman" panose="02020603050405020304" pitchFamily="18" charset="0"/>
                <a:ea typeface="仿宋_GB2312" panose="02010609030101010101" pitchFamily="49" charset="-122"/>
              </a:defRPr>
            </a:lvl3pPr>
            <a:lvl4pPr marL="1600200" indent="-228600">
              <a:defRPr>
                <a:solidFill>
                  <a:schemeClr val="tx1"/>
                </a:solidFill>
                <a:latin typeface="Times New Roman" panose="02020603050405020304" pitchFamily="18" charset="0"/>
                <a:ea typeface="仿宋_GB2312" panose="02010609030101010101" pitchFamily="49" charset="-122"/>
              </a:defRPr>
            </a:lvl4pPr>
            <a:lvl5pPr marL="2057400" indent="-228600">
              <a:defRPr>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20812F-D16B-43B7-AED5-59AEE49DFA04}"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63</a:t>
            </a:fld>
            <a:endParaRPr kumimoji="1" lang="zh-CN" altLang="en-US"/>
          </a:p>
        </p:txBody>
      </p:sp>
    </p:spTree>
    <p:extLst>
      <p:ext uri="{BB962C8B-B14F-4D97-AF65-F5344CB8AC3E}">
        <p14:creationId xmlns:p14="http://schemas.microsoft.com/office/powerpoint/2010/main" val="20815992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65</a:t>
            </a:fld>
            <a:endParaRPr kumimoji="1" lang="zh-CN" altLang="en-US"/>
          </a:p>
        </p:txBody>
      </p:sp>
    </p:spTree>
    <p:extLst>
      <p:ext uri="{BB962C8B-B14F-4D97-AF65-F5344CB8AC3E}">
        <p14:creationId xmlns:p14="http://schemas.microsoft.com/office/powerpoint/2010/main" val="42229007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69</a:t>
            </a:fld>
            <a:endParaRPr kumimoji="1" lang="zh-CN" altLang="en-US"/>
          </a:p>
        </p:txBody>
      </p:sp>
    </p:spTree>
    <p:extLst>
      <p:ext uri="{BB962C8B-B14F-4D97-AF65-F5344CB8AC3E}">
        <p14:creationId xmlns:p14="http://schemas.microsoft.com/office/powerpoint/2010/main" val="32576101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70</a:t>
            </a:fld>
            <a:endParaRPr kumimoji="1" lang="zh-CN" altLang="en-US"/>
          </a:p>
        </p:txBody>
      </p:sp>
    </p:spTree>
    <p:extLst>
      <p:ext uri="{BB962C8B-B14F-4D97-AF65-F5344CB8AC3E}">
        <p14:creationId xmlns:p14="http://schemas.microsoft.com/office/powerpoint/2010/main" val="15171555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Rot="1" noChangeAspect="1" noChangeArrowheads="1"/>
          </p:cNvSpPr>
          <p:nvPr>
            <p:ph type="sldImg"/>
          </p:nvPr>
        </p:nvSpPr>
        <p:spPr>
          <a:xfrm>
            <a:off x="461963" y="722313"/>
            <a:ext cx="6396037" cy="3598862"/>
          </a:xfrm>
          <a:solidFill>
            <a:srgbClr val="FFFFFF"/>
          </a:solidFill>
          <a:ln/>
        </p:spPr>
      </p:sp>
      <p:sp>
        <p:nvSpPr>
          <p:cNvPr id="654339" name="Rectangle 3"/>
          <p:cNvSpPr>
            <a:spLocks noGrp="1" noChangeArrowheads="1"/>
          </p:cNvSpPr>
          <p:nvPr>
            <p:ph type="body" idx="1"/>
          </p:nvPr>
        </p:nvSpPr>
        <p:spPr>
          <a:xfrm>
            <a:off x="974725" y="4559300"/>
            <a:ext cx="5365750" cy="4319588"/>
          </a:xfrm>
          <a:solidFill>
            <a:srgbClr val="FFFFFF"/>
          </a:solidFill>
          <a:ln>
            <a:solidFill>
              <a:srgbClr val="000000"/>
            </a:solidFill>
            <a:miter lim="800000"/>
            <a:headEnd/>
            <a:tailEnd/>
          </a:ln>
        </p:spPr>
        <p:txBody>
          <a:bodyPr lIns="95035" tIns="47517" rIns="95035" bIns="47517"/>
          <a:lstStyle/>
          <a:p>
            <a:pPr>
              <a:defRPr/>
            </a:pPr>
            <a:endParaRPr lang="x-none" altLang="x-none"/>
          </a:p>
        </p:txBody>
      </p:sp>
    </p:spTree>
    <p:extLst>
      <p:ext uri="{BB962C8B-B14F-4D97-AF65-F5344CB8AC3E}">
        <p14:creationId xmlns:p14="http://schemas.microsoft.com/office/powerpoint/2010/main" val="1609017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8</a:t>
            </a:fld>
            <a:endParaRPr kumimoji="1" lang="zh-CN" altLang="en-US"/>
          </a:p>
        </p:txBody>
      </p:sp>
    </p:spTree>
    <p:extLst>
      <p:ext uri="{BB962C8B-B14F-4D97-AF65-F5344CB8AC3E}">
        <p14:creationId xmlns:p14="http://schemas.microsoft.com/office/powerpoint/2010/main" val="42510234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6E41FC-CD1F-2241-B8E1-D35625870791}" type="slidenum">
              <a:rPr kumimoji="1" lang="zh-CN" altLang="en-US" smtClean="0"/>
              <a:t>9</a:t>
            </a:fld>
            <a:endParaRPr kumimoji="1" lang="zh-CN" altLang="en-US"/>
          </a:p>
        </p:txBody>
      </p:sp>
    </p:spTree>
    <p:extLst>
      <p:ext uri="{BB962C8B-B14F-4D97-AF65-F5344CB8AC3E}">
        <p14:creationId xmlns:p14="http://schemas.microsoft.com/office/powerpoint/2010/main" val="16871177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11</a:t>
            </a:fld>
            <a:endParaRPr kumimoji="1" lang="zh-CN" altLang="en-US"/>
          </a:p>
        </p:txBody>
      </p:sp>
    </p:spTree>
    <p:extLst>
      <p:ext uri="{BB962C8B-B14F-4D97-AF65-F5344CB8AC3E}">
        <p14:creationId xmlns:p14="http://schemas.microsoft.com/office/powerpoint/2010/main" val="6284750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14</a:t>
            </a:fld>
            <a:endParaRPr kumimoji="1" lang="zh-CN" altLang="en-US"/>
          </a:p>
        </p:txBody>
      </p:sp>
    </p:spTree>
    <p:extLst>
      <p:ext uri="{BB962C8B-B14F-4D97-AF65-F5344CB8AC3E}">
        <p14:creationId xmlns:p14="http://schemas.microsoft.com/office/powerpoint/2010/main" val="1046064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14600" y="857250"/>
            <a:ext cx="41148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6E41FC-CD1F-2241-B8E1-D35625870791}" type="slidenum">
              <a:rPr kumimoji="1" lang="zh-CN" altLang="en-US" smtClean="0"/>
              <a:t>16</a:t>
            </a:fld>
            <a:endParaRPr kumimoji="1" lang="zh-CN" altLang="en-US"/>
          </a:p>
        </p:txBody>
      </p:sp>
    </p:spTree>
    <p:extLst>
      <p:ext uri="{BB962C8B-B14F-4D97-AF65-F5344CB8AC3E}">
        <p14:creationId xmlns:p14="http://schemas.microsoft.com/office/powerpoint/2010/main" val="4051846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圖像版面配置區 1">
            <a:extLst>
              <a:ext uri="{FF2B5EF4-FFF2-40B4-BE49-F238E27FC236}">
                <a16:creationId xmlns:a16="http://schemas.microsoft.com/office/drawing/2014/main" id="{212D8E1F-87F7-4EA6-86E5-9124306CC76C}"/>
              </a:ext>
            </a:extLst>
          </p:cNvPr>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Lst>
        </p:spPr>
      </p:sp>
      <p:sp>
        <p:nvSpPr>
          <p:cNvPr id="49155" name="備忘稿版面配置區 2">
            <a:extLst>
              <a:ext uri="{FF2B5EF4-FFF2-40B4-BE49-F238E27FC236}">
                <a16:creationId xmlns:a16="http://schemas.microsoft.com/office/drawing/2014/main" id="{D11BA9FE-DA38-49A2-A7C9-F7519A441B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Repeat again</a:t>
            </a:r>
            <a:endParaRPr lang="zh-TW" altLang="en-US"/>
          </a:p>
        </p:txBody>
      </p:sp>
      <p:sp>
        <p:nvSpPr>
          <p:cNvPr id="49156" name="投影片編號版面配置區 3">
            <a:extLst>
              <a:ext uri="{FF2B5EF4-FFF2-40B4-BE49-F238E27FC236}">
                <a16:creationId xmlns:a16="http://schemas.microsoft.com/office/drawing/2014/main" id="{D911AE5A-E6C4-4707-B639-EE470B0FC1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仿宋_GB2312" panose="02010609030101010101" pitchFamily="49" charset="-122"/>
              </a:defRPr>
            </a:lvl1pPr>
            <a:lvl2pPr marL="742950" indent="-285750">
              <a:defRPr>
                <a:solidFill>
                  <a:schemeClr val="tx1"/>
                </a:solidFill>
                <a:latin typeface="Times New Roman" panose="02020603050405020304" pitchFamily="18" charset="0"/>
                <a:ea typeface="仿宋_GB2312" panose="02010609030101010101" pitchFamily="49" charset="-122"/>
              </a:defRPr>
            </a:lvl2pPr>
            <a:lvl3pPr marL="1143000" indent="-228600">
              <a:defRPr>
                <a:solidFill>
                  <a:schemeClr val="tx1"/>
                </a:solidFill>
                <a:latin typeface="Times New Roman" panose="02020603050405020304" pitchFamily="18" charset="0"/>
                <a:ea typeface="仿宋_GB2312" panose="02010609030101010101" pitchFamily="49" charset="-122"/>
              </a:defRPr>
            </a:lvl3pPr>
            <a:lvl4pPr marL="1600200" indent="-228600">
              <a:defRPr>
                <a:solidFill>
                  <a:schemeClr val="tx1"/>
                </a:solidFill>
                <a:latin typeface="Times New Roman" panose="02020603050405020304" pitchFamily="18" charset="0"/>
                <a:ea typeface="仿宋_GB2312" panose="02010609030101010101" pitchFamily="49" charset="-122"/>
              </a:defRPr>
            </a:lvl4pPr>
            <a:lvl5pPr marL="2057400" indent="-228600">
              <a:defRPr>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仿宋_GB2312" panose="02010609030101010101" pitchFamily="49" charset="-122"/>
              </a:defRPr>
            </a:lvl9pPr>
          </a:lstStyle>
          <a:p>
            <a:fld id="{5AC6605C-9ACD-4FF2-A6CC-CA1A1CE8CA28}" type="slidenum">
              <a:rPr lang="zh-TW" altLang="en-US">
                <a:latin typeface="Tahoma" panose="020B0604030504040204" pitchFamily="34" charset="0"/>
                <a:ea typeface="宋体" panose="02010600030101010101" pitchFamily="2" charset="-122"/>
              </a:rPr>
              <a:pPr/>
              <a:t>18</a:t>
            </a:fld>
            <a:endParaRPr lang="zh-TW" altLang="en-US">
              <a:latin typeface="Tahoma" panose="020B060403050404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gradFill flip="none" rotWithShape="1">
            <a:gsLst>
              <a:gs pos="29000">
                <a:srgbClr val="FFFFFF"/>
              </a:gs>
              <a:gs pos="0">
                <a:schemeClr val="bg1"/>
              </a:gs>
              <a:gs pos="100000">
                <a:schemeClr val="bg1">
                  <a:alpha val="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ln>
                <a:noFill/>
              </a:ln>
            </a:endParaRPr>
          </a:p>
        </p:txBody>
      </p:sp>
    </p:spTree>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347135" y="50800"/>
            <a:ext cx="9592733" cy="787400"/>
          </a:xfrm>
        </p:spPr>
        <p:txBody>
          <a:bodyPr/>
          <a:lstStyle>
            <a:lvl1pPr>
              <a:defRPr baseline="0">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347133" y="1149013"/>
            <a:ext cx="11506200" cy="457200"/>
          </a:xfrm>
        </p:spPr>
        <p:txBody>
          <a:bodyPr>
            <a:normAutofit/>
          </a:bodyPr>
          <a:lstStyle>
            <a:lvl1pPr marL="0" indent="0">
              <a:buFont typeface="Arial" panose="020B0604020202020204" pitchFamily="34" charset="0"/>
              <a:buNone/>
              <a:defRPr sz="300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347133" y="1720513"/>
            <a:ext cx="11506200" cy="4343400"/>
          </a:xfrm>
        </p:spPr>
        <p:txBody>
          <a:bodyPr/>
          <a:lstStyle>
            <a:lvl1pPr>
              <a:buClr>
                <a:schemeClr val="accent1"/>
              </a:buClr>
              <a:defRPr baseline="0">
                <a:latin typeface="微软雅黑 Light" panose="020B0502040204020203" pitchFamily="34" charset="-122"/>
                <a:ea typeface="微软雅黑 Light" panose="020B0502040204020203" pitchFamily="34" charset="-122"/>
              </a:defRPr>
            </a:lvl1pPr>
            <a:lvl2pPr>
              <a:buClr>
                <a:schemeClr val="accent1"/>
              </a:buClr>
              <a:defRPr baseline="0">
                <a:latin typeface="微软雅黑 Light" panose="020B0502040204020203" pitchFamily="34" charset="-122"/>
                <a:ea typeface="微软雅黑 Light" panose="020B0502040204020203" pitchFamily="34" charset="-122"/>
              </a:defRPr>
            </a:lvl2pPr>
            <a:lvl3pPr>
              <a:buClr>
                <a:schemeClr val="accent1"/>
              </a:buClr>
              <a:defRPr baseline="0">
                <a:latin typeface="微软雅黑 Light" panose="020B0502040204020203" pitchFamily="34" charset="-122"/>
                <a:ea typeface="微软雅黑 Light" panose="020B0502040204020203" pitchFamily="34" charset="-122"/>
              </a:defRPr>
            </a:lvl3pPr>
            <a:lvl4pPr>
              <a:buClr>
                <a:schemeClr val="accent1"/>
              </a:buClr>
              <a:defRPr baseline="0">
                <a:latin typeface="微软雅黑 Light" panose="020B0502040204020203" pitchFamily="34" charset="-122"/>
                <a:ea typeface="微软雅黑 Light" panose="020B0502040204020203" pitchFamily="34" charset="-122"/>
              </a:defRPr>
            </a:lvl4pPr>
            <a:lvl5pPr>
              <a:buClr>
                <a:schemeClr val="accent1"/>
              </a:buClr>
              <a:defRPr baseline="0">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55600" y="1171237"/>
            <a:ext cx="5283200" cy="4897438"/>
          </a:xfrm>
        </p:spPr>
        <p:txBody>
          <a:bodyPr/>
          <a:lstStyle>
            <a:lvl1pPr marL="228600" indent="-360000">
              <a:buClr>
                <a:schemeClr val="accent1"/>
              </a:buClr>
              <a:buFont typeface="Wingdings" panose="05000000000000000000" pitchFamily="2" charset="2"/>
              <a:buChar char="p"/>
              <a:defRPr sz="220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sz="200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171237"/>
            <a:ext cx="5681133" cy="4897438"/>
          </a:xfrm>
        </p:spPr>
        <p:txBody>
          <a:bodyPr/>
          <a:lstStyle>
            <a:lvl1pPr marL="228600" indent="-360000">
              <a:buClr>
                <a:schemeClr val="accent1"/>
              </a:buClr>
              <a:buFont typeface="Wingdings" panose="05000000000000000000" pitchFamily="2" charset="2"/>
              <a:buChar char="p"/>
              <a:defRPr sz="220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sz="200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347133" y="60327"/>
            <a:ext cx="10515600" cy="777874"/>
          </a:xfrm>
          <a:prstGeom prst="rect">
            <a:avLst/>
          </a:prstGeom>
        </p:spPr>
        <p:txBody>
          <a:bodyPr>
            <a:normAutofit/>
          </a:bodyPr>
          <a:lstStyle>
            <a:lvl1pPr>
              <a:defRPr sz="3600" baseline="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dirty="0"/>
          </a:p>
        </p:txBody>
      </p:sp>
    </p:spTree>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47133" y="1112794"/>
            <a:ext cx="5342467" cy="445293"/>
          </a:xfrm>
        </p:spPr>
        <p:txBody>
          <a:bodyPr anchor="t">
            <a:noAutofit/>
          </a:bodyPr>
          <a:lstStyle>
            <a:lvl1pPr marL="0" indent="0">
              <a:buNone/>
              <a:defRPr sz="3000" b="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347133" y="1724773"/>
            <a:ext cx="5342467" cy="4308473"/>
          </a:xfrm>
        </p:spPr>
        <p:txBody>
          <a:bodyPr/>
          <a:lstStyle>
            <a:lvl1pPr marL="228600" indent="-360000">
              <a:buClr>
                <a:schemeClr val="accent1"/>
              </a:buClr>
              <a:buFont typeface="Wingdings" panose="05000000000000000000" pitchFamily="2" charset="2"/>
              <a:buChar char="p"/>
              <a:defRPr baseline="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096000" y="1112794"/>
            <a:ext cx="5740400" cy="445293"/>
          </a:xfrm>
        </p:spPr>
        <p:txBody>
          <a:bodyPr anchor="t">
            <a:noAutofit/>
          </a:bodyPr>
          <a:lstStyle>
            <a:lvl1pPr marL="0" indent="0">
              <a:buNone/>
              <a:defRPr sz="3000" b="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096000" y="1724773"/>
            <a:ext cx="5740400" cy="4308473"/>
          </a:xfrm>
        </p:spPr>
        <p:txBody>
          <a:bodyPr/>
          <a:lstStyle>
            <a:lvl1pPr marL="228600" indent="-360000">
              <a:buClr>
                <a:schemeClr val="accent1"/>
              </a:buClr>
              <a:buFont typeface="Wingdings" panose="05000000000000000000" pitchFamily="2" charset="2"/>
              <a:buChar char="p"/>
              <a:defRPr baseline="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347133" y="73027"/>
            <a:ext cx="10515600" cy="777874"/>
          </a:xfrm>
          <a:prstGeom prst="rect">
            <a:avLst/>
          </a:prstGeom>
        </p:spPr>
        <p:txBody>
          <a:bodyPr>
            <a:normAutofit/>
          </a:bodyPr>
          <a:lstStyle>
            <a:lvl1pPr>
              <a:defRPr sz="3600" baseline="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dirty="0"/>
          </a:p>
        </p:txBody>
      </p:sp>
    </p:spTree>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732989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 name="Picture 10" descr="image_2">
            <a:extLst>
              <a:ext uri="{FF2B5EF4-FFF2-40B4-BE49-F238E27FC236}">
                <a16:creationId xmlns:a16="http://schemas.microsoft.com/office/drawing/2014/main" id="{C24D6C48-4056-4417-8210-D5650BC4C8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1007534" y="1700214"/>
            <a:ext cx="5183717" cy="1470025"/>
          </a:xfrm>
        </p:spPr>
        <p:txBody>
          <a:bodyPr/>
          <a:lstStyle>
            <a:lvl1pPr>
              <a:defRPr sz="3600"/>
            </a:lvl1pPr>
          </a:lstStyle>
          <a:p>
            <a:pPr lvl="0"/>
            <a:r>
              <a:rPr lang="zh-CN" altLang="en-US" noProof="0"/>
              <a:t>单击此处编辑母版标题样式</a:t>
            </a:r>
            <a:endParaRPr lang="zh-TW" altLang="en-US" noProof="0"/>
          </a:p>
        </p:txBody>
      </p:sp>
    </p:spTree>
    <p:extLst>
      <p:ext uri="{BB962C8B-B14F-4D97-AF65-F5344CB8AC3E}">
        <p14:creationId xmlns:p14="http://schemas.microsoft.com/office/powerpoint/2010/main" val="3493560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881254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7879953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569838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67646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115895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838200" y="2841629"/>
            <a:ext cx="10515600" cy="1325563"/>
          </a:xfrm>
          <a:prstGeom prst="rect">
            <a:avLst/>
          </a:prstGeom>
        </p:spPr>
        <p:txBody>
          <a:bodyPr>
            <a:noAutofit/>
          </a:bodyPr>
          <a:lstStyle>
            <a:lvl1pPr algn="ctr">
              <a:defRPr sz="6000" baseline="0">
                <a:solidFill>
                  <a:schemeClr val="tx2"/>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82451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7196614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5509709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71014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51900" y="1"/>
            <a:ext cx="2745317" cy="61261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1"/>
            <a:ext cx="8039100" cy="61261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869810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8B77DCDA-7C1E-4DD4-8569-64864D4671EB}"/>
              </a:ext>
            </a:extLst>
          </p:cNvPr>
          <p:cNvSpPr>
            <a:spLocks noGrp="1"/>
          </p:cNvSpPr>
          <p:nvPr>
            <p:ph type="dt" sz="half" idx="10"/>
          </p:nvPr>
        </p:nvSpPr>
        <p:spPr>
          <a:xfrm>
            <a:off x="838200" y="6356351"/>
            <a:ext cx="2743200" cy="365125"/>
          </a:xfrm>
          <a:prstGeom prst="rect">
            <a:avLst/>
          </a:prstGeom>
        </p:spPr>
        <p:txBody>
          <a:bodyPr/>
          <a:lstStyle>
            <a:lvl1pPr>
              <a:defRPr/>
            </a:lvl1pPr>
          </a:lstStyle>
          <a:p>
            <a:pPr>
              <a:defRPr/>
            </a:pPr>
            <a:fld id="{6AD9E994-D51C-4A1E-9C10-055CD55AF2CC}" type="datetimeFigureOut">
              <a:rPr lang="zh-CN" altLang="en-US"/>
              <a:pPr>
                <a:defRPr/>
              </a:pPr>
              <a:t>2024/9/2</a:t>
            </a:fld>
            <a:endParaRPr lang="zh-CN" altLang="en-US"/>
          </a:p>
        </p:txBody>
      </p:sp>
      <p:sp>
        <p:nvSpPr>
          <p:cNvPr id="5" name="Footer Placeholder 4">
            <a:extLst>
              <a:ext uri="{FF2B5EF4-FFF2-40B4-BE49-F238E27FC236}">
                <a16:creationId xmlns:a16="http://schemas.microsoft.com/office/drawing/2014/main" id="{28662B05-9C5F-400A-A96E-59A238B7613A}"/>
              </a:ext>
            </a:extLst>
          </p:cNvPr>
          <p:cNvSpPr>
            <a:spLocks noGrp="1"/>
          </p:cNvSpPr>
          <p:nvPr>
            <p:ph type="ftr" sz="quarter" idx="11"/>
          </p:nvPr>
        </p:nvSpPr>
        <p:spPr>
          <a:xfrm>
            <a:off x="4038600" y="6356351"/>
            <a:ext cx="4114800" cy="365125"/>
          </a:xfrm>
          <a:prstGeom prst="rect">
            <a:avLst/>
          </a:prstGeom>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59026D83-4D3F-43C5-97EE-9F7D7F7327DA}"/>
              </a:ext>
            </a:extLst>
          </p:cNvPr>
          <p:cNvSpPr>
            <a:spLocks noGrp="1"/>
          </p:cNvSpPr>
          <p:nvPr>
            <p:ph type="sldNum" sz="quarter" idx="12"/>
          </p:nvPr>
        </p:nvSpPr>
        <p:spPr>
          <a:xfrm>
            <a:off x="8610600" y="6356351"/>
            <a:ext cx="27432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E215F338-DBBD-4E5F-805C-9B71A1117F02}" type="slidenum">
              <a:rPr lang="zh-CN" altLang="en-US"/>
              <a:pPr/>
              <a:t>‹#›</a:t>
            </a:fld>
            <a:endParaRPr lang="zh-CN" altLang="en-US"/>
          </a:p>
        </p:txBody>
      </p:sp>
    </p:spTree>
    <p:extLst>
      <p:ext uri="{BB962C8B-B14F-4D97-AF65-F5344CB8AC3E}">
        <p14:creationId xmlns:p14="http://schemas.microsoft.com/office/powerpoint/2010/main" val="41351388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4" name="(Goodfellow 2016)">
            <a:extLst>
              <a:ext uri="{FF2B5EF4-FFF2-40B4-BE49-F238E27FC236}">
                <a16:creationId xmlns:a16="http://schemas.microsoft.com/office/drawing/2014/main" id="{4FC3F2AE-81EF-4D6F-909E-A68C8E9A537E}"/>
              </a:ext>
            </a:extLst>
          </p:cNvPr>
          <p:cNvSpPr/>
          <p:nvPr/>
        </p:nvSpPr>
        <p:spPr>
          <a:xfrm>
            <a:off x="10900834" y="6564892"/>
            <a:ext cx="963405" cy="202043"/>
          </a:xfrm>
          <a:prstGeom prst="rect">
            <a:avLst/>
          </a:prstGeom>
          <a:ln w="12700">
            <a:miter lim="400000"/>
          </a:ln>
        </p:spPr>
        <p:txBody>
          <a:bodyPr wrap="none" lIns="35719" tIns="35719" rIns="35719" bIns="35719" anchor="ctr">
            <a:spAutoFit/>
          </a:bodyPr>
          <a:lstStyle>
            <a:lvl1pPr>
              <a:defRPr sz="1200"/>
            </a:lvl1pPr>
          </a:lstStyle>
          <a:p>
            <a:pPr>
              <a:defRPr/>
            </a:pPr>
            <a:r>
              <a:rPr sz="844"/>
              <a:t>(Goodfellow 2016)</a:t>
            </a:r>
          </a:p>
        </p:txBody>
      </p:sp>
      <p:sp>
        <p:nvSpPr>
          <p:cNvPr id="56" name="标题文本"/>
          <p:cNvSpPr>
            <a:spLocks noGrp="1"/>
          </p:cNvSpPr>
          <p:nvPr>
            <p:ph type="title"/>
          </p:nvPr>
        </p:nvSpPr>
        <p:spPr>
          <a:prstGeom prst="rect">
            <a:avLst/>
          </a:prstGeom>
        </p:spPr>
        <p:txBody>
          <a:bodyPr/>
          <a:lstStyle/>
          <a:p>
            <a:r>
              <a:t>标题文本</a:t>
            </a:r>
          </a:p>
        </p:txBody>
      </p:sp>
      <p:sp>
        <p:nvSpPr>
          <p:cNvPr id="57" name="正文级别 1…"/>
          <p:cNvSpPr>
            <a:spLocks noGrp="1"/>
          </p:cNvSpPr>
          <p:nvPr>
            <p:ph type="body" idx="1"/>
          </p:nvPr>
        </p:nvSpPr>
        <p:spPr>
          <a:prstGeom prst="rect">
            <a:avLst/>
          </a:prstGeom>
        </p:spPr>
        <p:txBody>
          <a:bodyPr/>
          <a:lstStyle>
            <a:lvl1pPr>
              <a:defRPr>
                <a:latin typeface="Helvetica"/>
                <a:ea typeface="Helvetica"/>
                <a:cs typeface="Helvetica"/>
                <a:sym typeface="Helvetica"/>
              </a:defRPr>
            </a:lvl1pPr>
            <a:lvl2pPr>
              <a:defRPr>
                <a:latin typeface="Helvetica"/>
                <a:ea typeface="Helvetica"/>
                <a:cs typeface="Helvetica"/>
                <a:sym typeface="Helvetica"/>
              </a:defRPr>
            </a:lvl2pPr>
            <a:lvl3pPr>
              <a:defRPr>
                <a:latin typeface="Helvetica"/>
                <a:ea typeface="Helvetica"/>
                <a:cs typeface="Helvetica"/>
                <a:sym typeface="Helvetica"/>
              </a:defRPr>
            </a:lvl3pPr>
            <a:lvl4pPr>
              <a:defRPr>
                <a:latin typeface="Helvetica"/>
                <a:ea typeface="Helvetica"/>
                <a:cs typeface="Helvetica"/>
                <a:sym typeface="Helvetica"/>
              </a:defRPr>
            </a:lvl4pPr>
            <a:lvl5pPr>
              <a:defRPr>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5" name="幻灯片编号">
            <a:extLst>
              <a:ext uri="{FF2B5EF4-FFF2-40B4-BE49-F238E27FC236}">
                <a16:creationId xmlns:a16="http://schemas.microsoft.com/office/drawing/2014/main" id="{B9E12F94-5366-4F49-B1AC-E95DB816A9E9}"/>
              </a:ext>
            </a:extLst>
          </p:cNvPr>
          <p:cNvSpPr>
            <a:spLocks noGrp="1"/>
          </p:cNvSpPr>
          <p:nvPr>
            <p:ph type="sldNum" sz="quarter" idx="10"/>
          </p:nvPr>
        </p:nvSpPr>
        <p:spPr>
          <a:xfrm>
            <a:off x="0" y="0"/>
            <a:ext cx="0" cy="0"/>
          </a:xfrm>
          <a:prstGeom prst="rect">
            <a:avLst/>
          </a:prstGeom>
        </p:spPr>
        <p:txBody>
          <a:bodyPr vert="horz" wrap="square" lIns="91440" tIns="45720" rIns="91440" bIns="45720" numCol="1" anchor="t" anchorCtr="0" compatLnSpc="1">
            <a:prstTxWarp prst="textNoShape">
              <a:avLst/>
            </a:prstTxWarp>
          </a:bodyPr>
          <a:lstStyle>
            <a:lvl1pPr>
              <a:defRPr/>
            </a:lvl1pPr>
          </a:lstStyle>
          <a:p>
            <a:fld id="{BF7460B6-8846-48AF-BF98-5B0F9FAF4C49}" type="slidenum">
              <a:rPr lang="zh-CN" altLang="zh-CN"/>
              <a:pPr/>
              <a:t>‹#›</a:t>
            </a:fld>
            <a:endParaRPr lang="zh-CN" altLang="zh-CN"/>
          </a:p>
        </p:txBody>
      </p:sp>
    </p:spTree>
    <p:extLst>
      <p:ext uri="{BB962C8B-B14F-4D97-AF65-F5344CB8AC3E}">
        <p14:creationId xmlns:p14="http://schemas.microsoft.com/office/powerpoint/2010/main" val="3655262345"/>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650AEB99-EABB-4503-922E-906D832EB653}"/>
              </a:ext>
            </a:extLst>
          </p:cNvPr>
          <p:cNvSpPr>
            <a:spLocks noGrp="1" noChangeArrowheads="1"/>
          </p:cNvSpPr>
          <p:nvPr>
            <p:ph type="dt" sz="half" idx="10"/>
          </p:nvPr>
        </p:nvSpPr>
        <p:spPr>
          <a:xfrm>
            <a:off x="0" y="0"/>
            <a:ext cx="0" cy="0"/>
          </a:xfrm>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DFD55A27-2CF0-420A-BC49-B7683D3A540A}"/>
              </a:ext>
            </a:extLst>
          </p:cNvPr>
          <p:cNvSpPr>
            <a:spLocks noGrp="1" noChangeArrowheads="1"/>
          </p:cNvSpPr>
          <p:nvPr>
            <p:ph type="sldNum" sz="quarter" idx="11"/>
          </p:nvPr>
        </p:nvSpPr>
        <p:spPr>
          <a:xfrm>
            <a:off x="0" y="0"/>
            <a:ext cx="0" cy="0"/>
          </a:xfrm>
        </p:spPr>
        <p:txBody>
          <a:bodyPr vert="horz" wrap="square" lIns="91440" tIns="45720" rIns="91440" bIns="45720" numCol="1" anchor="t" anchorCtr="0" compatLnSpc="1">
            <a:prstTxWarp prst="textNoShape">
              <a:avLst/>
            </a:prstTxWarp>
          </a:bodyPr>
          <a:lstStyle>
            <a:lvl1pPr>
              <a:defRPr/>
            </a:lvl1pPr>
          </a:lstStyle>
          <a:p>
            <a:fld id="{BAEEE79B-EEB2-42A2-86D7-B93C0ADF2ED1}" type="slidenum">
              <a:rPr lang="en-US" altLang="zh-CN"/>
              <a:pPr/>
              <a:t>‹#›</a:t>
            </a:fld>
            <a:endParaRPr lang="en-US" altLang="zh-CN"/>
          </a:p>
        </p:txBody>
      </p:sp>
    </p:spTree>
    <p:extLst>
      <p:ext uri="{BB962C8B-B14F-4D97-AF65-F5344CB8AC3E}">
        <p14:creationId xmlns:p14="http://schemas.microsoft.com/office/powerpoint/2010/main" val="3763683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47133" y="42864"/>
            <a:ext cx="10515600" cy="777874"/>
          </a:xfrm>
          <a:prstGeom prst="rect">
            <a:avLst/>
          </a:prstGeom>
        </p:spPr>
        <p:txBody>
          <a:bodyPr>
            <a:normAutofit/>
          </a:bodyPr>
          <a:lstStyle>
            <a:lvl1pPr>
              <a:defRPr sz="3600" baseline="0">
                <a:solidFill>
                  <a:schemeClr val="accent1"/>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endParaRPr lang="en-US" dirty="0"/>
          </a:p>
        </p:txBody>
      </p:sp>
      <p:sp>
        <p:nvSpPr>
          <p:cNvPr id="3" name="Content Placeholder 2"/>
          <p:cNvSpPr>
            <a:spLocks noGrp="1"/>
          </p:cNvSpPr>
          <p:nvPr>
            <p:ph idx="1" hasCustomPrompt="1"/>
          </p:nvPr>
        </p:nvSpPr>
        <p:spPr>
          <a:xfrm>
            <a:off x="347133" y="1158539"/>
            <a:ext cx="11489267"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atin typeface="微软雅黑 Light" panose="020B0502040204020203" pitchFamily="34" charset="-122"/>
                <a:ea typeface="微软雅黑 Light" panose="020B0502040204020203" pitchFamily="34" charset="-122"/>
              </a:defRPr>
            </a:lvl1pPr>
            <a:lvl2pPr marL="6858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2000" baseline="0">
                <a:latin typeface="微软雅黑 Light" panose="020B0502040204020203" pitchFamily="34" charset="-122"/>
                <a:ea typeface="微软雅黑 Light" panose="020B0502040204020203" pitchFamily="34" charset="-122"/>
              </a:defRPr>
            </a:lvl2pPr>
            <a:lvl3pPr marL="11430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800" baseline="0">
                <a:latin typeface="微软雅黑 Light" panose="020B0502040204020203" pitchFamily="34" charset="-122"/>
                <a:ea typeface="微软雅黑 Light" panose="020B0502040204020203" pitchFamily="34" charset="-122"/>
              </a:defRPr>
            </a:lvl3pPr>
            <a:lvl4pPr marL="16002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600" baseline="0">
                <a:latin typeface="微软雅黑 Light" panose="020B0502040204020203" pitchFamily="34" charset="-122"/>
                <a:ea typeface="微软雅黑 Light" panose="020B0502040204020203" pitchFamily="34" charset="-122"/>
              </a:defRPr>
            </a:lvl4pPr>
            <a:lvl5pPr marL="20574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600" baseline="0">
                <a:latin typeface="微软雅黑 Light" panose="020B0502040204020203" pitchFamily="34" charset="-122"/>
                <a:ea typeface="微软雅黑 Light" panose="020B0502040204020203" pitchFamily="34"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dirty="0"/>
              <a:t>单击此处编辑母版文本样式</a:t>
            </a:r>
          </a:p>
          <a:p>
            <a:pPr marL="685800" marR="0" lvl="1"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二级</a:t>
            </a:r>
          </a:p>
          <a:p>
            <a:pPr marL="1143000" marR="0" lvl="2"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三级</a:t>
            </a:r>
          </a:p>
          <a:p>
            <a:pPr marL="1600200" marR="0" lvl="3"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四级</a:t>
            </a:r>
          </a:p>
          <a:p>
            <a:pPr marL="2057400" marR="0" lvl="4"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五级</a:t>
            </a:r>
            <a:endParaRPr kumimoji="0" lang="en-US" altLang="zh-CN"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endParaRPr>
          </a:p>
        </p:txBody>
      </p:sp>
    </p:spTree>
    <p:extLst/>
  </p:cSld>
  <p:clrMapOvr>
    <a:masterClrMapping/>
  </p:clrMapOvr>
  <p:extLst mod="1">
    <p:ext uri="{DCECCB84-F9BA-43D5-87BE-67443E8EF086}">
      <p15:sldGuideLst xmlns:p15="http://schemas.microsoft.com/office/powerpoint/2012/main">
        <p15:guide id="1"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347135" y="50800"/>
            <a:ext cx="9592733" cy="787400"/>
          </a:xfrm>
        </p:spPr>
        <p:txBody>
          <a:bodyPr/>
          <a:lstStyle>
            <a:lvl1pPr>
              <a:defRPr baseline="0">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sp>
        <p:nvSpPr>
          <p:cNvPr id="7" name="文本占位符 6"/>
          <p:cNvSpPr>
            <a:spLocks noGrp="1"/>
          </p:cNvSpPr>
          <p:nvPr>
            <p:ph type="body" sz="quarter" idx="13"/>
          </p:nvPr>
        </p:nvSpPr>
        <p:spPr>
          <a:xfrm>
            <a:off x="347133" y="1149013"/>
            <a:ext cx="11506200" cy="457200"/>
          </a:xfrm>
        </p:spPr>
        <p:txBody>
          <a:bodyPr>
            <a:normAutofit/>
          </a:bodyPr>
          <a:lstStyle>
            <a:lvl1pPr marL="0" indent="0">
              <a:buFont typeface="Arial" panose="020B0604020202020204" pitchFamily="34" charset="0"/>
              <a:buNone/>
              <a:defRPr sz="300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a:lvl2pPr>
          </a:lstStyle>
          <a:p>
            <a:pPr lvl="0"/>
            <a:r>
              <a:rPr lang="zh-CN" altLang="en-US" dirty="0"/>
              <a:t>单击此处编辑母版文本样式</a:t>
            </a:r>
          </a:p>
        </p:txBody>
      </p:sp>
      <p:sp>
        <p:nvSpPr>
          <p:cNvPr id="9" name="内容占位符 8"/>
          <p:cNvSpPr>
            <a:spLocks noGrp="1"/>
          </p:cNvSpPr>
          <p:nvPr>
            <p:ph sz="quarter" idx="14"/>
          </p:nvPr>
        </p:nvSpPr>
        <p:spPr>
          <a:xfrm>
            <a:off x="347133" y="1720513"/>
            <a:ext cx="11506200" cy="4343400"/>
          </a:xfrm>
        </p:spPr>
        <p:txBody>
          <a:bodyPr/>
          <a:lstStyle>
            <a:lvl1pPr>
              <a:buClr>
                <a:schemeClr val="accent1"/>
              </a:buClr>
              <a:defRPr baseline="0">
                <a:latin typeface="微软雅黑 Light" panose="020B0502040204020203" pitchFamily="34" charset="-122"/>
                <a:ea typeface="微软雅黑 Light" panose="020B0502040204020203" pitchFamily="34" charset="-122"/>
              </a:defRPr>
            </a:lvl1pPr>
            <a:lvl2pPr>
              <a:buClr>
                <a:schemeClr val="accent1"/>
              </a:buClr>
              <a:defRPr baseline="0">
                <a:latin typeface="微软雅黑 Light" panose="020B0502040204020203" pitchFamily="34" charset="-122"/>
                <a:ea typeface="微软雅黑 Light" panose="020B0502040204020203" pitchFamily="34" charset="-122"/>
              </a:defRPr>
            </a:lvl2pPr>
            <a:lvl3pPr>
              <a:buClr>
                <a:schemeClr val="accent1"/>
              </a:buClr>
              <a:defRPr baseline="0">
                <a:latin typeface="微软雅黑 Light" panose="020B0502040204020203" pitchFamily="34" charset="-122"/>
                <a:ea typeface="微软雅黑 Light" panose="020B0502040204020203" pitchFamily="34" charset="-122"/>
              </a:defRPr>
            </a:lvl3pPr>
            <a:lvl4pPr>
              <a:buClr>
                <a:schemeClr val="accent1"/>
              </a:buClr>
              <a:defRPr baseline="0">
                <a:latin typeface="微软雅黑 Light" panose="020B0502040204020203" pitchFamily="34" charset="-122"/>
                <a:ea typeface="微软雅黑 Light" panose="020B0502040204020203" pitchFamily="34" charset="-122"/>
              </a:defRPr>
            </a:lvl4pPr>
            <a:lvl5pPr>
              <a:buClr>
                <a:schemeClr val="accent1"/>
              </a:buClr>
              <a:defRPr baseline="0">
                <a:latin typeface="微软雅黑 Light" panose="020B0502040204020203" pitchFamily="34" charset="-122"/>
                <a:ea typeface="微软雅黑 Light" panose="020B0502040204020203"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55600" y="1171237"/>
            <a:ext cx="5283200" cy="4897438"/>
          </a:xfrm>
        </p:spPr>
        <p:txBody>
          <a:bodyPr/>
          <a:lstStyle>
            <a:lvl1pPr marL="228600" indent="-360000">
              <a:buClr>
                <a:schemeClr val="accent1"/>
              </a:buClr>
              <a:buFont typeface="Wingdings" panose="05000000000000000000" pitchFamily="2" charset="2"/>
              <a:buChar char="p"/>
              <a:defRPr sz="220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sz="200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171237"/>
            <a:ext cx="5681133" cy="4897438"/>
          </a:xfrm>
        </p:spPr>
        <p:txBody>
          <a:bodyPr/>
          <a:lstStyle>
            <a:lvl1pPr marL="228600" indent="-360000">
              <a:buClr>
                <a:schemeClr val="accent1"/>
              </a:buClr>
              <a:buFont typeface="Wingdings" panose="05000000000000000000" pitchFamily="2" charset="2"/>
              <a:buChar char="p"/>
              <a:defRPr sz="220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sz="200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347133" y="60327"/>
            <a:ext cx="10515600" cy="777874"/>
          </a:xfrm>
          <a:prstGeom prst="rect">
            <a:avLst/>
          </a:prstGeom>
        </p:spPr>
        <p:txBody>
          <a:bodyPr>
            <a:normAutofit/>
          </a:bodyPr>
          <a:lstStyle>
            <a:lvl1pPr>
              <a:defRPr sz="3600" baseline="0">
                <a:solidFill>
                  <a:schemeClr val="accent1"/>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endParaRPr lang="en-US" dirty="0"/>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47133" y="1112794"/>
            <a:ext cx="5342467" cy="445293"/>
          </a:xfrm>
        </p:spPr>
        <p:txBody>
          <a:bodyPr anchor="t">
            <a:noAutofit/>
          </a:bodyPr>
          <a:lstStyle>
            <a:lvl1pPr marL="0" indent="0">
              <a:buNone/>
              <a:defRPr sz="3000" b="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Content Placeholder 3"/>
          <p:cNvSpPr>
            <a:spLocks noGrp="1"/>
          </p:cNvSpPr>
          <p:nvPr>
            <p:ph sz="half" idx="2"/>
          </p:nvPr>
        </p:nvSpPr>
        <p:spPr>
          <a:xfrm>
            <a:off x="347133" y="1724773"/>
            <a:ext cx="5342467" cy="4308473"/>
          </a:xfrm>
        </p:spPr>
        <p:txBody>
          <a:bodyPr/>
          <a:lstStyle>
            <a:lvl1pPr marL="228600" indent="-360000">
              <a:buClr>
                <a:schemeClr val="accent1"/>
              </a:buClr>
              <a:buFont typeface="Wingdings" panose="05000000000000000000" pitchFamily="2" charset="2"/>
              <a:buChar char="p"/>
              <a:defRPr baseline="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 Placeholder 4"/>
          <p:cNvSpPr>
            <a:spLocks noGrp="1"/>
          </p:cNvSpPr>
          <p:nvPr>
            <p:ph type="body" sz="quarter" idx="3"/>
          </p:nvPr>
        </p:nvSpPr>
        <p:spPr>
          <a:xfrm>
            <a:off x="6096000" y="1112794"/>
            <a:ext cx="5740400" cy="445293"/>
          </a:xfrm>
        </p:spPr>
        <p:txBody>
          <a:bodyPr anchor="t">
            <a:noAutofit/>
          </a:bodyPr>
          <a:lstStyle>
            <a:lvl1pPr marL="0" indent="0">
              <a:buNone/>
              <a:defRPr sz="3000" b="0" baseline="0">
                <a:solidFill>
                  <a:schemeClr val="tx2"/>
                </a:solidFill>
                <a:latin typeface="微软雅黑 Light" panose="020B0502040204020203" pitchFamily="34" charset="-122"/>
                <a:ea typeface="微软雅黑 Light" panose="020B0502040204020203"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096000" y="1724773"/>
            <a:ext cx="5740400" cy="4308473"/>
          </a:xfrm>
        </p:spPr>
        <p:txBody>
          <a:bodyPr/>
          <a:lstStyle>
            <a:lvl1pPr marL="228600" indent="-360000">
              <a:buClr>
                <a:schemeClr val="accent1"/>
              </a:buClr>
              <a:buFont typeface="Wingdings" panose="05000000000000000000" pitchFamily="2" charset="2"/>
              <a:buChar char="p"/>
              <a:defRPr baseline="0">
                <a:latin typeface="微软雅黑 Light" panose="020B0502040204020203" pitchFamily="34" charset="-122"/>
                <a:ea typeface="微软雅黑 Light" panose="020B0502040204020203" pitchFamily="34" charset="-122"/>
              </a:defRPr>
            </a:lvl1pPr>
            <a:lvl2pPr marL="6858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2pPr>
            <a:lvl3pPr marL="11430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3pPr>
            <a:lvl4pPr marL="16002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4pPr>
            <a:lvl5pPr marL="2057400" indent="-360000">
              <a:buClr>
                <a:schemeClr val="accent1"/>
              </a:buClr>
              <a:buFont typeface="Wingdings" panose="05000000000000000000" pitchFamily="2" charset="2"/>
              <a:buChar char="l"/>
              <a:defRPr baseline="0">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347133" y="73027"/>
            <a:ext cx="10515600" cy="777874"/>
          </a:xfrm>
          <a:prstGeom prst="rect">
            <a:avLst/>
          </a:prstGeom>
        </p:spPr>
        <p:txBody>
          <a:bodyPr>
            <a:normAutofit/>
          </a:bodyPr>
          <a:lstStyle>
            <a:lvl1pPr>
              <a:defRPr sz="3600" baseline="0">
                <a:solidFill>
                  <a:schemeClr val="accent1"/>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endParaRPr lang="en-US" dirty="0"/>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347133" y="73027"/>
            <a:ext cx="105156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dirty="0"/>
          </a:p>
        </p:txBody>
      </p:sp>
    </p:spTree>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solidFill>
          <a:schemeClr val="bg1"/>
        </a:solidFill>
        <a:effectLst/>
      </p:bgPr>
    </p:bg>
    <p:spTree>
      <p:nvGrpSpPr>
        <p:cNvPr id="1" name=""/>
        <p:cNvGrpSpPr/>
        <p:nvPr/>
      </p:nvGrpSpPr>
      <p:grpSpPr>
        <a:xfrm>
          <a:off x="0" y="0"/>
          <a:ext cx="0" cy="0"/>
          <a:chOff x="0" y="0"/>
          <a:chExt cx="0" cy="0"/>
        </a:xfrm>
      </p:grpSpPr>
    </p:spTree>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2841629"/>
            <a:ext cx="10515600" cy="1325563"/>
          </a:xfrm>
          <a:prstGeom prst="rect">
            <a:avLst/>
          </a:prstGeom>
        </p:spPr>
        <p:txBody>
          <a:bodyPr>
            <a:noAutofit/>
          </a:bodyPr>
          <a:lstStyle>
            <a:lvl1pPr algn="ctr">
              <a:defRPr sz="6000" baseline="0">
                <a:solidFill>
                  <a:schemeClr val="tx2"/>
                </a:solidFill>
                <a:latin typeface="微软雅黑 Light" panose="020B0502040204020203" pitchFamily="34" charset="-122"/>
                <a:ea typeface="微软雅黑 Light" panose="020B0502040204020203" pitchFamily="34" charset="-122"/>
              </a:defRPr>
            </a:lvl1pPr>
          </a:lstStyle>
          <a:p>
            <a:r>
              <a:rPr lang="zh-CN" altLang="en-US" dirty="0"/>
              <a:t>单击此处编辑母版标题样式</a:t>
            </a:r>
          </a:p>
        </p:txBody>
      </p:sp>
    </p:spTree>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4.jpe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47133" y="1050917"/>
            <a:ext cx="11506200" cy="5070476"/>
          </a:xfrm>
          <a:prstGeom prst="rect">
            <a:avLst/>
          </a:prstGeom>
        </p:spPr>
        <p:txBody>
          <a:bodyPr vert="horz" lIns="91440" tIns="45720" rIns="91440" bIns="45720" rtlCol="0">
            <a:normAutofit/>
          </a:bodyPr>
          <a:lstStyle/>
          <a:p>
            <a:pPr lvl="0"/>
            <a:r>
              <a:rPr lang="zh-CN" altLang="en-US" dirty="0"/>
              <a:t>单击此处编辑母版文本样式</a:t>
            </a:r>
          </a:p>
          <a:p>
            <a:pPr marL="685800" marR="0" lvl="1"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二级</a:t>
            </a:r>
          </a:p>
          <a:p>
            <a:pPr marL="1143000" marR="0" lvl="2"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三级</a:t>
            </a:r>
          </a:p>
          <a:p>
            <a:pPr marL="1600200" marR="0" lvl="3"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四级</a:t>
            </a:r>
          </a:p>
          <a:p>
            <a:pPr marL="2057400" marR="0" lvl="4"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a:pPr>
            <a:r>
              <a:rPr kumimoji="0" lang="zh-CN" altLang="en-US"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rPr>
              <a:t>第五级</a:t>
            </a:r>
            <a:endParaRPr kumimoji="0" lang="en-US" altLang="zh-CN" sz="1600" b="0" i="0" u="none" strike="noStrike" kern="1200" cap="none" spc="0" normalizeH="0" baseline="0" noProof="0" dirty="0">
              <a:ln>
                <a:noFill/>
              </a:ln>
              <a:solidFill>
                <a:prstClr val="black"/>
              </a:solidFill>
              <a:effectLst/>
              <a:uLnTx/>
              <a:uFillTx/>
              <a:latin typeface="Verdana" panose="020B0604030504040204" pitchFamily="34" charset="0"/>
              <a:ea typeface="幼圆" panose="02010509060101010101" pitchFamily="49" charset="-122"/>
              <a:cs typeface="+mn-cs"/>
            </a:endParaRPr>
          </a:p>
        </p:txBody>
      </p:sp>
      <p:sp>
        <p:nvSpPr>
          <p:cNvPr id="8" name="标题占位符 7"/>
          <p:cNvSpPr>
            <a:spLocks noGrp="1"/>
          </p:cNvSpPr>
          <p:nvPr>
            <p:ph type="title"/>
          </p:nvPr>
        </p:nvSpPr>
        <p:spPr>
          <a:xfrm>
            <a:off x="347135" y="50800"/>
            <a:ext cx="9592733" cy="787400"/>
          </a:xfrm>
          <a:prstGeom prst="rect">
            <a:avLst/>
          </a:prstGeom>
        </p:spPr>
        <p:txBody>
          <a:bodyPr vert="horz" lIns="91440" tIns="45720" rIns="91440" bIns="45720" rtlCol="0" anchor="ctr">
            <a:normAutofit/>
          </a:bodyPr>
          <a:lstStyle/>
          <a:p>
            <a:r>
              <a:rPr lang="zh-CN" altLang="en-US" dirty="0"/>
              <a:t>单击此处编辑母版标题样式</a:t>
            </a:r>
          </a:p>
        </p:txBody>
      </p:sp>
    </p:spTree>
    <p:extLst>
      <p:ext uri="{BB962C8B-B14F-4D97-AF65-F5344CB8AC3E}">
        <p14:creationId xmlns:p14="http://schemas.microsoft.com/office/powerpoint/2010/main" val="79888384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80" r:id="rId13"/>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微软雅黑 Light" panose="020B0502040204020203" pitchFamily="34" charset="-122"/>
          <a:ea typeface="微软雅黑 Light" panose="020B0502040204020203" pitchFamily="34" charset="-122"/>
          <a:cs typeface="+mn-cs"/>
        </a:defRPr>
      </a:lvl1pPr>
      <a:lvl2pPr marL="6858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2000" kern="1200" baseline="0">
          <a:solidFill>
            <a:schemeClr val="tx1"/>
          </a:solidFill>
          <a:latin typeface="微软雅黑 Light" panose="020B0502040204020203" pitchFamily="34" charset="-122"/>
          <a:ea typeface="微软雅黑 Light" panose="020B0502040204020203" pitchFamily="34" charset="-122"/>
          <a:cs typeface="+mn-cs"/>
        </a:defRPr>
      </a:lvl2pPr>
      <a:lvl3pPr marL="11430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800" kern="1200" baseline="0">
          <a:solidFill>
            <a:schemeClr val="tx1"/>
          </a:solidFill>
          <a:latin typeface="微软雅黑 Light" panose="020B0502040204020203" pitchFamily="34" charset="-122"/>
          <a:ea typeface="微软雅黑 Light" panose="020B0502040204020203" pitchFamily="34" charset="-122"/>
          <a:cs typeface="+mn-cs"/>
        </a:defRPr>
      </a:lvl3pPr>
      <a:lvl4pPr marL="16002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600" kern="1200" baseline="0">
          <a:solidFill>
            <a:schemeClr val="tx1"/>
          </a:solidFill>
          <a:latin typeface="微软雅黑 Light" panose="020B0502040204020203" pitchFamily="34" charset="-122"/>
          <a:ea typeface="微软雅黑 Light" panose="020B0502040204020203" pitchFamily="34" charset="-122"/>
          <a:cs typeface="+mn-cs"/>
        </a:defRPr>
      </a:lvl4pPr>
      <a:lvl5pPr marL="2057400" marR="0" indent="-360000" algn="l" defTabSz="914400" rtl="0" eaLnBrk="1" fontAlgn="auto" latinLnBrk="0" hangingPunct="1">
        <a:lnSpc>
          <a:spcPct val="90000"/>
        </a:lnSpc>
        <a:spcBef>
          <a:spcPts val="500"/>
        </a:spcBef>
        <a:spcAft>
          <a:spcPts val="0"/>
        </a:spcAft>
        <a:buClr>
          <a:srgbClr val="16754D"/>
        </a:buClr>
        <a:buSzTx/>
        <a:buFont typeface="Wingdings" panose="05000000000000000000" pitchFamily="2" charset="2"/>
        <a:buChar char="l"/>
        <a:tabLst/>
        <a:defRPr sz="1600" kern="1200" baseline="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9" descr="image_2_1">
            <a:extLst>
              <a:ext uri="{FF2B5EF4-FFF2-40B4-BE49-F238E27FC236}">
                <a16:creationId xmlns:a16="http://schemas.microsoft.com/office/drawing/2014/main" id="{5BE6F8BA-D7A7-4B80-A93D-5704A43798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21920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a:extLst>
              <a:ext uri="{FF2B5EF4-FFF2-40B4-BE49-F238E27FC236}">
                <a16:creationId xmlns:a16="http://schemas.microsoft.com/office/drawing/2014/main" id="{96D7AA26-CA30-4139-A5C7-4A51ECA53F3B}"/>
              </a:ext>
            </a:extLst>
          </p:cNvPr>
          <p:cNvSpPr>
            <a:spLocks noGrp="1" noChangeArrowheads="1"/>
          </p:cNvSpPr>
          <p:nvPr>
            <p:ph type="title"/>
          </p:nvPr>
        </p:nvSpPr>
        <p:spPr bwMode="auto">
          <a:xfrm>
            <a:off x="624417" y="0"/>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下新增標題</a:t>
            </a:r>
          </a:p>
        </p:txBody>
      </p:sp>
      <p:sp>
        <p:nvSpPr>
          <p:cNvPr id="2052" name="Rectangle 3">
            <a:extLst>
              <a:ext uri="{FF2B5EF4-FFF2-40B4-BE49-F238E27FC236}">
                <a16:creationId xmlns:a16="http://schemas.microsoft.com/office/drawing/2014/main" id="{4061535A-3A52-416B-86BD-961E3C6FD6D0}"/>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951153848"/>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Lst>
  <p:txStyles>
    <p:titleStyle>
      <a:lvl1pPr algn="l" rtl="0" eaLnBrk="0" fontAlgn="base" hangingPunct="0">
        <a:spcBef>
          <a:spcPct val="0"/>
        </a:spcBef>
        <a:spcAft>
          <a:spcPct val="0"/>
        </a:spcAft>
        <a:defRPr kumimoji="1" sz="3200" kern="1200">
          <a:solidFill>
            <a:schemeClr val="bg1"/>
          </a:solidFill>
          <a:latin typeface="+mj-lt"/>
          <a:ea typeface="+mj-ea"/>
          <a:cs typeface="華康儷粗黑(P)"/>
        </a:defRPr>
      </a:lvl1pPr>
      <a:lvl2pPr algn="l" rtl="0" eaLnBrk="0" fontAlgn="base" hangingPunct="0">
        <a:spcBef>
          <a:spcPct val="0"/>
        </a:spcBef>
        <a:spcAft>
          <a:spcPct val="0"/>
        </a:spcAft>
        <a:defRPr kumimoji="1" sz="3200">
          <a:solidFill>
            <a:schemeClr val="bg1"/>
          </a:solidFill>
          <a:latin typeface="Arial" panose="020B0604020202020204" pitchFamily="34" charset="0"/>
          <a:ea typeface="華康儷粗黑(P)" pitchFamily="34" charset="-120"/>
          <a:cs typeface="華康儷粗黑(P)"/>
        </a:defRPr>
      </a:lvl2pPr>
      <a:lvl3pPr algn="l" rtl="0" eaLnBrk="0" fontAlgn="base" hangingPunct="0">
        <a:spcBef>
          <a:spcPct val="0"/>
        </a:spcBef>
        <a:spcAft>
          <a:spcPct val="0"/>
        </a:spcAft>
        <a:defRPr kumimoji="1" sz="3200">
          <a:solidFill>
            <a:schemeClr val="bg1"/>
          </a:solidFill>
          <a:latin typeface="Arial" panose="020B0604020202020204" pitchFamily="34" charset="0"/>
          <a:ea typeface="華康儷粗黑(P)" pitchFamily="34" charset="-120"/>
          <a:cs typeface="華康儷粗黑(P)"/>
        </a:defRPr>
      </a:lvl3pPr>
      <a:lvl4pPr algn="l" rtl="0" eaLnBrk="0" fontAlgn="base" hangingPunct="0">
        <a:spcBef>
          <a:spcPct val="0"/>
        </a:spcBef>
        <a:spcAft>
          <a:spcPct val="0"/>
        </a:spcAft>
        <a:defRPr kumimoji="1" sz="3200">
          <a:solidFill>
            <a:schemeClr val="bg1"/>
          </a:solidFill>
          <a:latin typeface="Arial" panose="020B0604020202020204" pitchFamily="34" charset="0"/>
          <a:ea typeface="華康儷粗黑(P)" pitchFamily="34" charset="-120"/>
          <a:cs typeface="華康儷粗黑(P)"/>
        </a:defRPr>
      </a:lvl4pPr>
      <a:lvl5pPr algn="l" rtl="0" eaLnBrk="0" fontAlgn="base" hangingPunct="0">
        <a:spcBef>
          <a:spcPct val="0"/>
        </a:spcBef>
        <a:spcAft>
          <a:spcPct val="0"/>
        </a:spcAft>
        <a:defRPr kumimoji="1" sz="3200">
          <a:solidFill>
            <a:schemeClr val="bg1"/>
          </a:solidFill>
          <a:latin typeface="Arial" panose="020B0604020202020204" pitchFamily="34" charset="0"/>
          <a:ea typeface="華康儷粗黑(P)" pitchFamily="34" charset="-120"/>
          <a:cs typeface="華康儷粗黑(P)"/>
        </a:defRPr>
      </a:lvl5pPr>
      <a:lvl6pPr marL="457200" algn="l" rtl="0" eaLnBrk="1" fontAlgn="base" hangingPunct="1">
        <a:spcBef>
          <a:spcPct val="0"/>
        </a:spcBef>
        <a:spcAft>
          <a:spcPct val="0"/>
        </a:spcAft>
        <a:defRPr kumimoji="1" sz="3200">
          <a:solidFill>
            <a:schemeClr val="bg1"/>
          </a:solidFill>
          <a:latin typeface="Arial" panose="020B0604020202020204" pitchFamily="34" charset="0"/>
          <a:ea typeface="華康儷粗黑(P)" pitchFamily="34" charset="-120"/>
        </a:defRPr>
      </a:lvl6pPr>
      <a:lvl7pPr marL="914400" algn="l" rtl="0" eaLnBrk="1" fontAlgn="base" hangingPunct="1">
        <a:spcBef>
          <a:spcPct val="0"/>
        </a:spcBef>
        <a:spcAft>
          <a:spcPct val="0"/>
        </a:spcAft>
        <a:defRPr kumimoji="1" sz="3200">
          <a:solidFill>
            <a:schemeClr val="bg1"/>
          </a:solidFill>
          <a:latin typeface="Arial" panose="020B0604020202020204" pitchFamily="34" charset="0"/>
          <a:ea typeface="華康儷粗黑(P)" pitchFamily="34" charset="-120"/>
        </a:defRPr>
      </a:lvl7pPr>
      <a:lvl8pPr marL="1371600" algn="l" rtl="0" eaLnBrk="1" fontAlgn="base" hangingPunct="1">
        <a:spcBef>
          <a:spcPct val="0"/>
        </a:spcBef>
        <a:spcAft>
          <a:spcPct val="0"/>
        </a:spcAft>
        <a:defRPr kumimoji="1" sz="3200">
          <a:solidFill>
            <a:schemeClr val="bg1"/>
          </a:solidFill>
          <a:latin typeface="Arial" panose="020B0604020202020204" pitchFamily="34" charset="0"/>
          <a:ea typeface="華康儷粗黑(P)" pitchFamily="34" charset="-120"/>
        </a:defRPr>
      </a:lvl8pPr>
      <a:lvl9pPr marL="1828800" algn="l" rtl="0" eaLnBrk="1" fontAlgn="base" hangingPunct="1">
        <a:spcBef>
          <a:spcPct val="0"/>
        </a:spcBef>
        <a:spcAft>
          <a:spcPct val="0"/>
        </a:spcAft>
        <a:defRPr kumimoji="1" sz="3200">
          <a:solidFill>
            <a:schemeClr val="bg1"/>
          </a:solidFill>
          <a:latin typeface="Arial" panose="020B0604020202020204" pitchFamily="34" charset="0"/>
          <a:ea typeface="華康儷粗黑(P)" pitchFamily="34" charset="-120"/>
        </a:defRPr>
      </a:lvl9pPr>
    </p:titleStyle>
    <p:bodyStyle>
      <a:lvl1pPr marL="342900" indent="-342900" algn="l" rtl="0" eaLnBrk="0" fontAlgn="base" hangingPunct="0">
        <a:spcBef>
          <a:spcPct val="20000"/>
        </a:spcBef>
        <a:spcAft>
          <a:spcPct val="0"/>
        </a:spcAft>
        <a:buChar char="•"/>
        <a:defRPr kumimoji="1" sz="3200" kern="1200">
          <a:solidFill>
            <a:srgbClr val="0099FF"/>
          </a:solidFill>
          <a:latin typeface="+mn-lt"/>
          <a:ea typeface="+mn-ea"/>
          <a:cs typeface="華康儷粗黑(P)"/>
        </a:defRPr>
      </a:lvl1pPr>
      <a:lvl2pPr marL="742950" indent="-285750" algn="l" rtl="0" eaLnBrk="0" fontAlgn="base" hangingPunct="0">
        <a:spcBef>
          <a:spcPct val="20000"/>
        </a:spcBef>
        <a:spcAft>
          <a:spcPct val="0"/>
        </a:spcAft>
        <a:buChar char="–"/>
        <a:defRPr kumimoji="1" sz="2500" kern="1200">
          <a:solidFill>
            <a:schemeClr val="tx1"/>
          </a:solidFill>
          <a:latin typeface="+mn-lt"/>
          <a:ea typeface="華康儷細黑(P)" pitchFamily="34" charset="-120"/>
          <a:cs typeface="華康儷細黑(P)"/>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華康儷細黑(P)" pitchFamily="34" charset="-120"/>
          <a:cs typeface="華康儷細黑(P)"/>
        </a:defRPr>
      </a:lvl3pPr>
      <a:lvl4pPr marL="1600200" indent="-228600" algn="l" rtl="0" eaLnBrk="0" fontAlgn="base" hangingPunct="0">
        <a:spcBef>
          <a:spcPct val="20000"/>
        </a:spcBef>
        <a:spcAft>
          <a:spcPct val="0"/>
        </a:spcAft>
        <a:buChar char="–"/>
        <a:defRPr kumimoji="1" kern="1200">
          <a:solidFill>
            <a:schemeClr val="tx1"/>
          </a:solidFill>
          <a:latin typeface="+mn-lt"/>
          <a:ea typeface="華康儷細黑(P)" pitchFamily="34" charset="-120"/>
          <a:cs typeface="華康儷細黑(P)"/>
        </a:defRPr>
      </a:lvl4pPr>
      <a:lvl5pPr marL="2057400" indent="-228600" algn="l" rtl="0" eaLnBrk="0" fontAlgn="base" hangingPunct="0">
        <a:spcBef>
          <a:spcPct val="20000"/>
        </a:spcBef>
        <a:spcAft>
          <a:spcPct val="0"/>
        </a:spcAft>
        <a:buChar char="»"/>
        <a:defRPr kumimoji="1" i="1" kern="1200">
          <a:solidFill>
            <a:schemeClr val="tx1"/>
          </a:solidFill>
          <a:latin typeface="+mn-lt"/>
          <a:ea typeface="華康儷細黑(P)" pitchFamily="34" charset="-120"/>
          <a:cs typeface="華康儷細黑(P)"/>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tags" Target="../tags/tag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21.wmf"/><Relationship Id="rId12" Type="http://schemas.openxmlformats.org/officeDocument/2006/relationships/image" Target="../media/image22.wmf"/><Relationship Id="rId17" Type="http://schemas.openxmlformats.org/officeDocument/2006/relationships/image" Target="../media/image27.jpeg"/><Relationship Id="rId2" Type="http://schemas.openxmlformats.org/officeDocument/2006/relationships/slideLayout" Target="../slideLayouts/slideLayout3.xml"/><Relationship Id="rId16" Type="http://schemas.openxmlformats.org/officeDocument/2006/relationships/image" Target="../media/image2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20.wmf"/><Relationship Id="rId15" Type="http://schemas.openxmlformats.org/officeDocument/2006/relationships/oleObject" Target="../embeddings/oleObject6.bin"/><Relationship Id="rId10" Type="http://schemas.openxmlformats.org/officeDocument/2006/relationships/image" Target="../media/image26.png"/><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oleObject" Target="../embeddings/oleObject8.bin"/><Relationship Id="rId12" Type="http://schemas.openxmlformats.org/officeDocument/2006/relationships/image" Target="../media/image26.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image" Target="../media/image25.png"/><Relationship Id="rId5" Type="http://schemas.openxmlformats.org/officeDocument/2006/relationships/oleObject" Target="../embeddings/oleObject7.bin"/><Relationship Id="rId10"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2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0.wmf"/><Relationship Id="rId3" Type="http://schemas.openxmlformats.org/officeDocument/2006/relationships/notesSlide" Target="../notesSlides/notesSlide11.xml"/><Relationship Id="rId7" Type="http://schemas.openxmlformats.org/officeDocument/2006/relationships/image" Target="../media/image24.wmf"/><Relationship Id="rId12"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6.png"/><Relationship Id="rId5" Type="http://schemas.openxmlformats.org/officeDocument/2006/relationships/image" Target="../media/image20.wmf"/><Relationship Id="rId15" Type="http://schemas.openxmlformats.org/officeDocument/2006/relationships/image" Target="../media/image31.wmf"/><Relationship Id="rId10" Type="http://schemas.openxmlformats.org/officeDocument/2006/relationships/image" Target="../media/image25.png"/><Relationship Id="rId4" Type="http://schemas.openxmlformats.org/officeDocument/2006/relationships/oleObject" Target="../embeddings/oleObject9.bin"/><Relationship Id="rId9" Type="http://schemas.openxmlformats.org/officeDocument/2006/relationships/image" Target="../media/image29.png"/><Relationship Id="rId1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8.xml"/><Relationship Id="rId1" Type="http://schemas.openxmlformats.org/officeDocument/2006/relationships/tags" Target="../tags/tag16.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13" Type="http://schemas.openxmlformats.org/officeDocument/2006/relationships/image" Target="../media/image44.png"/><Relationship Id="rId18" Type="http://schemas.openxmlformats.org/officeDocument/2006/relationships/image" Target="../media/image49.png"/><Relationship Id="rId26" Type="http://schemas.openxmlformats.org/officeDocument/2006/relationships/image" Target="../media/image57.png"/><Relationship Id="rId3" Type="http://schemas.openxmlformats.org/officeDocument/2006/relationships/image" Target="../media/image34.png"/><Relationship Id="rId21" Type="http://schemas.openxmlformats.org/officeDocument/2006/relationships/image" Target="../media/image52.jp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48.png"/><Relationship Id="rId25" Type="http://schemas.openxmlformats.org/officeDocument/2006/relationships/image" Target="../media/image56.png"/><Relationship Id="rId33" Type="http://schemas.openxmlformats.org/officeDocument/2006/relationships/image" Target="../media/image64.png"/><Relationship Id="rId2" Type="http://schemas.openxmlformats.org/officeDocument/2006/relationships/notesSlide" Target="../notesSlides/notesSlide12.xml"/><Relationship Id="rId16" Type="http://schemas.openxmlformats.org/officeDocument/2006/relationships/image" Target="../media/image47.png"/><Relationship Id="rId20" Type="http://schemas.openxmlformats.org/officeDocument/2006/relationships/image" Target="../media/image51.png"/><Relationship Id="rId29" Type="http://schemas.openxmlformats.org/officeDocument/2006/relationships/image" Target="../media/image60.jp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42.png"/><Relationship Id="rId24" Type="http://schemas.openxmlformats.org/officeDocument/2006/relationships/image" Target="../media/image55.png"/><Relationship Id="rId32" Type="http://schemas.openxmlformats.org/officeDocument/2006/relationships/image" Target="../media/image63.png"/><Relationship Id="rId5" Type="http://schemas.openxmlformats.org/officeDocument/2006/relationships/image" Target="../media/image36.png"/><Relationship Id="rId15" Type="http://schemas.openxmlformats.org/officeDocument/2006/relationships/image" Target="../media/image46.png"/><Relationship Id="rId23" Type="http://schemas.openxmlformats.org/officeDocument/2006/relationships/image" Target="../media/image54.png"/><Relationship Id="rId28" Type="http://schemas.openxmlformats.org/officeDocument/2006/relationships/image" Target="../media/image59.png"/><Relationship Id="rId10" Type="http://schemas.openxmlformats.org/officeDocument/2006/relationships/image" Target="../media/image41.jpg"/><Relationship Id="rId19" Type="http://schemas.openxmlformats.org/officeDocument/2006/relationships/image" Target="../media/image50.png"/><Relationship Id="rId31" Type="http://schemas.openxmlformats.org/officeDocument/2006/relationships/image" Target="../media/image62.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45.png"/><Relationship Id="rId22" Type="http://schemas.openxmlformats.org/officeDocument/2006/relationships/image" Target="../media/image53.png"/><Relationship Id="rId27" Type="http://schemas.openxmlformats.org/officeDocument/2006/relationships/image" Target="../media/image58.jpg"/><Relationship Id="rId30" Type="http://schemas.openxmlformats.org/officeDocument/2006/relationships/image" Target="../media/image61.png"/><Relationship Id="rId8" Type="http://schemas.openxmlformats.org/officeDocument/2006/relationships/image" Target="../media/image39.png"/></Relationships>
</file>

<file path=ppt/slides/_rels/slide2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4.png"/><Relationship Id="rId18" Type="http://schemas.openxmlformats.org/officeDocument/2006/relationships/image" Target="../media/image79.png"/><Relationship Id="rId3" Type="http://schemas.openxmlformats.org/officeDocument/2006/relationships/image" Target="../media/image65.jpg"/><Relationship Id="rId7" Type="http://schemas.openxmlformats.org/officeDocument/2006/relationships/image" Target="../media/image69.png"/><Relationship Id="rId12" Type="http://schemas.openxmlformats.org/officeDocument/2006/relationships/image" Target="../media/image73.png"/><Relationship Id="rId17" Type="http://schemas.openxmlformats.org/officeDocument/2006/relationships/image" Target="../media/image78.png"/><Relationship Id="rId2" Type="http://schemas.openxmlformats.org/officeDocument/2006/relationships/notesSlide" Target="../notesSlides/notesSlide13.xml"/><Relationship Id="rId16" Type="http://schemas.openxmlformats.org/officeDocument/2006/relationships/image" Target="../media/image77.png"/><Relationship Id="rId20"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image" Target="../media/image72.png"/><Relationship Id="rId5" Type="http://schemas.openxmlformats.org/officeDocument/2006/relationships/image" Target="../media/image67.png"/><Relationship Id="rId15" Type="http://schemas.openxmlformats.org/officeDocument/2006/relationships/image" Target="../media/image76.png"/><Relationship Id="rId10" Type="http://schemas.openxmlformats.org/officeDocument/2006/relationships/image" Target="../media/image71.png"/><Relationship Id="rId19" Type="http://schemas.openxmlformats.org/officeDocument/2006/relationships/image" Target="../media/image80.png"/><Relationship Id="rId4" Type="http://schemas.openxmlformats.org/officeDocument/2006/relationships/image" Target="../media/image66.png"/><Relationship Id="rId9" Type="http://schemas.openxmlformats.org/officeDocument/2006/relationships/image" Target="../media/image41.jpg"/><Relationship Id="rId14" Type="http://schemas.openxmlformats.org/officeDocument/2006/relationships/image" Target="../media/image75.png"/></Relationships>
</file>

<file path=ppt/slides/_rels/slide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4.tif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xml"/><Relationship Id="rId1" Type="http://schemas.openxmlformats.org/officeDocument/2006/relationships/tags" Target="../tags/tag17.xml"/><Relationship Id="rId5" Type="http://schemas.openxmlformats.org/officeDocument/2006/relationships/image" Target="../media/image33.png"/><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jpg"/><Relationship Id="rId1" Type="http://schemas.openxmlformats.org/officeDocument/2006/relationships/slideLayout" Target="../slideLayouts/slideLayout7.xml"/><Relationship Id="rId6" Type="http://schemas.openxmlformats.org/officeDocument/2006/relationships/image" Target="../media/image89.jpg"/><Relationship Id="rId5" Type="http://schemas.openxmlformats.org/officeDocument/2006/relationships/image" Target="../media/image88.jpg"/><Relationship Id="rId4" Type="http://schemas.openxmlformats.org/officeDocument/2006/relationships/image" Target="../media/image87.jpg"/></Relationships>
</file>

<file path=ppt/slides/_rels/slide28.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jpg"/></Relationships>
</file>

<file path=ppt/slides/_rels/slide29.xml.rels><?xml version="1.0" encoding="UTF-8" standalone="yes"?>
<Relationships xmlns="http://schemas.openxmlformats.org/package/2006/relationships"><Relationship Id="rId3" Type="http://schemas.openxmlformats.org/officeDocument/2006/relationships/image" Target="../media/image96.jpg"/><Relationship Id="rId7" Type="http://schemas.openxmlformats.org/officeDocument/2006/relationships/image" Target="../media/image100.jpg"/><Relationship Id="rId2" Type="http://schemas.openxmlformats.org/officeDocument/2006/relationships/image" Target="../media/image95.jpg"/><Relationship Id="rId1" Type="http://schemas.openxmlformats.org/officeDocument/2006/relationships/slideLayout" Target="../slideLayouts/slideLayout7.xml"/><Relationship Id="rId6" Type="http://schemas.openxmlformats.org/officeDocument/2006/relationships/image" Target="../media/image99.jpg"/><Relationship Id="rId5" Type="http://schemas.openxmlformats.org/officeDocument/2006/relationships/image" Target="../media/image98.jpg"/><Relationship Id="rId4" Type="http://schemas.openxmlformats.org/officeDocument/2006/relationships/image" Target="../media/image97.jp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01.tif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08.jpg"/><Relationship Id="rId3" Type="http://schemas.openxmlformats.org/officeDocument/2006/relationships/image" Target="../media/image103.jpg"/><Relationship Id="rId7" Type="http://schemas.openxmlformats.org/officeDocument/2006/relationships/image" Target="../media/image107.jpg"/><Relationship Id="rId2" Type="http://schemas.openxmlformats.org/officeDocument/2006/relationships/image" Target="../media/image102.jpg"/><Relationship Id="rId1" Type="http://schemas.openxmlformats.org/officeDocument/2006/relationships/slideLayout" Target="../slideLayouts/slideLayout7.xml"/><Relationship Id="rId6" Type="http://schemas.openxmlformats.org/officeDocument/2006/relationships/image" Target="../media/image106.jpg"/><Relationship Id="rId5" Type="http://schemas.openxmlformats.org/officeDocument/2006/relationships/image" Target="../media/image105.jpg"/><Relationship Id="rId4" Type="http://schemas.openxmlformats.org/officeDocument/2006/relationships/image" Target="../media/image104.jpg"/><Relationship Id="rId9" Type="http://schemas.openxmlformats.org/officeDocument/2006/relationships/image" Target="../media/image109.jpg"/></Relationships>
</file>

<file path=ppt/slides/_rels/slide32.xml.rels><?xml version="1.0" encoding="UTF-8" standalone="yes"?>
<Relationships xmlns="http://schemas.openxmlformats.org/package/2006/relationships"><Relationship Id="rId8" Type="http://schemas.openxmlformats.org/officeDocument/2006/relationships/image" Target="../media/image116.jpg"/><Relationship Id="rId3" Type="http://schemas.openxmlformats.org/officeDocument/2006/relationships/image" Target="../media/image111.jpg"/><Relationship Id="rId7" Type="http://schemas.openxmlformats.org/officeDocument/2006/relationships/image" Target="../media/image115.jpg"/><Relationship Id="rId2" Type="http://schemas.openxmlformats.org/officeDocument/2006/relationships/image" Target="../media/image110.jpg"/><Relationship Id="rId1" Type="http://schemas.openxmlformats.org/officeDocument/2006/relationships/slideLayout" Target="../slideLayouts/slideLayout7.xml"/><Relationship Id="rId6" Type="http://schemas.openxmlformats.org/officeDocument/2006/relationships/image" Target="../media/image114.jpg"/><Relationship Id="rId5" Type="http://schemas.openxmlformats.org/officeDocument/2006/relationships/image" Target="../media/image113.jpg"/><Relationship Id="rId4" Type="http://schemas.openxmlformats.org/officeDocument/2006/relationships/image" Target="../media/image112.jpg"/></Relationships>
</file>

<file path=ppt/slides/_rels/slide33.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image" Target="../media/image111.jpg"/><Relationship Id="rId1" Type="http://schemas.openxmlformats.org/officeDocument/2006/relationships/slideLayout" Target="../slideLayouts/slideLayout7.xml"/><Relationship Id="rId6" Type="http://schemas.openxmlformats.org/officeDocument/2006/relationships/image" Target="../media/image113.jpg"/><Relationship Id="rId5" Type="http://schemas.openxmlformats.org/officeDocument/2006/relationships/image" Target="../media/image112.jpg"/><Relationship Id="rId4" Type="http://schemas.openxmlformats.org/officeDocument/2006/relationships/image" Target="../media/image116.jp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8.xml"/><Relationship Id="rId1" Type="http://schemas.openxmlformats.org/officeDocument/2006/relationships/tags" Target="../tags/tag18.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4" Type="http://schemas.openxmlformats.org/officeDocument/2006/relationships/image" Target="../media/image120.jpg"/></Relationships>
</file>

<file path=ppt/slides/_rels/slide37.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image" Target="../media/image12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25.jpg"/></Relationships>
</file>

<file path=ppt/slides/_rels/slide45.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3" Type="http://schemas.openxmlformats.org/officeDocument/2006/relationships/image" Target="../media/image134.jpg"/><Relationship Id="rId7" Type="http://schemas.openxmlformats.org/officeDocument/2006/relationships/image" Target="../media/image138.jpg"/><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7.jpg"/><Relationship Id="rId5" Type="http://schemas.openxmlformats.org/officeDocument/2006/relationships/image" Target="../media/image136.jpg"/><Relationship Id="rId4" Type="http://schemas.openxmlformats.org/officeDocument/2006/relationships/image" Target="../media/image135.jpg"/></Relationships>
</file>

<file path=ppt/slides/_rels/slide5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g"/><Relationship Id="rId1" Type="http://schemas.openxmlformats.org/officeDocument/2006/relationships/slideLayout" Target="../slideLayouts/slideLayout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image" Target="../media/image146.tif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3.xml"/><Relationship Id="rId5" Type="http://schemas.openxmlformats.org/officeDocument/2006/relationships/image" Target="../media/image152.png"/><Relationship Id="rId4" Type="http://schemas.openxmlformats.org/officeDocument/2006/relationships/image" Target="../media/image151.png"/></Relationships>
</file>

<file path=ppt/slides/_rels/slide58.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tags" Target="../tags/tag30.xml"/><Relationship Id="rId2" Type="http://schemas.openxmlformats.org/officeDocument/2006/relationships/tags" Target="../tags/tag20.xml"/><Relationship Id="rId16" Type="http://schemas.openxmlformats.org/officeDocument/2006/relationships/image" Target="../media/image8.tmp"/><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slideLayout" Target="../slideLayouts/slideLayout13.xml"/><Relationship Id="rId10" Type="http://schemas.openxmlformats.org/officeDocument/2006/relationships/tags" Target="../tags/tag28.xml"/><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s>
</file>

<file path=ppt/slides/_rels/slide65.xml.rels><?xml version="1.0" encoding="UTF-8" standalone="yes"?>
<Relationships xmlns="http://schemas.openxmlformats.org/package/2006/relationships"><Relationship Id="rId3" Type="http://schemas.openxmlformats.org/officeDocument/2006/relationships/image" Target="../media/image157.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 Id="rId6" Type="http://schemas.openxmlformats.org/officeDocument/2006/relationships/image" Target="../media/image157.jpg"/><Relationship Id="rId5" Type="http://schemas.openxmlformats.org/officeDocument/2006/relationships/image" Target="../media/image1370.png"/></Relationships>
</file>

<file path=ppt/slides/_rels/slide67.xml.rels><?xml version="1.0" encoding="UTF-8" standalone="yes"?>
<Relationships xmlns="http://schemas.openxmlformats.org/package/2006/relationships"><Relationship Id="rId2" Type="http://schemas.openxmlformats.org/officeDocument/2006/relationships/image" Target="../media/image159.jp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60.tif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61.jp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0.xml.rels><?xml version="1.0" encoding="UTF-8" standalone="yes"?>
<Relationships xmlns="http://schemas.openxmlformats.org/package/2006/relationships"><Relationship Id="rId8" Type="http://schemas.openxmlformats.org/officeDocument/2006/relationships/image" Target="../media/image167.jpg"/><Relationship Id="rId3" Type="http://schemas.openxmlformats.org/officeDocument/2006/relationships/image" Target="../media/image162.png"/><Relationship Id="rId7" Type="http://schemas.openxmlformats.org/officeDocument/2006/relationships/image" Target="../media/image166.jp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jp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jpg"/></Relationships>
</file>

<file path=ppt/slides/_rels/slide71.xml.rels><?xml version="1.0" encoding="UTF-8" standalone="yes"?>
<Relationships xmlns="http://schemas.openxmlformats.org/package/2006/relationships"><Relationship Id="rId3" Type="http://schemas.openxmlformats.org/officeDocument/2006/relationships/image" Target="../media/image171.jpg"/><Relationship Id="rId2" Type="http://schemas.openxmlformats.org/officeDocument/2006/relationships/image" Target="../media/image170.jp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2" Type="http://schemas.openxmlformats.org/officeDocument/2006/relationships/tags" Target="../tags/tag4.xml"/><Relationship Id="rId16" Type="http://schemas.openxmlformats.org/officeDocument/2006/relationships/image" Target="../media/image8.tmp"/><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notesSlide" Target="../notesSlides/notesSlide5.xml"/><Relationship Id="rId10" Type="http://schemas.openxmlformats.org/officeDocument/2006/relationships/tags" Target="../tags/tag12.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flipH="1">
            <a:off x="0" y="0"/>
            <a:ext cx="12192000" cy="3829050"/>
          </a:xfrm>
          <a:prstGeom prst="rect">
            <a:avLst/>
          </a:prstGeom>
          <a:blipFill dpi="0" rotWithShape="1">
            <a:blip r:embed="rId4"/>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Impact"/>
              <a:ea typeface="微软雅黑"/>
              <a:cs typeface="+mn-cs"/>
            </a:endParaRPr>
          </a:p>
        </p:txBody>
      </p:sp>
      <p:sp>
        <p:nvSpPr>
          <p:cNvPr id="3" name="矩形 2"/>
          <p:cNvSpPr/>
          <p:nvPr/>
        </p:nvSpPr>
        <p:spPr>
          <a:xfrm>
            <a:off x="0" y="3829050"/>
            <a:ext cx="12192000" cy="209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a:ea typeface="微软雅黑"/>
              <a:cs typeface="+mn-cs"/>
            </a:endParaRPr>
          </a:p>
        </p:txBody>
      </p:sp>
      <p:grpSp>
        <p:nvGrpSpPr>
          <p:cNvPr id="4" name="组合 3"/>
          <p:cNvGrpSpPr/>
          <p:nvPr/>
        </p:nvGrpSpPr>
        <p:grpSpPr>
          <a:xfrm>
            <a:off x="9220654" y="3164114"/>
            <a:ext cx="1571171" cy="1571171"/>
            <a:chOff x="4943929" y="1410264"/>
            <a:chExt cx="2011479" cy="2011479"/>
          </a:xfrm>
        </p:grpSpPr>
        <p:sp>
          <p:nvSpPr>
            <p:cNvPr id="5" name="椭圆 4"/>
            <p:cNvSpPr/>
            <p:nvPr/>
          </p:nvSpPr>
          <p:spPr>
            <a:xfrm>
              <a:off x="4943929" y="1410264"/>
              <a:ext cx="2011479" cy="2011479"/>
            </a:xfrm>
            <a:prstGeom prst="ellipse">
              <a:avLst/>
            </a:prstGeom>
            <a:solidFill>
              <a:schemeClr val="accent2"/>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0" lang="en-US" sz="7200" b="0" i="0" u="none" strike="noStrike" kern="1200" cap="none" spc="0" normalizeH="0" baseline="0" noProof="0">
                <a:ln>
                  <a:noFill/>
                </a:ln>
                <a:solidFill>
                  <a:srgbClr val="10CF9B"/>
                </a:solidFill>
                <a:effectLst/>
                <a:uLnTx/>
                <a:uFillTx/>
                <a:latin typeface="Arial Rounded MT Bold" panose="020F0704030504030204" pitchFamily="34" charset="0"/>
                <a:ea typeface="黑体" panose="02010609060101010101" pitchFamily="49" charset="-122"/>
                <a:cs typeface="+mn-cs"/>
              </a:endParaRPr>
            </a:p>
          </p:txBody>
        </p:sp>
        <p:sp>
          <p:nvSpPr>
            <p:cNvPr id="6" name="矩形 5"/>
            <p:cNvSpPr/>
            <p:nvPr/>
          </p:nvSpPr>
          <p:spPr>
            <a:xfrm>
              <a:off x="5162430" y="1853621"/>
              <a:ext cx="1574474" cy="985071"/>
            </a:xfrm>
            <a:prstGeom prst="rect">
              <a:avLst/>
            </a:prstGeom>
            <a:ln w="76200">
              <a:noFill/>
            </a:ln>
          </p:spPr>
          <p:txBody>
            <a:bodyPr wrap="none">
              <a:sp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4400" b="0" i="0" u="none" strike="noStrike" kern="1200" cap="none" spc="300" normalizeH="0" baseline="0" noProof="0" dirty="0">
                  <a:ln>
                    <a:noFill/>
                  </a:ln>
                  <a:solidFill>
                    <a:srgbClr val="FFFFFF"/>
                  </a:solidFill>
                  <a:effectLst/>
                  <a:uLnTx/>
                  <a:uFillTx/>
                  <a:latin typeface="Haettenschweiler" panose="020B0706040902060204" pitchFamily="34" charset="0"/>
                  <a:ea typeface="黑体" panose="02010609060101010101" pitchFamily="49" charset="-122"/>
                  <a:cs typeface="+mn-cs"/>
                </a:rPr>
                <a:t>2024</a:t>
              </a:r>
              <a:endParaRPr kumimoji="0" lang="en-US" sz="4400" b="0" i="0" u="none" strike="noStrike" kern="1200" cap="none" spc="300" normalizeH="0" baseline="0" noProof="0" dirty="0">
                <a:ln>
                  <a:noFill/>
                </a:ln>
                <a:solidFill>
                  <a:srgbClr val="FFFFFF"/>
                </a:solidFill>
                <a:effectLst/>
                <a:uLnTx/>
                <a:uFillTx/>
                <a:latin typeface="Haettenschweiler" panose="020B0706040902060204" pitchFamily="34" charset="0"/>
                <a:ea typeface="黑体" panose="02010609060101010101" pitchFamily="49" charset="-122"/>
                <a:cs typeface="+mn-cs"/>
              </a:endParaRPr>
            </a:p>
          </p:txBody>
        </p:sp>
      </p:grpSp>
      <p:grpSp>
        <p:nvGrpSpPr>
          <p:cNvPr id="7" name="组合 6"/>
          <p:cNvGrpSpPr/>
          <p:nvPr/>
        </p:nvGrpSpPr>
        <p:grpSpPr>
          <a:xfrm>
            <a:off x="1050888" y="4430343"/>
            <a:ext cx="8245512" cy="1665657"/>
            <a:chOff x="1754745" y="4409895"/>
            <a:chExt cx="6111912" cy="1665657"/>
          </a:xfrm>
        </p:grpSpPr>
        <p:sp>
          <p:nvSpPr>
            <p:cNvPr id="8" name="矩形 7"/>
            <p:cNvSpPr/>
            <p:nvPr/>
          </p:nvSpPr>
          <p:spPr>
            <a:xfrm>
              <a:off x="1754745" y="4409895"/>
              <a:ext cx="5786821" cy="1138773"/>
            </a:xfrm>
            <a:prstGeom prst="rect">
              <a:avLst/>
            </a:prstGeom>
          </p:spPr>
          <p:txBody>
            <a:bodyPr wrap="square">
              <a:spAutoFit/>
            </a:bodyPr>
            <a:lstStyle/>
            <a:p>
              <a:pPr lvl="0">
                <a:defRPr/>
              </a:pPr>
              <a:r>
                <a:rPr lang="zh-CN" altLang="en-US" sz="4000" b="1" dirty="0">
                  <a:solidFill>
                    <a:srgbClr val="303030">
                      <a:lumMod val="75000"/>
                    </a:srgbClr>
                  </a:solidFill>
                  <a:latin typeface="微软雅黑"/>
                  <a:ea typeface="微软雅黑"/>
                </a:rPr>
                <a:t>机器学习理论与算法</a:t>
              </a:r>
              <a:endParaRPr lang="en-US" altLang="zh-CN" sz="4000" b="1" dirty="0">
                <a:solidFill>
                  <a:srgbClr val="303030">
                    <a:lumMod val="75000"/>
                  </a:srgbClr>
                </a:solidFill>
                <a:latin typeface="微软雅黑"/>
                <a:ea typeface="微软雅黑"/>
              </a:endParaRPr>
            </a:p>
            <a:p>
              <a:pPr lvl="0">
                <a:defRPr/>
              </a:pPr>
              <a:r>
                <a:rPr lang="en-US" altLang="zh-CN" sz="2800" b="1" dirty="0">
                  <a:solidFill>
                    <a:srgbClr val="303030">
                      <a:lumMod val="75000"/>
                    </a:srgbClr>
                  </a:solidFill>
                  <a:latin typeface="微软雅黑"/>
                  <a:ea typeface="微软雅黑"/>
                </a:rPr>
                <a:t>Ch1 </a:t>
              </a:r>
              <a:r>
                <a:rPr lang="zh-CN" altLang="en-US" sz="2800" b="1" dirty="0">
                  <a:solidFill>
                    <a:srgbClr val="303030">
                      <a:lumMod val="75000"/>
                    </a:srgbClr>
                  </a:solidFill>
                  <a:latin typeface="微软雅黑"/>
                  <a:ea typeface="微软雅黑"/>
                </a:rPr>
                <a:t>绪论  </a:t>
              </a:r>
              <a:endParaRPr lang="en-US" altLang="zh-CN" sz="2800" b="1" dirty="0">
                <a:solidFill>
                  <a:srgbClr val="303030">
                    <a:lumMod val="75000"/>
                  </a:srgbClr>
                </a:solidFill>
                <a:latin typeface="微软雅黑"/>
                <a:ea typeface="微软雅黑"/>
              </a:endParaRPr>
            </a:p>
          </p:txBody>
        </p:sp>
        <p:sp>
          <p:nvSpPr>
            <p:cNvPr id="9" name="矩形 8"/>
            <p:cNvSpPr/>
            <p:nvPr/>
          </p:nvSpPr>
          <p:spPr>
            <a:xfrm>
              <a:off x="1801578" y="5706220"/>
              <a:ext cx="6065079" cy="369332"/>
            </a:xfrm>
            <a:prstGeom prst="rect">
              <a:avLst/>
            </a:prstGeom>
          </p:spPr>
          <p:txBody>
            <a:bodyPr wrap="square">
              <a:spAutoFit/>
            </a:bodyPr>
            <a:lstStyle/>
            <a:p>
              <a:pPr lvl="0">
                <a:defRPr/>
              </a:pPr>
              <a:r>
                <a:rPr kumimoji="0" lang="zh-CN" altLang="en-US"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主讲教师：</a:t>
              </a:r>
              <a:r>
                <a:rPr lang="zh-CN" altLang="en-US" b="1" dirty="0">
                  <a:solidFill>
                    <a:srgbClr val="303030">
                      <a:lumMod val="75000"/>
                    </a:srgbClr>
                  </a:solidFill>
                  <a:latin typeface="微软雅黑 Light" panose="020B0502040204020203" pitchFamily="34" charset="-122"/>
                  <a:ea typeface="微软雅黑 Light" panose="020B0502040204020203" pitchFamily="34" charset="-122"/>
                </a:rPr>
                <a:t>刘启和</a:t>
              </a:r>
              <a:r>
                <a:rPr kumimoji="0" lang="zh-CN" altLang="en-US"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  </a:t>
              </a:r>
              <a:r>
                <a:rPr kumimoji="0" lang="en-US" altLang="zh-CN"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Email</a:t>
              </a:r>
              <a:r>
                <a:rPr kumimoji="0" lang="zh-CN" altLang="en-US"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a:t>
              </a:r>
              <a:r>
                <a:rPr kumimoji="0" lang="en-US" altLang="zh-CN"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qiheliu@uestc.edu.cn    QQ</a:t>
              </a:r>
              <a:r>
                <a:rPr kumimoji="0" lang="zh-CN" altLang="en-US"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rPr>
                <a:t>群：</a:t>
              </a:r>
              <a:r>
                <a:rPr lang="en-US" altLang="zh-CN" b="1" dirty="0">
                  <a:solidFill>
                    <a:srgbClr val="303030">
                      <a:lumMod val="75000"/>
                    </a:srgbClr>
                  </a:solidFill>
                  <a:latin typeface="微软雅黑 Light" panose="020B0502040204020203" pitchFamily="34" charset="-122"/>
                  <a:ea typeface="微软雅黑 Light" panose="020B0502040204020203" pitchFamily="34" charset="-122"/>
                </a:rPr>
                <a:t> 688101382</a:t>
              </a:r>
              <a:endParaRPr kumimoji="0" lang="en-US" altLang="zh-CN" sz="1800" b="1" i="0" u="none" strike="noStrike" kern="1200" cap="none" spc="0" normalizeH="0" baseline="0" noProof="0" dirty="0">
                <a:ln>
                  <a:noFill/>
                </a:ln>
                <a:solidFill>
                  <a:srgbClr val="303030">
                    <a:lumMod val="75000"/>
                  </a:srgbClr>
                </a:solidFill>
                <a:effectLst/>
                <a:uLnTx/>
                <a:uFillTx/>
                <a:latin typeface="微软雅黑 Light" panose="020B0502040204020203" pitchFamily="34" charset="-122"/>
                <a:ea typeface="微软雅黑 Light" panose="020B0502040204020203" pitchFamily="34" charset="-122"/>
                <a:cs typeface="+mn-cs"/>
              </a:endParaRPr>
            </a:p>
          </p:txBody>
        </p:sp>
        <p:cxnSp>
          <p:nvCxnSpPr>
            <p:cNvPr id="10" name="直接连接符 9"/>
            <p:cNvCxnSpPr/>
            <p:nvPr/>
          </p:nvCxnSpPr>
          <p:spPr>
            <a:xfrm>
              <a:off x="1886856" y="5588001"/>
              <a:ext cx="5522601" cy="0"/>
            </a:xfrm>
            <a:prstGeom prst="line">
              <a:avLst/>
            </a:prstGeom>
            <a:ln>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4319784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615439" y="1537716"/>
            <a:ext cx="9017508" cy="475335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1746303" y="1048765"/>
            <a:ext cx="8608695" cy="327660"/>
          </a:xfrm>
          <a:prstGeom prst="rect">
            <a:avLst/>
          </a:prstGeom>
        </p:spPr>
        <p:txBody>
          <a:bodyPr vert="horz" wrap="square" lIns="0" tIns="0" rIns="0" bIns="0" rtlCol="0">
            <a:noAutofit/>
          </a:bodyPr>
          <a:lstStyle/>
          <a:p>
            <a:pPr marL="12700"/>
            <a:r>
              <a:rPr sz="2100" spc="10" dirty="0">
                <a:solidFill>
                  <a:srgbClr val="FF0000"/>
                </a:solidFill>
                <a:latin typeface="Arial Unicode MS"/>
                <a:cs typeface="Arial Unicode MS"/>
              </a:rPr>
              <a:t>机器学习是从人工智能中产生的一个重要学科分支，是实现智能化的关键</a:t>
            </a:r>
            <a:endParaRPr sz="2100">
              <a:latin typeface="Arial Unicode MS"/>
              <a:cs typeface="Arial Unicode MS"/>
            </a:endParaRPr>
          </a:p>
        </p:txBody>
      </p:sp>
      <p:sp>
        <p:nvSpPr>
          <p:cNvPr id="9" name="object 2"/>
          <p:cNvSpPr txBox="1">
            <a:spLocks noGrp="1"/>
          </p:cNvSpPr>
          <p:nvPr>
            <p:ph type="title"/>
          </p:nvPr>
        </p:nvSpPr>
        <p:spPr/>
        <p:txBody>
          <a:bodyPr/>
          <a:lstStyle/>
          <a:p>
            <a:r>
              <a:rPr lang="zh-CN" altLang="en-US"/>
              <a:t>机器学习</a:t>
            </a:r>
            <a:endParaRPr lang="zh-CN" altLang="en-US" dirty="0"/>
          </a:p>
        </p:txBody>
      </p:sp>
      <p:sp>
        <p:nvSpPr>
          <p:cNvPr id="5" name="矩形 4"/>
          <p:cNvSpPr/>
          <p:nvPr/>
        </p:nvSpPr>
        <p:spPr>
          <a:xfrm>
            <a:off x="1615439" y="1537716"/>
            <a:ext cx="8823961" cy="1738884"/>
          </a:xfrm>
          <a:prstGeom prst="rect">
            <a:avLst/>
          </a:prstGeom>
          <a:no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extLst mod="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725039" y="1154176"/>
            <a:ext cx="4633595" cy="1272540"/>
          </a:xfrm>
          <a:prstGeom prst="rect">
            <a:avLst/>
          </a:prstGeom>
        </p:spPr>
        <p:txBody>
          <a:bodyPr vert="horz" wrap="square" lIns="0" tIns="0" rIns="0" bIns="0" rtlCol="0">
            <a:noAutofit/>
          </a:bodyPr>
          <a:lstStyle/>
          <a:p>
            <a:pPr algn="ctr"/>
            <a:r>
              <a:rPr sz="4400" dirty="0">
                <a:solidFill>
                  <a:srgbClr val="FF0000"/>
                </a:solidFill>
                <a:latin typeface="Arial Unicode MS"/>
                <a:cs typeface="Arial Unicode MS"/>
              </a:rPr>
              <a:t>机器学习</a:t>
            </a:r>
            <a:endParaRPr sz="4400">
              <a:latin typeface="Arial Unicode MS"/>
              <a:cs typeface="Arial Unicode MS"/>
            </a:endParaRPr>
          </a:p>
          <a:p>
            <a:pPr algn="ctr">
              <a:spcBef>
                <a:spcPts val="30"/>
              </a:spcBef>
            </a:pPr>
            <a:r>
              <a:rPr sz="3600" spc="-5" dirty="0">
                <a:latin typeface="Arial Unicode MS"/>
                <a:cs typeface="Arial Unicode MS"/>
              </a:rPr>
              <a:t>（</a:t>
            </a:r>
            <a:r>
              <a:rPr sz="3600" dirty="0">
                <a:latin typeface="Palatino"/>
                <a:cs typeface="Palatino"/>
              </a:rPr>
              <a:t>Machine Learnin</a:t>
            </a:r>
            <a:r>
              <a:rPr sz="3600" spc="5" dirty="0">
                <a:latin typeface="Palatino"/>
                <a:cs typeface="Palatino"/>
              </a:rPr>
              <a:t>g</a:t>
            </a:r>
            <a:r>
              <a:rPr sz="3600" dirty="0">
                <a:latin typeface="Arial Unicode MS"/>
                <a:cs typeface="Arial Unicode MS"/>
              </a:rPr>
              <a:t>）</a:t>
            </a:r>
            <a:endParaRPr sz="3600">
              <a:latin typeface="Arial Unicode MS"/>
              <a:cs typeface="Arial Unicode MS"/>
            </a:endParaRPr>
          </a:p>
        </p:txBody>
      </p:sp>
      <p:sp>
        <p:nvSpPr>
          <p:cNvPr id="4" name="object 4"/>
          <p:cNvSpPr/>
          <p:nvPr/>
        </p:nvSpPr>
        <p:spPr>
          <a:xfrm>
            <a:off x="3459479" y="4329684"/>
            <a:ext cx="1772412" cy="1908048"/>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1851295" y="2819709"/>
            <a:ext cx="3250035" cy="937260"/>
          </a:xfrm>
          <a:custGeom>
            <a:avLst/>
            <a:gdLst/>
            <a:ahLst/>
            <a:cxnLst/>
            <a:rect l="l" t="t" r="r" b="b"/>
            <a:pathLst>
              <a:path w="3250035" h="937260">
                <a:moveTo>
                  <a:pt x="2353146" y="849630"/>
                </a:moveTo>
                <a:lnTo>
                  <a:pt x="1401685" y="849630"/>
                </a:lnTo>
                <a:lnTo>
                  <a:pt x="1413001" y="854710"/>
                </a:lnTo>
                <a:lnTo>
                  <a:pt x="1424843" y="861060"/>
                </a:lnTo>
                <a:lnTo>
                  <a:pt x="1463379" y="876300"/>
                </a:lnTo>
                <a:lnTo>
                  <a:pt x="1491441" y="885189"/>
                </a:lnTo>
                <a:lnTo>
                  <a:pt x="1506142" y="890269"/>
                </a:lnTo>
                <a:lnTo>
                  <a:pt x="1521270" y="894080"/>
                </a:lnTo>
                <a:lnTo>
                  <a:pt x="1536813" y="899160"/>
                </a:lnTo>
                <a:lnTo>
                  <a:pt x="1585785" y="910589"/>
                </a:lnTo>
                <a:lnTo>
                  <a:pt x="1602844" y="913130"/>
                </a:lnTo>
                <a:lnTo>
                  <a:pt x="1620248" y="916939"/>
                </a:lnTo>
                <a:lnTo>
                  <a:pt x="1711946" y="929639"/>
                </a:lnTo>
                <a:lnTo>
                  <a:pt x="1757458" y="933450"/>
                </a:lnTo>
                <a:lnTo>
                  <a:pt x="1803042" y="935989"/>
                </a:lnTo>
                <a:lnTo>
                  <a:pt x="1848513" y="937260"/>
                </a:lnTo>
                <a:lnTo>
                  <a:pt x="1938383" y="937260"/>
                </a:lnTo>
                <a:lnTo>
                  <a:pt x="1982414" y="934719"/>
                </a:lnTo>
                <a:lnTo>
                  <a:pt x="2067749" y="927100"/>
                </a:lnTo>
                <a:lnTo>
                  <a:pt x="2148223" y="914400"/>
                </a:lnTo>
                <a:lnTo>
                  <a:pt x="2186177" y="906780"/>
                </a:lnTo>
                <a:lnTo>
                  <a:pt x="2256600" y="887730"/>
                </a:lnTo>
                <a:lnTo>
                  <a:pt x="2318486" y="866139"/>
                </a:lnTo>
                <a:lnTo>
                  <a:pt x="2345767" y="853439"/>
                </a:lnTo>
                <a:lnTo>
                  <a:pt x="2353146" y="849630"/>
                </a:lnTo>
                <a:close/>
              </a:path>
              <a:path w="3250035" h="937260">
                <a:moveTo>
                  <a:pt x="958093" y="83819"/>
                </a:moveTo>
                <a:lnTo>
                  <a:pt x="843871" y="83819"/>
                </a:lnTo>
                <a:lnTo>
                  <a:pt x="824800" y="85090"/>
                </a:lnTo>
                <a:lnTo>
                  <a:pt x="778493" y="87629"/>
                </a:lnTo>
                <a:lnTo>
                  <a:pt x="733722" y="91440"/>
                </a:lnTo>
                <a:lnTo>
                  <a:pt x="690612" y="96519"/>
                </a:lnTo>
                <a:lnTo>
                  <a:pt x="649291" y="102869"/>
                </a:lnTo>
                <a:lnTo>
                  <a:pt x="609883" y="110490"/>
                </a:lnTo>
                <a:lnTo>
                  <a:pt x="572516" y="119379"/>
                </a:lnTo>
                <a:lnTo>
                  <a:pt x="504408" y="138429"/>
                </a:lnTo>
                <a:lnTo>
                  <a:pt x="445977" y="161289"/>
                </a:lnTo>
                <a:lnTo>
                  <a:pt x="398231" y="186689"/>
                </a:lnTo>
                <a:lnTo>
                  <a:pt x="362180" y="215900"/>
                </a:lnTo>
                <a:lnTo>
                  <a:pt x="332243" y="260350"/>
                </a:lnTo>
                <a:lnTo>
                  <a:pt x="329206" y="276859"/>
                </a:lnTo>
                <a:lnTo>
                  <a:pt x="329849" y="293369"/>
                </a:lnTo>
                <a:lnTo>
                  <a:pt x="334301" y="308609"/>
                </a:lnTo>
                <a:lnTo>
                  <a:pt x="331215" y="312419"/>
                </a:lnTo>
                <a:lnTo>
                  <a:pt x="313788" y="312419"/>
                </a:lnTo>
                <a:lnTo>
                  <a:pt x="262895" y="316230"/>
                </a:lnTo>
                <a:lnTo>
                  <a:pt x="230362" y="321309"/>
                </a:lnTo>
                <a:lnTo>
                  <a:pt x="214586" y="322580"/>
                </a:lnTo>
                <a:lnTo>
                  <a:pt x="199169" y="326389"/>
                </a:lnTo>
                <a:lnTo>
                  <a:pt x="169509" y="331469"/>
                </a:lnTo>
                <a:lnTo>
                  <a:pt x="141573" y="339089"/>
                </a:lnTo>
                <a:lnTo>
                  <a:pt x="128311" y="342900"/>
                </a:lnTo>
                <a:lnTo>
                  <a:pt x="115553" y="346709"/>
                </a:lnTo>
                <a:lnTo>
                  <a:pt x="103322" y="350519"/>
                </a:lnTo>
                <a:lnTo>
                  <a:pt x="91642" y="355600"/>
                </a:lnTo>
                <a:lnTo>
                  <a:pt x="80537" y="359409"/>
                </a:lnTo>
                <a:lnTo>
                  <a:pt x="36688" y="384809"/>
                </a:lnTo>
                <a:lnTo>
                  <a:pt x="8166" y="414019"/>
                </a:lnTo>
                <a:lnTo>
                  <a:pt x="0" y="443230"/>
                </a:lnTo>
                <a:lnTo>
                  <a:pt x="1606" y="453389"/>
                </a:lnTo>
                <a:lnTo>
                  <a:pt x="28562" y="492759"/>
                </a:lnTo>
                <a:lnTo>
                  <a:pt x="69168" y="519430"/>
                </a:lnTo>
                <a:lnTo>
                  <a:pt x="105323" y="534669"/>
                </a:lnTo>
                <a:lnTo>
                  <a:pt x="148355" y="548640"/>
                </a:lnTo>
                <a:lnTo>
                  <a:pt x="172345" y="554990"/>
                </a:lnTo>
                <a:lnTo>
                  <a:pt x="156263" y="562610"/>
                </a:lnTo>
                <a:lnTo>
                  <a:pt x="117202" y="585469"/>
                </a:lnTo>
                <a:lnTo>
                  <a:pt x="87617" y="618490"/>
                </a:lnTo>
                <a:lnTo>
                  <a:pt x="83067" y="638810"/>
                </a:lnTo>
                <a:lnTo>
                  <a:pt x="83293" y="645160"/>
                </a:lnTo>
                <a:lnTo>
                  <a:pt x="106445" y="684530"/>
                </a:lnTo>
                <a:lnTo>
                  <a:pt x="146229" y="711200"/>
                </a:lnTo>
                <a:lnTo>
                  <a:pt x="181757" y="726440"/>
                </a:lnTo>
                <a:lnTo>
                  <a:pt x="223503" y="740410"/>
                </a:lnTo>
                <a:lnTo>
                  <a:pt x="295932" y="755650"/>
                </a:lnTo>
                <a:lnTo>
                  <a:pt x="349525" y="763269"/>
                </a:lnTo>
                <a:lnTo>
                  <a:pt x="377597" y="764540"/>
                </a:lnTo>
                <a:lnTo>
                  <a:pt x="406378" y="767080"/>
                </a:lnTo>
                <a:lnTo>
                  <a:pt x="495921" y="767080"/>
                </a:lnTo>
                <a:lnTo>
                  <a:pt x="500493" y="769619"/>
                </a:lnTo>
                <a:lnTo>
                  <a:pt x="502842" y="770890"/>
                </a:lnTo>
                <a:lnTo>
                  <a:pt x="564928" y="801369"/>
                </a:lnTo>
                <a:lnTo>
                  <a:pt x="638128" y="826769"/>
                </a:lnTo>
                <a:lnTo>
                  <a:pt x="678318" y="838200"/>
                </a:lnTo>
                <a:lnTo>
                  <a:pt x="720591" y="848360"/>
                </a:lnTo>
                <a:lnTo>
                  <a:pt x="810466" y="863600"/>
                </a:lnTo>
                <a:lnTo>
                  <a:pt x="857604" y="869950"/>
                </a:lnTo>
                <a:lnTo>
                  <a:pt x="905901" y="875030"/>
                </a:lnTo>
                <a:lnTo>
                  <a:pt x="955125" y="878839"/>
                </a:lnTo>
                <a:lnTo>
                  <a:pt x="1005045" y="881380"/>
                </a:lnTo>
                <a:lnTo>
                  <a:pt x="1106046" y="881380"/>
                </a:lnTo>
                <a:lnTo>
                  <a:pt x="1156665" y="880110"/>
                </a:lnTo>
                <a:lnTo>
                  <a:pt x="1207054" y="876300"/>
                </a:lnTo>
                <a:lnTo>
                  <a:pt x="1306218" y="866139"/>
                </a:lnTo>
                <a:lnTo>
                  <a:pt x="1354529" y="858519"/>
                </a:lnTo>
                <a:lnTo>
                  <a:pt x="1401685" y="849630"/>
                </a:lnTo>
                <a:lnTo>
                  <a:pt x="2353146" y="849630"/>
                </a:lnTo>
                <a:lnTo>
                  <a:pt x="2370363" y="840739"/>
                </a:lnTo>
                <a:lnTo>
                  <a:pt x="2392088" y="826769"/>
                </a:lnTo>
                <a:lnTo>
                  <a:pt x="2410760" y="811530"/>
                </a:lnTo>
                <a:lnTo>
                  <a:pt x="2426194" y="796290"/>
                </a:lnTo>
                <a:lnTo>
                  <a:pt x="2946561" y="796290"/>
                </a:lnTo>
                <a:lnTo>
                  <a:pt x="3002538" y="782319"/>
                </a:lnTo>
                <a:lnTo>
                  <a:pt x="3056207" y="763269"/>
                </a:lnTo>
                <a:lnTo>
                  <a:pt x="3101301" y="741680"/>
                </a:lnTo>
                <a:lnTo>
                  <a:pt x="3136801" y="718819"/>
                </a:lnTo>
                <a:lnTo>
                  <a:pt x="3169833" y="680719"/>
                </a:lnTo>
                <a:lnTo>
                  <a:pt x="3176891" y="652780"/>
                </a:lnTo>
                <a:lnTo>
                  <a:pt x="3206063" y="650240"/>
                </a:lnTo>
                <a:lnTo>
                  <a:pt x="3220514" y="650240"/>
                </a:lnTo>
                <a:lnTo>
                  <a:pt x="3263253" y="646430"/>
                </a:lnTo>
                <a:lnTo>
                  <a:pt x="3277270" y="643890"/>
                </a:lnTo>
                <a:lnTo>
                  <a:pt x="3304922" y="641350"/>
                </a:lnTo>
                <a:lnTo>
                  <a:pt x="3332019" y="636269"/>
                </a:lnTo>
                <a:lnTo>
                  <a:pt x="3345342" y="635000"/>
                </a:lnTo>
                <a:lnTo>
                  <a:pt x="3421697" y="619760"/>
                </a:lnTo>
                <a:lnTo>
                  <a:pt x="3433763" y="615950"/>
                </a:lnTo>
                <a:lnTo>
                  <a:pt x="3445623" y="613410"/>
                </a:lnTo>
                <a:lnTo>
                  <a:pt x="3481861" y="603250"/>
                </a:lnTo>
                <a:lnTo>
                  <a:pt x="3545038" y="579119"/>
                </a:lnTo>
                <a:lnTo>
                  <a:pt x="3595648" y="553719"/>
                </a:lnTo>
                <a:lnTo>
                  <a:pt x="3633494" y="524510"/>
                </a:lnTo>
                <a:lnTo>
                  <a:pt x="3658375" y="495300"/>
                </a:lnTo>
                <a:lnTo>
                  <a:pt x="3670957" y="449580"/>
                </a:lnTo>
                <a:lnTo>
                  <a:pt x="3668454" y="434339"/>
                </a:lnTo>
                <a:lnTo>
                  <a:pt x="3640506" y="387350"/>
                </a:lnTo>
                <a:lnTo>
                  <a:pt x="3604594" y="358139"/>
                </a:lnTo>
                <a:lnTo>
                  <a:pt x="3554625" y="330200"/>
                </a:lnTo>
                <a:lnTo>
                  <a:pt x="3564168" y="321309"/>
                </a:lnTo>
                <a:lnTo>
                  <a:pt x="3572115" y="312419"/>
                </a:lnTo>
                <a:lnTo>
                  <a:pt x="3580418" y="299719"/>
                </a:lnTo>
                <a:lnTo>
                  <a:pt x="3585681" y="287019"/>
                </a:lnTo>
                <a:lnTo>
                  <a:pt x="3587984" y="274319"/>
                </a:lnTo>
                <a:lnTo>
                  <a:pt x="3587407" y="261619"/>
                </a:lnTo>
                <a:lnTo>
                  <a:pt x="3569180" y="224789"/>
                </a:lnTo>
                <a:lnTo>
                  <a:pt x="3527874" y="191769"/>
                </a:lnTo>
                <a:lnTo>
                  <a:pt x="3488570" y="171450"/>
                </a:lnTo>
                <a:lnTo>
                  <a:pt x="3465626" y="161289"/>
                </a:lnTo>
                <a:lnTo>
                  <a:pt x="3413550" y="143509"/>
                </a:lnTo>
                <a:lnTo>
                  <a:pt x="3353749" y="129539"/>
                </a:lnTo>
                <a:lnTo>
                  <a:pt x="3286858" y="116840"/>
                </a:lnTo>
                <a:lnTo>
                  <a:pt x="3250951" y="111759"/>
                </a:lnTo>
                <a:lnTo>
                  <a:pt x="3250035" y="110490"/>
                </a:lnTo>
                <a:lnTo>
                  <a:pt x="1191627" y="110490"/>
                </a:lnTo>
                <a:lnTo>
                  <a:pt x="1174898" y="106679"/>
                </a:lnTo>
                <a:lnTo>
                  <a:pt x="1157906" y="104140"/>
                </a:lnTo>
                <a:lnTo>
                  <a:pt x="1140667" y="100329"/>
                </a:lnTo>
                <a:lnTo>
                  <a:pt x="1105510" y="95250"/>
                </a:lnTo>
                <a:lnTo>
                  <a:pt x="1087623" y="93979"/>
                </a:lnTo>
                <a:lnTo>
                  <a:pt x="1069550" y="91440"/>
                </a:lnTo>
                <a:lnTo>
                  <a:pt x="1051308" y="90169"/>
                </a:lnTo>
                <a:lnTo>
                  <a:pt x="1032911" y="87629"/>
                </a:lnTo>
                <a:lnTo>
                  <a:pt x="995718" y="85090"/>
                </a:lnTo>
                <a:lnTo>
                  <a:pt x="976951" y="85090"/>
                </a:lnTo>
                <a:lnTo>
                  <a:pt x="958093" y="83819"/>
                </a:lnTo>
                <a:close/>
              </a:path>
              <a:path w="3250035" h="937260">
                <a:moveTo>
                  <a:pt x="2946561" y="796290"/>
                </a:moveTo>
                <a:lnTo>
                  <a:pt x="2426194" y="796290"/>
                </a:lnTo>
                <a:lnTo>
                  <a:pt x="2449589" y="801369"/>
                </a:lnTo>
                <a:lnTo>
                  <a:pt x="2461533" y="802640"/>
                </a:lnTo>
                <a:lnTo>
                  <a:pt x="2473633" y="805180"/>
                </a:lnTo>
                <a:lnTo>
                  <a:pt x="2485880" y="806450"/>
                </a:lnTo>
                <a:lnTo>
                  <a:pt x="2498267" y="808990"/>
                </a:lnTo>
                <a:lnTo>
                  <a:pt x="2510786" y="810260"/>
                </a:lnTo>
                <a:lnTo>
                  <a:pt x="2523431" y="812800"/>
                </a:lnTo>
                <a:lnTo>
                  <a:pt x="2575113" y="817880"/>
                </a:lnTo>
                <a:lnTo>
                  <a:pt x="2588272" y="817880"/>
                </a:lnTo>
                <a:lnTo>
                  <a:pt x="2614825" y="820419"/>
                </a:lnTo>
                <a:lnTo>
                  <a:pt x="2628203" y="820419"/>
                </a:lnTo>
                <a:lnTo>
                  <a:pt x="2641640" y="821689"/>
                </a:lnTo>
                <a:lnTo>
                  <a:pt x="2722486" y="821689"/>
                </a:lnTo>
                <a:lnTo>
                  <a:pt x="2761876" y="820419"/>
                </a:lnTo>
                <a:lnTo>
                  <a:pt x="2800268" y="817880"/>
                </a:lnTo>
                <a:lnTo>
                  <a:pt x="2908184" y="803910"/>
                </a:lnTo>
                <a:lnTo>
                  <a:pt x="2941312" y="797560"/>
                </a:lnTo>
                <a:lnTo>
                  <a:pt x="2946561" y="796290"/>
                </a:lnTo>
                <a:close/>
              </a:path>
              <a:path w="3250035" h="937260">
                <a:moveTo>
                  <a:pt x="1631271" y="26669"/>
                </a:moveTo>
                <a:lnTo>
                  <a:pt x="1561196" y="26669"/>
                </a:lnTo>
                <a:lnTo>
                  <a:pt x="1526535" y="27940"/>
                </a:lnTo>
                <a:lnTo>
                  <a:pt x="1458755" y="33019"/>
                </a:lnTo>
                <a:lnTo>
                  <a:pt x="1394081" y="41909"/>
                </a:lnTo>
                <a:lnTo>
                  <a:pt x="1333771" y="54609"/>
                </a:lnTo>
                <a:lnTo>
                  <a:pt x="1279086" y="69850"/>
                </a:lnTo>
                <a:lnTo>
                  <a:pt x="1231285" y="88900"/>
                </a:lnTo>
                <a:lnTo>
                  <a:pt x="1191627" y="110490"/>
                </a:lnTo>
                <a:lnTo>
                  <a:pt x="3250035" y="110490"/>
                </a:lnTo>
                <a:lnTo>
                  <a:pt x="3245457" y="104140"/>
                </a:lnTo>
                <a:lnTo>
                  <a:pt x="3238828" y="97790"/>
                </a:lnTo>
                <a:lnTo>
                  <a:pt x="3231088" y="90169"/>
                </a:lnTo>
                <a:lnTo>
                  <a:pt x="3222259" y="82550"/>
                </a:lnTo>
                <a:lnTo>
                  <a:pt x="3212366" y="76200"/>
                </a:lnTo>
                <a:lnTo>
                  <a:pt x="3201432" y="69850"/>
                </a:lnTo>
                <a:lnTo>
                  <a:pt x="1902667" y="69850"/>
                </a:lnTo>
                <a:lnTo>
                  <a:pt x="1879752" y="62229"/>
                </a:lnTo>
                <a:lnTo>
                  <a:pt x="1867798" y="59690"/>
                </a:lnTo>
                <a:lnTo>
                  <a:pt x="1855529" y="55879"/>
                </a:lnTo>
                <a:lnTo>
                  <a:pt x="1830087" y="50800"/>
                </a:lnTo>
                <a:lnTo>
                  <a:pt x="1816936" y="46990"/>
                </a:lnTo>
                <a:lnTo>
                  <a:pt x="1803513" y="44450"/>
                </a:lnTo>
                <a:lnTo>
                  <a:pt x="1735909" y="34290"/>
                </a:lnTo>
                <a:lnTo>
                  <a:pt x="1631271" y="26669"/>
                </a:lnTo>
                <a:close/>
              </a:path>
              <a:path w="3250035" h="937260">
                <a:moveTo>
                  <a:pt x="920161" y="82550"/>
                </a:moveTo>
                <a:lnTo>
                  <a:pt x="882046" y="82550"/>
                </a:lnTo>
                <a:lnTo>
                  <a:pt x="862958" y="83819"/>
                </a:lnTo>
                <a:lnTo>
                  <a:pt x="939157" y="83819"/>
                </a:lnTo>
                <a:lnTo>
                  <a:pt x="920161" y="82550"/>
                </a:lnTo>
                <a:close/>
              </a:path>
              <a:path w="3250035" h="937260">
                <a:moveTo>
                  <a:pt x="2263298" y="0"/>
                </a:moveTo>
                <a:lnTo>
                  <a:pt x="2234469" y="0"/>
                </a:lnTo>
                <a:lnTo>
                  <a:pt x="2149373" y="3809"/>
                </a:lnTo>
                <a:lnTo>
                  <a:pt x="2068951" y="13969"/>
                </a:lnTo>
                <a:lnTo>
                  <a:pt x="2019577" y="24129"/>
                </a:lnTo>
                <a:lnTo>
                  <a:pt x="1974748" y="36829"/>
                </a:lnTo>
                <a:lnTo>
                  <a:pt x="1935449" y="52069"/>
                </a:lnTo>
                <a:lnTo>
                  <a:pt x="1902667" y="69850"/>
                </a:lnTo>
                <a:lnTo>
                  <a:pt x="3201432" y="69850"/>
                </a:lnTo>
                <a:lnTo>
                  <a:pt x="3162622" y="50800"/>
                </a:lnTo>
                <a:lnTo>
                  <a:pt x="2528762" y="48259"/>
                </a:lnTo>
                <a:lnTo>
                  <a:pt x="2518478" y="44450"/>
                </a:lnTo>
                <a:lnTo>
                  <a:pt x="2472485" y="29209"/>
                </a:lnTo>
                <a:lnTo>
                  <a:pt x="2446817" y="22859"/>
                </a:lnTo>
                <a:lnTo>
                  <a:pt x="2433376" y="19050"/>
                </a:lnTo>
                <a:lnTo>
                  <a:pt x="2405366" y="13969"/>
                </a:lnTo>
                <a:lnTo>
                  <a:pt x="2349447" y="6350"/>
                </a:lnTo>
                <a:lnTo>
                  <a:pt x="2292153" y="1269"/>
                </a:lnTo>
                <a:lnTo>
                  <a:pt x="2263298" y="0"/>
                </a:lnTo>
                <a:close/>
              </a:path>
              <a:path w="3250035" h="937260">
                <a:moveTo>
                  <a:pt x="2846081" y="0"/>
                </a:moveTo>
                <a:lnTo>
                  <a:pt x="2751299" y="3809"/>
                </a:lnTo>
                <a:lnTo>
                  <a:pt x="2690095" y="10159"/>
                </a:lnTo>
                <a:lnTo>
                  <a:pt x="2604163" y="25400"/>
                </a:lnTo>
                <a:lnTo>
                  <a:pt x="2552484" y="40640"/>
                </a:lnTo>
                <a:lnTo>
                  <a:pt x="2528762" y="48259"/>
                </a:lnTo>
                <a:lnTo>
                  <a:pt x="3155191" y="48259"/>
                </a:lnTo>
                <a:lnTo>
                  <a:pt x="3147761" y="45719"/>
                </a:lnTo>
                <a:lnTo>
                  <a:pt x="3131978" y="39369"/>
                </a:lnTo>
                <a:lnTo>
                  <a:pt x="3088631" y="26669"/>
                </a:lnTo>
                <a:lnTo>
                  <a:pt x="3031995" y="15240"/>
                </a:lnTo>
                <a:lnTo>
                  <a:pt x="2940952" y="3809"/>
                </a:lnTo>
                <a:lnTo>
                  <a:pt x="2846081" y="0"/>
                </a:lnTo>
                <a:close/>
              </a:path>
            </a:pathLst>
          </a:custGeom>
          <a:solidFill>
            <a:srgbClr val="FFFFB3"/>
          </a:solidFill>
        </p:spPr>
        <p:txBody>
          <a:bodyPr wrap="square" lIns="0" tIns="0" rIns="0" bIns="0" rtlCol="0">
            <a:noAutofit/>
          </a:bodyPr>
          <a:lstStyle/>
          <a:p>
            <a:endParaRPr/>
          </a:p>
        </p:txBody>
      </p:sp>
      <p:sp>
        <p:nvSpPr>
          <p:cNvPr id="6" name="object 6"/>
          <p:cNvSpPr/>
          <p:nvPr/>
        </p:nvSpPr>
        <p:spPr>
          <a:xfrm>
            <a:off x="4259615" y="4113573"/>
            <a:ext cx="50513" cy="48314"/>
          </a:xfrm>
          <a:custGeom>
            <a:avLst/>
            <a:gdLst/>
            <a:ahLst/>
            <a:cxnLst/>
            <a:rect l="l" t="t" r="r" b="b"/>
            <a:pathLst>
              <a:path w="50513" h="48314">
                <a:moveTo>
                  <a:pt x="18668" y="0"/>
                </a:moveTo>
                <a:lnTo>
                  <a:pt x="8402" y="5653"/>
                </a:lnTo>
                <a:lnTo>
                  <a:pt x="1680" y="16984"/>
                </a:lnTo>
                <a:lnTo>
                  <a:pt x="0" y="33932"/>
                </a:lnTo>
                <a:lnTo>
                  <a:pt x="6615" y="42685"/>
                </a:lnTo>
                <a:lnTo>
                  <a:pt x="18758" y="47909"/>
                </a:lnTo>
                <a:lnTo>
                  <a:pt x="36792" y="48314"/>
                </a:lnTo>
                <a:lnTo>
                  <a:pt x="46713" y="38941"/>
                </a:lnTo>
                <a:lnTo>
                  <a:pt x="50513" y="25356"/>
                </a:lnTo>
                <a:lnTo>
                  <a:pt x="50271" y="21827"/>
                </a:lnTo>
                <a:lnTo>
                  <a:pt x="45400" y="10392"/>
                </a:lnTo>
                <a:lnTo>
                  <a:pt x="34682" y="2563"/>
                </a:lnTo>
                <a:lnTo>
                  <a:pt x="18668" y="0"/>
                </a:lnTo>
                <a:close/>
              </a:path>
            </a:pathLst>
          </a:custGeom>
          <a:solidFill>
            <a:srgbClr val="FFFFB3"/>
          </a:solidFill>
        </p:spPr>
        <p:txBody>
          <a:bodyPr wrap="square" lIns="0" tIns="0" rIns="0" bIns="0" rtlCol="0">
            <a:noAutofit/>
          </a:bodyPr>
          <a:lstStyle/>
          <a:p>
            <a:endParaRPr/>
          </a:p>
        </p:txBody>
      </p:sp>
      <p:sp>
        <p:nvSpPr>
          <p:cNvPr id="7" name="object 7"/>
          <p:cNvSpPr/>
          <p:nvPr/>
        </p:nvSpPr>
        <p:spPr>
          <a:xfrm>
            <a:off x="4150960" y="3970365"/>
            <a:ext cx="103669" cy="102769"/>
          </a:xfrm>
          <a:custGeom>
            <a:avLst/>
            <a:gdLst/>
            <a:ahLst/>
            <a:cxnLst/>
            <a:rect l="l" t="t" r="r" b="b"/>
            <a:pathLst>
              <a:path w="103669" h="102769">
                <a:moveTo>
                  <a:pt x="48543" y="0"/>
                </a:moveTo>
                <a:lnTo>
                  <a:pt x="13869" y="17125"/>
                </a:lnTo>
                <a:lnTo>
                  <a:pt x="0" y="58940"/>
                </a:lnTo>
                <a:lnTo>
                  <a:pt x="3322" y="71094"/>
                </a:lnTo>
                <a:lnTo>
                  <a:pt x="31130" y="97577"/>
                </a:lnTo>
                <a:lnTo>
                  <a:pt x="63143" y="102769"/>
                </a:lnTo>
                <a:lnTo>
                  <a:pt x="76283" y="97846"/>
                </a:lnTo>
                <a:lnTo>
                  <a:pt x="87450" y="89750"/>
                </a:lnTo>
                <a:lnTo>
                  <a:pt x="96098" y="79038"/>
                </a:lnTo>
                <a:lnTo>
                  <a:pt x="101686" y="66263"/>
                </a:lnTo>
                <a:lnTo>
                  <a:pt x="103669" y="51981"/>
                </a:lnTo>
                <a:lnTo>
                  <a:pt x="101874" y="38384"/>
                </a:lnTo>
                <a:lnTo>
                  <a:pt x="77106" y="7085"/>
                </a:lnTo>
                <a:lnTo>
                  <a:pt x="48543" y="0"/>
                </a:lnTo>
                <a:close/>
              </a:path>
            </a:pathLst>
          </a:custGeom>
          <a:solidFill>
            <a:srgbClr val="FFFFB3"/>
          </a:solidFill>
        </p:spPr>
        <p:txBody>
          <a:bodyPr wrap="square" lIns="0" tIns="0" rIns="0" bIns="0" rtlCol="0">
            <a:noAutofit/>
          </a:bodyPr>
          <a:lstStyle/>
          <a:p>
            <a:endParaRPr/>
          </a:p>
        </p:txBody>
      </p:sp>
      <p:sp>
        <p:nvSpPr>
          <p:cNvPr id="8" name="object 8"/>
          <p:cNvSpPr/>
          <p:nvPr/>
        </p:nvSpPr>
        <p:spPr>
          <a:xfrm>
            <a:off x="4013194" y="3786011"/>
            <a:ext cx="156088" cy="154392"/>
          </a:xfrm>
          <a:custGeom>
            <a:avLst/>
            <a:gdLst/>
            <a:ahLst/>
            <a:cxnLst/>
            <a:rect l="l" t="t" r="r" b="b"/>
            <a:pathLst>
              <a:path w="156088" h="154392">
                <a:moveTo>
                  <a:pt x="64553" y="0"/>
                </a:moveTo>
                <a:lnTo>
                  <a:pt x="27980" y="17344"/>
                </a:lnTo>
                <a:lnTo>
                  <a:pt x="4882" y="51596"/>
                </a:lnTo>
                <a:lnTo>
                  <a:pt x="0" y="81338"/>
                </a:lnTo>
                <a:lnTo>
                  <a:pt x="1934" y="94698"/>
                </a:lnTo>
                <a:lnTo>
                  <a:pt x="20784" y="128939"/>
                </a:lnTo>
                <a:lnTo>
                  <a:pt x="56582" y="150169"/>
                </a:lnTo>
                <a:lnTo>
                  <a:pt x="88197" y="154392"/>
                </a:lnTo>
                <a:lnTo>
                  <a:pt x="102123" y="151259"/>
                </a:lnTo>
                <a:lnTo>
                  <a:pt x="136521" y="128690"/>
                </a:lnTo>
                <a:lnTo>
                  <a:pt x="154743" y="91473"/>
                </a:lnTo>
                <a:lnTo>
                  <a:pt x="156088" y="76947"/>
                </a:lnTo>
                <a:lnTo>
                  <a:pt x="155761" y="69772"/>
                </a:lnTo>
                <a:lnTo>
                  <a:pt x="142365" y="33749"/>
                </a:lnTo>
                <a:lnTo>
                  <a:pt x="111138" y="8757"/>
                </a:lnTo>
                <a:lnTo>
                  <a:pt x="64553" y="0"/>
                </a:lnTo>
                <a:close/>
              </a:path>
            </a:pathLst>
          </a:custGeom>
          <a:solidFill>
            <a:srgbClr val="FFFFB3"/>
          </a:solidFill>
        </p:spPr>
        <p:txBody>
          <a:bodyPr wrap="square" lIns="0" tIns="0" rIns="0" bIns="0" rtlCol="0">
            <a:noAutofit/>
          </a:bodyPr>
          <a:lstStyle/>
          <a:p>
            <a:endParaRPr/>
          </a:p>
        </p:txBody>
      </p:sp>
      <p:sp>
        <p:nvSpPr>
          <p:cNvPr id="9" name="object 9"/>
          <p:cNvSpPr/>
          <p:nvPr/>
        </p:nvSpPr>
        <p:spPr>
          <a:xfrm>
            <a:off x="1851295" y="2819311"/>
            <a:ext cx="3670957" cy="937661"/>
          </a:xfrm>
          <a:custGeom>
            <a:avLst/>
            <a:gdLst/>
            <a:ahLst/>
            <a:cxnLst/>
            <a:rect l="l" t="t" r="r" b="b"/>
            <a:pathLst>
              <a:path w="3670957" h="937661">
                <a:moveTo>
                  <a:pt x="334301" y="308828"/>
                </a:moveTo>
                <a:lnTo>
                  <a:pt x="329849" y="292538"/>
                </a:lnTo>
                <a:lnTo>
                  <a:pt x="329206" y="276436"/>
                </a:lnTo>
                <a:lnTo>
                  <a:pt x="332243" y="260579"/>
                </a:lnTo>
                <a:lnTo>
                  <a:pt x="362180" y="215054"/>
                </a:lnTo>
                <a:lnTo>
                  <a:pt x="398231" y="186987"/>
                </a:lnTo>
                <a:lnTo>
                  <a:pt x="445977" y="161285"/>
                </a:lnTo>
                <a:lnTo>
                  <a:pt x="504408" y="138411"/>
                </a:lnTo>
                <a:lnTo>
                  <a:pt x="572516" y="118825"/>
                </a:lnTo>
                <a:lnTo>
                  <a:pt x="609883" y="110410"/>
                </a:lnTo>
                <a:lnTo>
                  <a:pt x="649291" y="102990"/>
                </a:lnTo>
                <a:lnTo>
                  <a:pt x="690612" y="96623"/>
                </a:lnTo>
                <a:lnTo>
                  <a:pt x="733722" y="91367"/>
                </a:lnTo>
                <a:lnTo>
                  <a:pt x="778493" y="87280"/>
                </a:lnTo>
                <a:lnTo>
                  <a:pt x="824800" y="84419"/>
                </a:lnTo>
                <a:lnTo>
                  <a:pt x="862958" y="83042"/>
                </a:lnTo>
                <a:lnTo>
                  <a:pt x="901118" y="82563"/>
                </a:lnTo>
                <a:lnTo>
                  <a:pt x="920161" y="82657"/>
                </a:lnTo>
                <a:lnTo>
                  <a:pt x="976951" y="84260"/>
                </a:lnTo>
                <a:lnTo>
                  <a:pt x="1032911" y="87822"/>
                </a:lnTo>
                <a:lnTo>
                  <a:pt x="1087623" y="93311"/>
                </a:lnTo>
                <a:lnTo>
                  <a:pt x="1140667" y="100695"/>
                </a:lnTo>
                <a:lnTo>
                  <a:pt x="1191627" y="109946"/>
                </a:lnTo>
                <a:lnTo>
                  <a:pt x="1210359" y="98762"/>
                </a:lnTo>
                <a:lnTo>
                  <a:pt x="1254246" y="78612"/>
                </a:lnTo>
                <a:lnTo>
                  <a:pt x="1305647" y="61527"/>
                </a:lnTo>
                <a:lnTo>
                  <a:pt x="1363302" y="47643"/>
                </a:lnTo>
                <a:lnTo>
                  <a:pt x="1425951" y="37093"/>
                </a:lnTo>
                <a:lnTo>
                  <a:pt x="1492336" y="30012"/>
                </a:lnTo>
                <a:lnTo>
                  <a:pt x="1561196" y="26534"/>
                </a:lnTo>
                <a:lnTo>
                  <a:pt x="1596160" y="26188"/>
                </a:lnTo>
                <a:lnTo>
                  <a:pt x="1631271" y="26792"/>
                </a:lnTo>
                <a:lnTo>
                  <a:pt x="1701303" y="30922"/>
                </a:lnTo>
                <a:lnTo>
                  <a:pt x="1770031" y="39057"/>
                </a:lnTo>
                <a:lnTo>
                  <a:pt x="1816936" y="47243"/>
                </a:lnTo>
                <a:lnTo>
                  <a:pt x="1855529" y="55882"/>
                </a:lnTo>
                <a:lnTo>
                  <a:pt x="1902667" y="69445"/>
                </a:lnTo>
                <a:lnTo>
                  <a:pt x="1918182" y="60456"/>
                </a:lnTo>
                <a:lnTo>
                  <a:pt x="1954345" y="44157"/>
                </a:lnTo>
                <a:lnTo>
                  <a:pt x="1996533" y="30205"/>
                </a:lnTo>
                <a:lnTo>
                  <a:pt x="2043758" y="18732"/>
                </a:lnTo>
                <a:lnTo>
                  <a:pt x="2095033" y="9869"/>
                </a:lnTo>
                <a:lnTo>
                  <a:pt x="2149373" y="3749"/>
                </a:lnTo>
                <a:lnTo>
                  <a:pt x="2205790" y="503"/>
                </a:lnTo>
                <a:lnTo>
                  <a:pt x="2234469" y="0"/>
                </a:lnTo>
                <a:lnTo>
                  <a:pt x="2263298" y="264"/>
                </a:lnTo>
                <a:lnTo>
                  <a:pt x="2320910" y="3161"/>
                </a:lnTo>
                <a:lnTo>
                  <a:pt x="2377640" y="9329"/>
                </a:lnTo>
                <a:lnTo>
                  <a:pt x="2419553" y="16268"/>
                </a:lnTo>
                <a:lnTo>
                  <a:pt x="2459859" y="25255"/>
                </a:lnTo>
                <a:lnTo>
                  <a:pt x="2507691" y="39915"/>
                </a:lnTo>
                <a:lnTo>
                  <a:pt x="2528762" y="48313"/>
                </a:lnTo>
                <a:lnTo>
                  <a:pt x="2552484" y="40030"/>
                </a:lnTo>
                <a:lnTo>
                  <a:pt x="2604163" y="25755"/>
                </a:lnTo>
                <a:lnTo>
                  <a:pt x="2660522" y="14575"/>
                </a:lnTo>
                <a:lnTo>
                  <a:pt x="2720402" y="6538"/>
                </a:lnTo>
                <a:lnTo>
                  <a:pt x="2782642" y="1693"/>
                </a:lnTo>
                <a:lnTo>
                  <a:pt x="2846081" y="88"/>
                </a:lnTo>
                <a:lnTo>
                  <a:pt x="2877888" y="516"/>
                </a:lnTo>
                <a:lnTo>
                  <a:pt x="2940952" y="3861"/>
                </a:lnTo>
                <a:lnTo>
                  <a:pt x="3002314" y="10567"/>
                </a:lnTo>
                <a:lnTo>
                  <a:pt x="3060816" y="20682"/>
                </a:lnTo>
                <a:lnTo>
                  <a:pt x="3115296" y="34254"/>
                </a:lnTo>
                <a:lnTo>
                  <a:pt x="3162622" y="50629"/>
                </a:lnTo>
                <a:lnTo>
                  <a:pt x="3201432" y="69303"/>
                </a:lnTo>
                <a:lnTo>
                  <a:pt x="3238828" y="97114"/>
                </a:lnTo>
                <a:lnTo>
                  <a:pt x="3250951" y="112013"/>
                </a:lnTo>
                <a:lnTo>
                  <a:pt x="3286858" y="116777"/>
                </a:lnTo>
                <a:lnTo>
                  <a:pt x="3353749" y="128726"/>
                </a:lnTo>
                <a:lnTo>
                  <a:pt x="3413550" y="143600"/>
                </a:lnTo>
                <a:lnTo>
                  <a:pt x="3465626" y="161035"/>
                </a:lnTo>
                <a:lnTo>
                  <a:pt x="3509346" y="180670"/>
                </a:lnTo>
                <a:lnTo>
                  <a:pt x="3544075" y="202140"/>
                </a:lnTo>
                <a:lnTo>
                  <a:pt x="3577925" y="236995"/>
                </a:lnTo>
                <a:lnTo>
                  <a:pt x="3587984" y="273940"/>
                </a:lnTo>
                <a:lnTo>
                  <a:pt x="3585681" y="286507"/>
                </a:lnTo>
                <a:lnTo>
                  <a:pt x="3580418" y="299125"/>
                </a:lnTo>
                <a:lnTo>
                  <a:pt x="3572115" y="311749"/>
                </a:lnTo>
                <a:lnTo>
                  <a:pt x="3564168" y="320818"/>
                </a:lnTo>
                <a:lnTo>
                  <a:pt x="3554625" y="329764"/>
                </a:lnTo>
                <a:lnTo>
                  <a:pt x="3581379" y="343564"/>
                </a:lnTo>
                <a:lnTo>
                  <a:pt x="3624294" y="372472"/>
                </a:lnTo>
                <a:lnTo>
                  <a:pt x="3653253" y="402655"/>
                </a:lnTo>
                <a:lnTo>
                  <a:pt x="3670957" y="449092"/>
                </a:lnTo>
                <a:lnTo>
                  <a:pt x="3670095" y="464600"/>
                </a:lnTo>
                <a:lnTo>
                  <a:pt x="3647567" y="510229"/>
                </a:lnTo>
                <a:lnTo>
                  <a:pt x="3616179" y="539201"/>
                </a:lnTo>
                <a:lnTo>
                  <a:pt x="3571926" y="566360"/>
                </a:lnTo>
                <a:lnTo>
                  <a:pt x="3515008" y="591145"/>
                </a:lnTo>
                <a:lnTo>
                  <a:pt x="3445623" y="612993"/>
                </a:lnTo>
                <a:lnTo>
                  <a:pt x="3396973" y="624658"/>
                </a:lnTo>
                <a:lnTo>
                  <a:pt x="3358505" y="632198"/>
                </a:lnTo>
                <a:lnTo>
                  <a:pt x="3318543" y="638678"/>
                </a:lnTo>
                <a:lnTo>
                  <a:pt x="3277270" y="644079"/>
                </a:lnTo>
                <a:lnTo>
                  <a:pt x="3234868" y="648378"/>
                </a:lnTo>
                <a:lnTo>
                  <a:pt x="3191519" y="651556"/>
                </a:lnTo>
                <a:lnTo>
                  <a:pt x="3176891" y="652363"/>
                </a:lnTo>
                <a:lnTo>
                  <a:pt x="3174943" y="666352"/>
                </a:lnTo>
                <a:lnTo>
                  <a:pt x="3150634" y="706228"/>
                </a:lnTo>
                <a:lnTo>
                  <a:pt x="3120314" y="730631"/>
                </a:lnTo>
                <a:lnTo>
                  <a:pt x="3079889" y="752882"/>
                </a:lnTo>
                <a:lnTo>
                  <a:pt x="3030380" y="772632"/>
                </a:lnTo>
                <a:lnTo>
                  <a:pt x="2972806" y="789532"/>
                </a:lnTo>
                <a:lnTo>
                  <a:pt x="2908184" y="803233"/>
                </a:lnTo>
                <a:lnTo>
                  <a:pt x="2837535" y="813387"/>
                </a:lnTo>
                <a:lnTo>
                  <a:pt x="2761876" y="819643"/>
                </a:lnTo>
                <a:lnTo>
                  <a:pt x="2722486" y="821201"/>
                </a:lnTo>
                <a:lnTo>
                  <a:pt x="2682226" y="821654"/>
                </a:lnTo>
                <a:lnTo>
                  <a:pt x="2668659" y="821550"/>
                </a:lnTo>
                <a:lnTo>
                  <a:pt x="2628203" y="820459"/>
                </a:lnTo>
                <a:lnTo>
                  <a:pt x="2588272" y="818216"/>
                </a:lnTo>
                <a:lnTo>
                  <a:pt x="2549066" y="814843"/>
                </a:lnTo>
                <a:lnTo>
                  <a:pt x="2510786" y="810365"/>
                </a:lnTo>
                <a:lnTo>
                  <a:pt x="2461533" y="802714"/>
                </a:lnTo>
                <a:lnTo>
                  <a:pt x="2426194" y="795746"/>
                </a:lnTo>
                <a:lnTo>
                  <a:pt x="2410760" y="811245"/>
                </a:lnTo>
                <a:lnTo>
                  <a:pt x="2370363" y="840037"/>
                </a:lnTo>
                <a:lnTo>
                  <a:pt x="2318486" y="865659"/>
                </a:lnTo>
                <a:lnTo>
                  <a:pt x="2256600" y="887837"/>
                </a:lnTo>
                <a:lnTo>
                  <a:pt x="2186177" y="906297"/>
                </a:lnTo>
                <a:lnTo>
                  <a:pt x="2148223" y="914046"/>
                </a:lnTo>
                <a:lnTo>
                  <a:pt x="2108685" y="920763"/>
                </a:lnTo>
                <a:lnTo>
                  <a:pt x="2067749" y="926413"/>
                </a:lnTo>
                <a:lnTo>
                  <a:pt x="2025597" y="930963"/>
                </a:lnTo>
                <a:lnTo>
                  <a:pt x="1982414" y="934376"/>
                </a:lnTo>
                <a:lnTo>
                  <a:pt x="1938383" y="936620"/>
                </a:lnTo>
                <a:lnTo>
                  <a:pt x="1893688" y="937661"/>
                </a:lnTo>
                <a:lnTo>
                  <a:pt x="1848513" y="937462"/>
                </a:lnTo>
                <a:lnTo>
                  <a:pt x="1803042" y="935992"/>
                </a:lnTo>
                <a:lnTo>
                  <a:pt x="1757458" y="933214"/>
                </a:lnTo>
                <a:lnTo>
                  <a:pt x="1711946" y="929096"/>
                </a:lnTo>
                <a:lnTo>
                  <a:pt x="1656033" y="922100"/>
                </a:lnTo>
                <a:lnTo>
                  <a:pt x="1602844" y="913178"/>
                </a:lnTo>
                <a:lnTo>
                  <a:pt x="1552755" y="902429"/>
                </a:lnTo>
                <a:lnTo>
                  <a:pt x="1506142" y="889950"/>
                </a:lnTo>
                <a:lnTo>
                  <a:pt x="1463379" y="875839"/>
                </a:lnTo>
                <a:lnTo>
                  <a:pt x="1424843" y="860193"/>
                </a:lnTo>
                <a:lnTo>
                  <a:pt x="1401685" y="848959"/>
                </a:lnTo>
                <a:lnTo>
                  <a:pt x="1354529" y="857965"/>
                </a:lnTo>
                <a:lnTo>
                  <a:pt x="1306218" y="865491"/>
                </a:lnTo>
                <a:lnTo>
                  <a:pt x="1256982" y="871555"/>
                </a:lnTo>
                <a:lnTo>
                  <a:pt x="1207054" y="876179"/>
                </a:lnTo>
                <a:lnTo>
                  <a:pt x="1156665" y="879383"/>
                </a:lnTo>
                <a:lnTo>
                  <a:pt x="1106046" y="881187"/>
                </a:lnTo>
                <a:lnTo>
                  <a:pt x="1055429" y="881610"/>
                </a:lnTo>
                <a:lnTo>
                  <a:pt x="1005045" y="880674"/>
                </a:lnTo>
                <a:lnTo>
                  <a:pt x="955125" y="878398"/>
                </a:lnTo>
                <a:lnTo>
                  <a:pt x="905901" y="874803"/>
                </a:lnTo>
                <a:lnTo>
                  <a:pt x="857604" y="869909"/>
                </a:lnTo>
                <a:lnTo>
                  <a:pt x="810466" y="863735"/>
                </a:lnTo>
                <a:lnTo>
                  <a:pt x="764718" y="856303"/>
                </a:lnTo>
                <a:lnTo>
                  <a:pt x="720591" y="847632"/>
                </a:lnTo>
                <a:lnTo>
                  <a:pt x="678318" y="837743"/>
                </a:lnTo>
                <a:lnTo>
                  <a:pt x="638128" y="826656"/>
                </a:lnTo>
                <a:lnTo>
                  <a:pt x="600255" y="814390"/>
                </a:lnTo>
                <a:lnTo>
                  <a:pt x="532380" y="786405"/>
                </a:lnTo>
                <a:lnTo>
                  <a:pt x="498194" y="767933"/>
                </a:lnTo>
                <a:lnTo>
                  <a:pt x="495921" y="766536"/>
                </a:lnTo>
                <a:lnTo>
                  <a:pt x="465646" y="767357"/>
                </a:lnTo>
                <a:lnTo>
                  <a:pt x="406378" y="766469"/>
                </a:lnTo>
                <a:lnTo>
                  <a:pt x="349525" y="762402"/>
                </a:lnTo>
                <a:lnTo>
                  <a:pt x="295932" y="755388"/>
                </a:lnTo>
                <a:lnTo>
                  <a:pt x="246443" y="745660"/>
                </a:lnTo>
                <a:lnTo>
                  <a:pt x="201905" y="733449"/>
                </a:lnTo>
                <a:lnTo>
                  <a:pt x="163163" y="718988"/>
                </a:lnTo>
                <a:lnTo>
                  <a:pt x="117764" y="693587"/>
                </a:lnTo>
                <a:lnTo>
                  <a:pt x="90160" y="664431"/>
                </a:lnTo>
                <a:lnTo>
                  <a:pt x="82976" y="636206"/>
                </a:lnTo>
                <a:lnTo>
                  <a:pt x="84427" y="627370"/>
                </a:lnTo>
                <a:lnTo>
                  <a:pt x="107338" y="593182"/>
                </a:lnTo>
                <a:lnTo>
                  <a:pt x="141692" y="569597"/>
                </a:lnTo>
                <a:lnTo>
                  <a:pt x="172345" y="555303"/>
                </a:lnTo>
                <a:lnTo>
                  <a:pt x="148355" y="549021"/>
                </a:lnTo>
                <a:lnTo>
                  <a:pt x="105323" y="534872"/>
                </a:lnTo>
                <a:lnTo>
                  <a:pt x="69168" y="518890"/>
                </a:lnTo>
                <a:lnTo>
                  <a:pt x="28562" y="492224"/>
                </a:lnTo>
                <a:lnTo>
                  <a:pt x="1606" y="453423"/>
                </a:lnTo>
                <a:lnTo>
                  <a:pt x="0" y="443426"/>
                </a:lnTo>
                <a:lnTo>
                  <a:pt x="530" y="433394"/>
                </a:lnTo>
                <a:lnTo>
                  <a:pt x="24849" y="393777"/>
                </a:lnTo>
                <a:lnTo>
                  <a:pt x="60148" y="369643"/>
                </a:lnTo>
                <a:lnTo>
                  <a:pt x="103322" y="350646"/>
                </a:lnTo>
                <a:lnTo>
                  <a:pt x="141573" y="338550"/>
                </a:lnTo>
                <a:lnTo>
                  <a:pt x="184135" y="328463"/>
                </a:lnTo>
                <a:lnTo>
                  <a:pt x="230362" y="320534"/>
                </a:lnTo>
                <a:lnTo>
                  <a:pt x="279604" y="314913"/>
                </a:lnTo>
                <a:lnTo>
                  <a:pt x="331215" y="311749"/>
                </a:lnTo>
                <a:lnTo>
                  <a:pt x="334301" y="308828"/>
                </a:lnTo>
                <a:close/>
              </a:path>
            </a:pathLst>
          </a:custGeom>
          <a:ln w="12192">
            <a:solidFill>
              <a:srgbClr val="000000"/>
            </a:solidFill>
          </a:ln>
        </p:spPr>
        <p:txBody>
          <a:bodyPr wrap="square" lIns="0" tIns="0" rIns="0" bIns="0" rtlCol="0">
            <a:noAutofit/>
          </a:bodyPr>
          <a:lstStyle/>
          <a:p>
            <a:endParaRPr/>
          </a:p>
        </p:txBody>
      </p:sp>
      <p:sp>
        <p:nvSpPr>
          <p:cNvPr id="10" name="object 10"/>
          <p:cNvSpPr/>
          <p:nvPr/>
        </p:nvSpPr>
        <p:spPr>
          <a:xfrm>
            <a:off x="4259615" y="4113573"/>
            <a:ext cx="50513" cy="48314"/>
          </a:xfrm>
          <a:custGeom>
            <a:avLst/>
            <a:gdLst/>
            <a:ahLst/>
            <a:cxnLst/>
            <a:rect l="l" t="t" r="r" b="b"/>
            <a:pathLst>
              <a:path w="50513" h="48314">
                <a:moveTo>
                  <a:pt x="50513" y="25356"/>
                </a:moveTo>
                <a:lnTo>
                  <a:pt x="46713" y="38941"/>
                </a:lnTo>
                <a:lnTo>
                  <a:pt x="36792" y="48314"/>
                </a:lnTo>
                <a:lnTo>
                  <a:pt x="18758" y="47909"/>
                </a:lnTo>
                <a:lnTo>
                  <a:pt x="6615" y="42685"/>
                </a:lnTo>
                <a:lnTo>
                  <a:pt x="0" y="33932"/>
                </a:lnTo>
                <a:lnTo>
                  <a:pt x="1680" y="16984"/>
                </a:lnTo>
                <a:lnTo>
                  <a:pt x="8402" y="5653"/>
                </a:lnTo>
                <a:lnTo>
                  <a:pt x="18668" y="0"/>
                </a:lnTo>
                <a:lnTo>
                  <a:pt x="34682" y="2563"/>
                </a:lnTo>
                <a:lnTo>
                  <a:pt x="45400" y="10392"/>
                </a:lnTo>
                <a:lnTo>
                  <a:pt x="50271" y="21827"/>
                </a:lnTo>
                <a:lnTo>
                  <a:pt x="50513" y="25356"/>
                </a:lnTo>
                <a:close/>
              </a:path>
            </a:pathLst>
          </a:custGeom>
          <a:ln w="12192">
            <a:solidFill>
              <a:srgbClr val="000000"/>
            </a:solidFill>
          </a:ln>
        </p:spPr>
        <p:txBody>
          <a:bodyPr wrap="square" lIns="0" tIns="0" rIns="0" bIns="0" rtlCol="0">
            <a:noAutofit/>
          </a:bodyPr>
          <a:lstStyle/>
          <a:p>
            <a:endParaRPr/>
          </a:p>
        </p:txBody>
      </p:sp>
      <p:sp>
        <p:nvSpPr>
          <p:cNvPr id="11" name="object 11"/>
          <p:cNvSpPr/>
          <p:nvPr/>
        </p:nvSpPr>
        <p:spPr>
          <a:xfrm>
            <a:off x="4150960" y="3970365"/>
            <a:ext cx="103669" cy="102769"/>
          </a:xfrm>
          <a:custGeom>
            <a:avLst/>
            <a:gdLst/>
            <a:ahLst/>
            <a:cxnLst/>
            <a:rect l="l" t="t" r="r" b="b"/>
            <a:pathLst>
              <a:path w="103669" h="102769">
                <a:moveTo>
                  <a:pt x="103669" y="51981"/>
                </a:moveTo>
                <a:lnTo>
                  <a:pt x="87450" y="89750"/>
                </a:lnTo>
                <a:lnTo>
                  <a:pt x="63143" y="102769"/>
                </a:lnTo>
                <a:lnTo>
                  <a:pt x="45882" y="101696"/>
                </a:lnTo>
                <a:lnTo>
                  <a:pt x="9711" y="81861"/>
                </a:lnTo>
                <a:lnTo>
                  <a:pt x="0" y="58940"/>
                </a:lnTo>
                <a:lnTo>
                  <a:pt x="1543" y="42702"/>
                </a:lnTo>
                <a:lnTo>
                  <a:pt x="23730" y="8318"/>
                </a:lnTo>
                <a:lnTo>
                  <a:pt x="48543" y="0"/>
                </a:lnTo>
                <a:lnTo>
                  <a:pt x="63756" y="1832"/>
                </a:lnTo>
                <a:lnTo>
                  <a:pt x="96576" y="25860"/>
                </a:lnTo>
                <a:lnTo>
                  <a:pt x="103669" y="51981"/>
                </a:lnTo>
                <a:close/>
              </a:path>
            </a:pathLst>
          </a:custGeom>
          <a:ln w="12192">
            <a:solidFill>
              <a:srgbClr val="000000"/>
            </a:solidFill>
          </a:ln>
        </p:spPr>
        <p:txBody>
          <a:bodyPr wrap="square" lIns="0" tIns="0" rIns="0" bIns="0" rtlCol="0">
            <a:noAutofit/>
          </a:bodyPr>
          <a:lstStyle/>
          <a:p>
            <a:endParaRPr/>
          </a:p>
        </p:txBody>
      </p:sp>
      <p:sp>
        <p:nvSpPr>
          <p:cNvPr id="12" name="object 12"/>
          <p:cNvSpPr/>
          <p:nvPr/>
        </p:nvSpPr>
        <p:spPr>
          <a:xfrm>
            <a:off x="4013194" y="3786011"/>
            <a:ext cx="156088" cy="154392"/>
          </a:xfrm>
          <a:custGeom>
            <a:avLst/>
            <a:gdLst/>
            <a:ahLst/>
            <a:cxnLst/>
            <a:rect l="l" t="t" r="r" b="b"/>
            <a:pathLst>
              <a:path w="156088" h="154392">
                <a:moveTo>
                  <a:pt x="156088" y="76947"/>
                </a:moveTo>
                <a:lnTo>
                  <a:pt x="144716" y="117588"/>
                </a:lnTo>
                <a:lnTo>
                  <a:pt x="114980" y="145769"/>
                </a:lnTo>
                <a:lnTo>
                  <a:pt x="88197" y="154392"/>
                </a:lnTo>
                <a:lnTo>
                  <a:pt x="71697" y="153408"/>
                </a:lnTo>
                <a:lnTo>
                  <a:pt x="31000" y="137731"/>
                </a:lnTo>
                <a:lnTo>
                  <a:pt x="6126" y="107219"/>
                </a:lnTo>
                <a:lnTo>
                  <a:pt x="0" y="81338"/>
                </a:lnTo>
                <a:lnTo>
                  <a:pt x="1238" y="65900"/>
                </a:lnTo>
                <a:lnTo>
                  <a:pt x="18480" y="27131"/>
                </a:lnTo>
                <a:lnTo>
                  <a:pt x="51243" y="3592"/>
                </a:lnTo>
                <a:lnTo>
                  <a:pt x="64553" y="0"/>
                </a:lnTo>
                <a:lnTo>
                  <a:pt x="81635" y="794"/>
                </a:lnTo>
                <a:lnTo>
                  <a:pt x="123375" y="15541"/>
                </a:lnTo>
                <a:lnTo>
                  <a:pt x="148934" y="44788"/>
                </a:lnTo>
                <a:lnTo>
                  <a:pt x="156088" y="76947"/>
                </a:lnTo>
                <a:close/>
              </a:path>
            </a:pathLst>
          </a:custGeom>
          <a:ln w="12192">
            <a:solidFill>
              <a:srgbClr val="000000"/>
            </a:solidFill>
          </a:ln>
        </p:spPr>
        <p:txBody>
          <a:bodyPr wrap="square" lIns="0" tIns="0" rIns="0" bIns="0" rtlCol="0">
            <a:noAutofit/>
          </a:bodyPr>
          <a:lstStyle/>
          <a:p>
            <a:endParaRPr/>
          </a:p>
        </p:txBody>
      </p:sp>
      <p:sp>
        <p:nvSpPr>
          <p:cNvPr id="13" name="object 13"/>
          <p:cNvSpPr/>
          <p:nvPr/>
        </p:nvSpPr>
        <p:spPr>
          <a:xfrm>
            <a:off x="2038030" y="3367038"/>
            <a:ext cx="214851" cy="17638"/>
          </a:xfrm>
          <a:custGeom>
            <a:avLst/>
            <a:gdLst/>
            <a:ahLst/>
            <a:cxnLst/>
            <a:rect l="l" t="t" r="r" b="b"/>
            <a:pathLst>
              <a:path w="214851" h="17638">
                <a:moveTo>
                  <a:pt x="214851" y="17257"/>
                </a:moveTo>
                <a:lnTo>
                  <a:pt x="201621" y="17531"/>
                </a:lnTo>
                <a:lnTo>
                  <a:pt x="188404" y="17638"/>
                </a:lnTo>
                <a:lnTo>
                  <a:pt x="175212" y="17579"/>
                </a:lnTo>
                <a:lnTo>
                  <a:pt x="135908" y="16417"/>
                </a:lnTo>
                <a:lnTo>
                  <a:pt x="97268" y="13805"/>
                </a:lnTo>
                <a:lnTo>
                  <a:pt x="47356" y="8122"/>
                </a:lnTo>
                <a:lnTo>
                  <a:pt x="11556" y="2255"/>
                </a:lnTo>
                <a:lnTo>
                  <a:pt x="0" y="0"/>
                </a:lnTo>
              </a:path>
            </a:pathLst>
          </a:custGeom>
          <a:ln w="12192">
            <a:solidFill>
              <a:srgbClr val="000000"/>
            </a:solidFill>
          </a:ln>
        </p:spPr>
        <p:txBody>
          <a:bodyPr wrap="square" lIns="0" tIns="0" rIns="0" bIns="0" rtlCol="0">
            <a:noAutofit/>
          </a:bodyPr>
          <a:lstStyle/>
          <a:p>
            <a:endParaRPr/>
          </a:p>
        </p:txBody>
      </p:sp>
      <p:sp>
        <p:nvSpPr>
          <p:cNvPr id="14" name="object 14"/>
          <p:cNvSpPr/>
          <p:nvPr/>
        </p:nvSpPr>
        <p:spPr>
          <a:xfrm>
            <a:off x="2354095" y="3573529"/>
            <a:ext cx="88406" cy="8017"/>
          </a:xfrm>
          <a:custGeom>
            <a:avLst/>
            <a:gdLst/>
            <a:ahLst/>
            <a:cxnLst/>
            <a:rect l="l" t="t" r="r" b="b"/>
            <a:pathLst>
              <a:path w="88406" h="8017">
                <a:moveTo>
                  <a:pt x="88406" y="0"/>
                </a:moveTo>
                <a:lnTo>
                  <a:pt x="38574" y="5532"/>
                </a:lnTo>
                <a:lnTo>
                  <a:pt x="12949" y="7351"/>
                </a:lnTo>
                <a:lnTo>
                  <a:pt x="0" y="8017"/>
                </a:lnTo>
              </a:path>
            </a:pathLst>
          </a:custGeom>
          <a:ln w="12191">
            <a:solidFill>
              <a:srgbClr val="000000"/>
            </a:solidFill>
          </a:ln>
        </p:spPr>
        <p:txBody>
          <a:bodyPr wrap="square" lIns="0" tIns="0" rIns="0" bIns="0" rtlCol="0">
            <a:noAutofit/>
          </a:bodyPr>
          <a:lstStyle/>
          <a:p>
            <a:endParaRPr/>
          </a:p>
        </p:txBody>
      </p:sp>
      <p:sp>
        <p:nvSpPr>
          <p:cNvPr id="15" name="object 15"/>
          <p:cNvSpPr/>
          <p:nvPr/>
        </p:nvSpPr>
        <p:spPr>
          <a:xfrm>
            <a:off x="3199143" y="3629385"/>
            <a:ext cx="53580" cy="35075"/>
          </a:xfrm>
          <a:custGeom>
            <a:avLst/>
            <a:gdLst/>
            <a:ahLst/>
            <a:cxnLst/>
            <a:rect l="l" t="t" r="r" b="b"/>
            <a:pathLst>
              <a:path w="53580" h="35075">
                <a:moveTo>
                  <a:pt x="53580" y="35075"/>
                </a:moveTo>
                <a:lnTo>
                  <a:pt x="41298" y="28372"/>
                </a:lnTo>
                <a:lnTo>
                  <a:pt x="29780" y="21498"/>
                </a:lnTo>
                <a:lnTo>
                  <a:pt x="19044" y="14468"/>
                </a:lnTo>
                <a:lnTo>
                  <a:pt x="9111" y="7297"/>
                </a:lnTo>
                <a:lnTo>
                  <a:pt x="0" y="0"/>
                </a:lnTo>
              </a:path>
            </a:pathLst>
          </a:custGeom>
          <a:ln w="12192">
            <a:solidFill>
              <a:srgbClr val="000000"/>
            </a:solidFill>
          </a:ln>
        </p:spPr>
        <p:txBody>
          <a:bodyPr wrap="square" lIns="0" tIns="0" rIns="0" bIns="0" rtlCol="0">
            <a:noAutofit/>
          </a:bodyPr>
          <a:lstStyle/>
          <a:p>
            <a:endParaRPr/>
          </a:p>
        </p:txBody>
      </p:sp>
      <p:sp>
        <p:nvSpPr>
          <p:cNvPr id="16" name="object 16"/>
          <p:cNvSpPr/>
          <p:nvPr/>
        </p:nvSpPr>
        <p:spPr>
          <a:xfrm>
            <a:off x="4284159" y="3570351"/>
            <a:ext cx="16317" cy="33582"/>
          </a:xfrm>
          <a:custGeom>
            <a:avLst/>
            <a:gdLst/>
            <a:ahLst/>
            <a:cxnLst/>
            <a:rect l="l" t="t" r="r" b="b"/>
            <a:pathLst>
              <a:path w="16317" h="33582">
                <a:moveTo>
                  <a:pt x="16317" y="0"/>
                </a:moveTo>
                <a:lnTo>
                  <a:pt x="12716" y="11273"/>
                </a:lnTo>
                <a:lnTo>
                  <a:pt x="7267" y="22487"/>
                </a:lnTo>
                <a:lnTo>
                  <a:pt x="0" y="33582"/>
                </a:lnTo>
              </a:path>
            </a:pathLst>
          </a:custGeom>
          <a:ln w="12191">
            <a:solidFill>
              <a:srgbClr val="000000"/>
            </a:solidFill>
          </a:ln>
        </p:spPr>
        <p:txBody>
          <a:bodyPr wrap="square" lIns="0" tIns="0" rIns="0" bIns="0" rtlCol="0">
            <a:noAutofit/>
          </a:bodyPr>
          <a:lstStyle/>
          <a:p>
            <a:endParaRPr/>
          </a:p>
        </p:txBody>
      </p:sp>
      <p:sp>
        <p:nvSpPr>
          <p:cNvPr id="17" name="object 17"/>
          <p:cNvSpPr/>
          <p:nvPr/>
        </p:nvSpPr>
        <p:spPr>
          <a:xfrm>
            <a:off x="4750307" y="3314319"/>
            <a:ext cx="275844" cy="154812"/>
          </a:xfrm>
          <a:custGeom>
            <a:avLst/>
            <a:gdLst/>
            <a:ahLst/>
            <a:cxnLst/>
            <a:rect l="l" t="t" r="r" b="b"/>
            <a:pathLst>
              <a:path w="275844" h="154812">
                <a:moveTo>
                  <a:pt x="0" y="0"/>
                </a:moveTo>
                <a:lnTo>
                  <a:pt x="49087" y="9563"/>
                </a:lnTo>
                <a:lnTo>
                  <a:pt x="94134" y="20855"/>
                </a:lnTo>
                <a:lnTo>
                  <a:pt x="134863" y="33719"/>
                </a:lnTo>
                <a:lnTo>
                  <a:pt x="170998" y="48001"/>
                </a:lnTo>
                <a:lnTo>
                  <a:pt x="215982" y="71745"/>
                </a:lnTo>
                <a:lnTo>
                  <a:pt x="249073" y="97810"/>
                </a:lnTo>
                <a:lnTo>
                  <a:pt x="273082" y="135270"/>
                </a:lnTo>
                <a:lnTo>
                  <a:pt x="275262" y="144990"/>
                </a:lnTo>
                <a:lnTo>
                  <a:pt x="275844" y="154812"/>
                </a:lnTo>
              </a:path>
            </a:pathLst>
          </a:custGeom>
          <a:ln w="12192">
            <a:solidFill>
              <a:srgbClr val="000000"/>
            </a:solidFill>
          </a:ln>
        </p:spPr>
        <p:txBody>
          <a:bodyPr wrap="square" lIns="0" tIns="0" rIns="0" bIns="0" rtlCol="0">
            <a:noAutofit/>
          </a:bodyPr>
          <a:lstStyle/>
          <a:p>
            <a:endParaRPr/>
          </a:p>
        </p:txBody>
      </p:sp>
      <p:sp>
        <p:nvSpPr>
          <p:cNvPr id="18" name="object 18"/>
          <p:cNvSpPr/>
          <p:nvPr/>
        </p:nvSpPr>
        <p:spPr>
          <a:xfrm>
            <a:off x="5288362" y="3149473"/>
            <a:ext cx="112569" cy="54914"/>
          </a:xfrm>
          <a:custGeom>
            <a:avLst/>
            <a:gdLst/>
            <a:ahLst/>
            <a:cxnLst/>
            <a:rect l="l" t="t" r="r" b="b"/>
            <a:pathLst>
              <a:path w="112569" h="54914">
                <a:moveTo>
                  <a:pt x="112569" y="0"/>
                </a:moveTo>
                <a:lnTo>
                  <a:pt x="75802" y="23972"/>
                </a:lnTo>
                <a:lnTo>
                  <a:pt x="40809" y="40287"/>
                </a:lnTo>
                <a:lnTo>
                  <a:pt x="14219" y="50240"/>
                </a:lnTo>
                <a:lnTo>
                  <a:pt x="0" y="54914"/>
                </a:lnTo>
              </a:path>
            </a:pathLst>
          </a:custGeom>
          <a:ln w="12192">
            <a:solidFill>
              <a:srgbClr val="000000"/>
            </a:solidFill>
          </a:ln>
        </p:spPr>
        <p:txBody>
          <a:bodyPr wrap="square" lIns="0" tIns="0" rIns="0" bIns="0" rtlCol="0">
            <a:noAutofit/>
          </a:bodyPr>
          <a:lstStyle/>
          <a:p>
            <a:endParaRPr/>
          </a:p>
        </p:txBody>
      </p:sp>
      <p:sp>
        <p:nvSpPr>
          <p:cNvPr id="19" name="object 19"/>
          <p:cNvSpPr/>
          <p:nvPr/>
        </p:nvSpPr>
        <p:spPr>
          <a:xfrm>
            <a:off x="5106292" y="2934083"/>
            <a:ext cx="6513" cy="24523"/>
          </a:xfrm>
          <a:custGeom>
            <a:avLst/>
            <a:gdLst/>
            <a:ahLst/>
            <a:cxnLst/>
            <a:rect l="l" t="t" r="r" b="b"/>
            <a:pathLst>
              <a:path w="6513" h="24523">
                <a:moveTo>
                  <a:pt x="0" y="0"/>
                </a:moveTo>
                <a:lnTo>
                  <a:pt x="4783" y="12185"/>
                </a:lnTo>
                <a:lnTo>
                  <a:pt x="6513" y="24523"/>
                </a:lnTo>
              </a:path>
            </a:pathLst>
          </a:custGeom>
          <a:ln w="12191">
            <a:solidFill>
              <a:srgbClr val="000000"/>
            </a:solidFill>
          </a:ln>
        </p:spPr>
        <p:txBody>
          <a:bodyPr wrap="square" lIns="0" tIns="0" rIns="0" bIns="0" rtlCol="0">
            <a:noAutofit/>
          </a:bodyPr>
          <a:lstStyle/>
          <a:p>
            <a:endParaRPr/>
          </a:p>
        </p:txBody>
      </p:sp>
      <p:sp>
        <p:nvSpPr>
          <p:cNvPr id="20" name="object 20"/>
          <p:cNvSpPr/>
          <p:nvPr/>
        </p:nvSpPr>
        <p:spPr>
          <a:xfrm>
            <a:off x="4321813" y="2870906"/>
            <a:ext cx="54043" cy="31173"/>
          </a:xfrm>
          <a:custGeom>
            <a:avLst/>
            <a:gdLst/>
            <a:ahLst/>
            <a:cxnLst/>
            <a:rect l="l" t="t" r="r" b="b"/>
            <a:pathLst>
              <a:path w="54043" h="31173">
                <a:moveTo>
                  <a:pt x="0" y="31173"/>
                </a:moveTo>
                <a:lnTo>
                  <a:pt x="8960" y="24586"/>
                </a:lnTo>
                <a:lnTo>
                  <a:pt x="18870" y="18158"/>
                </a:lnTo>
                <a:lnTo>
                  <a:pt x="29704" y="11907"/>
                </a:lnTo>
                <a:lnTo>
                  <a:pt x="41437" y="5848"/>
                </a:lnTo>
                <a:lnTo>
                  <a:pt x="54043" y="0"/>
                </a:lnTo>
              </a:path>
            </a:pathLst>
          </a:custGeom>
          <a:ln w="12192">
            <a:solidFill>
              <a:srgbClr val="000000"/>
            </a:solidFill>
          </a:ln>
        </p:spPr>
        <p:txBody>
          <a:bodyPr wrap="square" lIns="0" tIns="0" rIns="0" bIns="0" rtlCol="0">
            <a:noAutofit/>
          </a:bodyPr>
          <a:lstStyle/>
          <a:p>
            <a:endParaRPr/>
          </a:p>
        </p:txBody>
      </p:sp>
      <p:sp>
        <p:nvSpPr>
          <p:cNvPr id="21" name="object 21"/>
          <p:cNvSpPr/>
          <p:nvPr/>
        </p:nvSpPr>
        <p:spPr>
          <a:xfrm>
            <a:off x="3733164" y="2891797"/>
            <a:ext cx="26060" cy="26916"/>
          </a:xfrm>
          <a:custGeom>
            <a:avLst/>
            <a:gdLst/>
            <a:ahLst/>
            <a:cxnLst/>
            <a:rect l="l" t="t" r="r" b="b"/>
            <a:pathLst>
              <a:path w="26060" h="26916">
                <a:moveTo>
                  <a:pt x="0" y="26916"/>
                </a:moveTo>
                <a:lnTo>
                  <a:pt x="6811" y="17730"/>
                </a:lnTo>
                <a:lnTo>
                  <a:pt x="15498" y="8738"/>
                </a:lnTo>
                <a:lnTo>
                  <a:pt x="26060" y="0"/>
                </a:lnTo>
              </a:path>
            </a:pathLst>
          </a:custGeom>
          <a:ln w="12192">
            <a:solidFill>
              <a:srgbClr val="000000"/>
            </a:solidFill>
          </a:ln>
        </p:spPr>
        <p:txBody>
          <a:bodyPr wrap="square" lIns="0" tIns="0" rIns="0" bIns="0" rtlCol="0">
            <a:noAutofit/>
          </a:bodyPr>
          <a:lstStyle/>
          <a:p>
            <a:endParaRPr/>
          </a:p>
        </p:txBody>
      </p:sp>
      <p:sp>
        <p:nvSpPr>
          <p:cNvPr id="22" name="object 22"/>
          <p:cNvSpPr/>
          <p:nvPr/>
        </p:nvSpPr>
        <p:spPr>
          <a:xfrm>
            <a:off x="3042541" y="2929001"/>
            <a:ext cx="99249" cy="25598"/>
          </a:xfrm>
          <a:custGeom>
            <a:avLst/>
            <a:gdLst/>
            <a:ahLst/>
            <a:cxnLst/>
            <a:rect l="l" t="t" r="r" b="b"/>
            <a:pathLst>
              <a:path w="99249" h="25598">
                <a:moveTo>
                  <a:pt x="0" y="0"/>
                </a:moveTo>
                <a:lnTo>
                  <a:pt x="39080" y="8722"/>
                </a:lnTo>
                <a:lnTo>
                  <a:pt x="75976" y="18522"/>
                </a:lnTo>
                <a:lnTo>
                  <a:pt x="87750" y="22009"/>
                </a:lnTo>
                <a:lnTo>
                  <a:pt x="99249" y="25598"/>
                </a:lnTo>
              </a:path>
            </a:pathLst>
          </a:custGeom>
          <a:ln w="12192">
            <a:solidFill>
              <a:srgbClr val="000000"/>
            </a:solidFill>
          </a:ln>
        </p:spPr>
        <p:txBody>
          <a:bodyPr wrap="square" lIns="0" tIns="0" rIns="0" bIns="0" rtlCol="0">
            <a:noAutofit/>
          </a:bodyPr>
          <a:lstStyle/>
          <a:p>
            <a:endParaRPr/>
          </a:p>
        </p:txBody>
      </p:sp>
      <p:sp>
        <p:nvSpPr>
          <p:cNvPr id="23" name="object 23"/>
          <p:cNvSpPr/>
          <p:nvPr/>
        </p:nvSpPr>
        <p:spPr>
          <a:xfrm>
            <a:off x="2189905" y="3137460"/>
            <a:ext cx="14954" cy="21410"/>
          </a:xfrm>
          <a:custGeom>
            <a:avLst/>
            <a:gdLst/>
            <a:ahLst/>
            <a:cxnLst/>
            <a:rect l="l" t="t" r="r" b="b"/>
            <a:pathLst>
              <a:path w="14954" h="21410">
                <a:moveTo>
                  <a:pt x="14954" y="21410"/>
                </a:moveTo>
                <a:lnTo>
                  <a:pt x="6623" y="10782"/>
                </a:lnTo>
                <a:lnTo>
                  <a:pt x="0" y="0"/>
                </a:lnTo>
              </a:path>
            </a:pathLst>
          </a:custGeom>
          <a:ln w="12192">
            <a:solidFill>
              <a:srgbClr val="000000"/>
            </a:solidFill>
          </a:ln>
        </p:spPr>
        <p:txBody>
          <a:bodyPr wrap="square" lIns="0" tIns="0" rIns="0" bIns="0" rtlCol="0">
            <a:noAutofit/>
          </a:bodyPr>
          <a:lstStyle/>
          <a:p>
            <a:endParaRPr/>
          </a:p>
        </p:txBody>
      </p:sp>
      <p:sp>
        <p:nvSpPr>
          <p:cNvPr id="24" name="object 24"/>
          <p:cNvSpPr txBox="1"/>
          <p:nvPr/>
        </p:nvSpPr>
        <p:spPr>
          <a:xfrm>
            <a:off x="2438501" y="3001139"/>
            <a:ext cx="2463800" cy="387985"/>
          </a:xfrm>
          <a:prstGeom prst="rect">
            <a:avLst/>
          </a:prstGeom>
        </p:spPr>
        <p:txBody>
          <a:bodyPr vert="horz" wrap="square" lIns="0" tIns="0" rIns="0" bIns="0" rtlCol="0">
            <a:noAutofit/>
          </a:bodyPr>
          <a:lstStyle/>
          <a:p>
            <a:pPr marL="12700"/>
            <a:r>
              <a:rPr sz="2500" spc="-125" dirty="0">
                <a:latin typeface="Arial Unicode MS"/>
                <a:cs typeface="Arial Unicode MS"/>
              </a:rPr>
              <a:t>究竟是什么东东？</a:t>
            </a:r>
            <a:endParaRPr sz="2500" dirty="0">
              <a:latin typeface="Arial Unicode MS"/>
              <a:cs typeface="Arial Unicode MS"/>
            </a:endParaRPr>
          </a:p>
        </p:txBody>
      </p:sp>
      <p:sp>
        <p:nvSpPr>
          <p:cNvPr id="25" name="object 25"/>
          <p:cNvSpPr txBox="1"/>
          <p:nvPr/>
        </p:nvSpPr>
        <p:spPr>
          <a:xfrm>
            <a:off x="7095490" y="3818254"/>
            <a:ext cx="1854200" cy="552450"/>
          </a:xfrm>
          <a:prstGeom prst="rect">
            <a:avLst/>
          </a:prstGeom>
        </p:spPr>
        <p:txBody>
          <a:bodyPr vert="horz" wrap="square" lIns="0" tIns="0" rIns="0" bIns="0" rtlCol="0">
            <a:noAutofit/>
          </a:bodyPr>
          <a:lstStyle/>
          <a:p>
            <a:pPr marL="12700"/>
            <a:r>
              <a:rPr sz="3600" dirty="0">
                <a:solidFill>
                  <a:srgbClr val="0000FF"/>
                </a:solidFill>
                <a:latin typeface="Arial Unicode MS"/>
                <a:cs typeface="Arial Unicode MS"/>
              </a:rPr>
              <a:t>看个例子</a:t>
            </a:r>
            <a:endParaRPr sz="3600">
              <a:latin typeface="Arial Unicode MS"/>
              <a:cs typeface="Arial Unicode MS"/>
            </a:endParaRPr>
          </a:p>
        </p:txBody>
      </p:sp>
      <p:sp>
        <p:nvSpPr>
          <p:cNvPr id="26" name="object 26"/>
          <p:cNvSpPr/>
          <p:nvPr/>
        </p:nvSpPr>
        <p:spPr>
          <a:xfrm>
            <a:off x="9300971" y="3890771"/>
            <a:ext cx="647700" cy="469392"/>
          </a:xfrm>
          <a:custGeom>
            <a:avLst/>
            <a:gdLst/>
            <a:ahLst/>
            <a:cxnLst/>
            <a:rect l="l" t="t" r="r" b="b"/>
            <a:pathLst>
              <a:path w="647700" h="469392">
                <a:moveTo>
                  <a:pt x="0" y="117347"/>
                </a:moveTo>
                <a:lnTo>
                  <a:pt x="413004" y="117347"/>
                </a:lnTo>
                <a:lnTo>
                  <a:pt x="413004" y="0"/>
                </a:lnTo>
                <a:lnTo>
                  <a:pt x="647700" y="234695"/>
                </a:lnTo>
                <a:lnTo>
                  <a:pt x="413004" y="469391"/>
                </a:lnTo>
                <a:lnTo>
                  <a:pt x="413004" y="352043"/>
                </a:lnTo>
                <a:lnTo>
                  <a:pt x="0" y="352043"/>
                </a:lnTo>
                <a:lnTo>
                  <a:pt x="0" y="117347"/>
                </a:lnTo>
                <a:close/>
              </a:path>
            </a:pathLst>
          </a:custGeom>
          <a:ln w="12192">
            <a:solidFill>
              <a:srgbClr val="0000FF"/>
            </a:solidFill>
          </a:ln>
        </p:spPr>
        <p:txBody>
          <a:bodyPr wrap="square" lIns="0" tIns="0" rIns="0" bIns="0" rtlCol="0">
            <a:noAutofit/>
          </a:bodyPr>
          <a:lstStyle/>
          <a:p>
            <a:endParaRPr/>
          </a:p>
        </p:txBody>
      </p:sp>
      <p:sp>
        <p:nvSpPr>
          <p:cNvPr id="31" name="object 2"/>
          <p:cNvSpPr txBox="1">
            <a:spLocks noGrp="1"/>
          </p:cNvSpPr>
          <p:nvPr>
            <p:ph type="title"/>
          </p:nvPr>
        </p:nvSpPr>
        <p:spPr/>
        <p:txBody>
          <a:bodyPr/>
          <a:lstStyle/>
          <a:p>
            <a:r>
              <a:rPr lang="zh-CN" altLang="en-US"/>
              <a:t>机器学习</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文献筛选”的故事</a:t>
            </a:r>
            <a:endParaRPr lang="zh-CN" altLang="en-US" dirty="0"/>
          </a:p>
        </p:txBody>
      </p:sp>
      <p:sp>
        <p:nvSpPr>
          <p:cNvPr id="3" name="object 3"/>
          <p:cNvSpPr txBox="1"/>
          <p:nvPr/>
        </p:nvSpPr>
        <p:spPr>
          <a:xfrm>
            <a:off x="1619202" y="6484826"/>
            <a:ext cx="3357879" cy="221615"/>
          </a:xfrm>
          <a:prstGeom prst="rect">
            <a:avLst/>
          </a:prstGeom>
        </p:spPr>
        <p:txBody>
          <a:bodyPr vert="horz" wrap="square" lIns="0" tIns="0" rIns="0" bIns="0" rtlCol="0">
            <a:noAutofit/>
          </a:bodyPr>
          <a:lstStyle/>
          <a:p>
            <a:pPr marL="12700"/>
            <a:r>
              <a:rPr sz="1400" dirty="0">
                <a:solidFill>
                  <a:srgbClr val="C00000"/>
                </a:solidFill>
                <a:latin typeface="Verdana"/>
                <a:cs typeface="Verdana"/>
              </a:rPr>
              <a:t>[C.</a:t>
            </a:r>
            <a:r>
              <a:rPr sz="1400" spc="-5" dirty="0">
                <a:solidFill>
                  <a:srgbClr val="C00000"/>
                </a:solidFill>
                <a:latin typeface="Verdana"/>
                <a:cs typeface="Verdana"/>
              </a:rPr>
              <a:t> </a:t>
            </a:r>
            <a:r>
              <a:rPr sz="1400" dirty="0">
                <a:solidFill>
                  <a:srgbClr val="C00000"/>
                </a:solidFill>
                <a:latin typeface="Verdana"/>
                <a:cs typeface="Verdana"/>
              </a:rPr>
              <a:t>Brod</a:t>
            </a:r>
            <a:r>
              <a:rPr sz="1400" spc="5" dirty="0">
                <a:solidFill>
                  <a:srgbClr val="C00000"/>
                </a:solidFill>
                <a:latin typeface="Verdana"/>
                <a:cs typeface="Verdana"/>
              </a:rPr>
              <a:t>l</a:t>
            </a:r>
            <a:r>
              <a:rPr sz="1400" dirty="0">
                <a:solidFill>
                  <a:srgbClr val="C00000"/>
                </a:solidFill>
                <a:latin typeface="Verdana"/>
                <a:cs typeface="Verdana"/>
              </a:rPr>
              <a:t>ey</a:t>
            </a:r>
            <a:r>
              <a:rPr sz="1400" spc="-20" dirty="0">
                <a:solidFill>
                  <a:srgbClr val="C00000"/>
                </a:solidFill>
                <a:latin typeface="Verdana"/>
                <a:cs typeface="Verdana"/>
              </a:rPr>
              <a:t> </a:t>
            </a:r>
            <a:r>
              <a:rPr sz="1400" dirty="0">
                <a:solidFill>
                  <a:srgbClr val="C00000"/>
                </a:solidFill>
                <a:latin typeface="Verdana"/>
                <a:cs typeface="Verdana"/>
              </a:rPr>
              <a:t>et</a:t>
            </a:r>
            <a:r>
              <a:rPr sz="1400" spc="-10" dirty="0">
                <a:solidFill>
                  <a:srgbClr val="C00000"/>
                </a:solidFill>
                <a:latin typeface="Verdana"/>
                <a:cs typeface="Verdana"/>
              </a:rPr>
              <a:t> </a:t>
            </a:r>
            <a:r>
              <a:rPr sz="1400" dirty="0">
                <a:solidFill>
                  <a:srgbClr val="C00000"/>
                </a:solidFill>
                <a:latin typeface="Verdana"/>
                <a:cs typeface="Verdana"/>
              </a:rPr>
              <a:t>a</a:t>
            </a:r>
            <a:r>
              <a:rPr sz="1400" spc="5" dirty="0">
                <a:solidFill>
                  <a:srgbClr val="C00000"/>
                </a:solidFill>
                <a:latin typeface="Verdana"/>
                <a:cs typeface="Verdana"/>
              </a:rPr>
              <a:t>l</a:t>
            </a:r>
            <a:r>
              <a:rPr sz="1400" spc="-80" dirty="0">
                <a:solidFill>
                  <a:srgbClr val="C00000"/>
                </a:solidFill>
                <a:latin typeface="Verdana"/>
                <a:cs typeface="Verdana"/>
              </a:rPr>
              <a:t>.</a:t>
            </a:r>
            <a:r>
              <a:rPr sz="1400" dirty="0">
                <a:solidFill>
                  <a:srgbClr val="C00000"/>
                </a:solidFill>
                <a:latin typeface="Verdana"/>
                <a:cs typeface="Verdana"/>
              </a:rPr>
              <a:t>,</a:t>
            </a:r>
            <a:r>
              <a:rPr sz="1400" spc="-20" dirty="0">
                <a:solidFill>
                  <a:srgbClr val="C00000"/>
                </a:solidFill>
                <a:latin typeface="Verdana"/>
                <a:cs typeface="Verdana"/>
              </a:rPr>
              <a:t> </a:t>
            </a:r>
            <a:r>
              <a:rPr sz="1400" dirty="0">
                <a:solidFill>
                  <a:srgbClr val="C00000"/>
                </a:solidFill>
                <a:latin typeface="Verdana"/>
                <a:cs typeface="Verdana"/>
              </a:rPr>
              <a:t>AI</a:t>
            </a:r>
            <a:r>
              <a:rPr sz="1400" spc="-5" dirty="0">
                <a:solidFill>
                  <a:srgbClr val="C00000"/>
                </a:solidFill>
                <a:latin typeface="Verdana"/>
                <a:cs typeface="Verdana"/>
              </a:rPr>
              <a:t> </a:t>
            </a:r>
            <a:r>
              <a:rPr sz="1400" dirty="0">
                <a:solidFill>
                  <a:srgbClr val="C00000"/>
                </a:solidFill>
                <a:latin typeface="Verdana"/>
                <a:cs typeface="Verdana"/>
              </a:rPr>
              <a:t>Mag</a:t>
            </a:r>
            <a:r>
              <a:rPr sz="1400" spc="-5" dirty="0">
                <a:solidFill>
                  <a:srgbClr val="C00000"/>
                </a:solidFill>
                <a:latin typeface="Verdana"/>
                <a:cs typeface="Verdana"/>
              </a:rPr>
              <a:t>a</a:t>
            </a:r>
            <a:r>
              <a:rPr sz="1400" spc="-10" dirty="0">
                <a:solidFill>
                  <a:srgbClr val="C00000"/>
                </a:solidFill>
                <a:latin typeface="Verdana"/>
                <a:cs typeface="Verdana"/>
              </a:rPr>
              <a:t>z</a:t>
            </a:r>
            <a:r>
              <a:rPr sz="1400" spc="5" dirty="0">
                <a:solidFill>
                  <a:srgbClr val="C00000"/>
                </a:solidFill>
                <a:latin typeface="Verdana"/>
                <a:cs typeface="Verdana"/>
              </a:rPr>
              <a:t>i</a:t>
            </a:r>
            <a:r>
              <a:rPr sz="1400" dirty="0">
                <a:solidFill>
                  <a:srgbClr val="C00000"/>
                </a:solidFill>
                <a:latin typeface="Verdana"/>
                <a:cs typeface="Verdana"/>
              </a:rPr>
              <a:t>ne</a:t>
            </a:r>
            <a:r>
              <a:rPr sz="1400" spc="-35" dirty="0">
                <a:solidFill>
                  <a:srgbClr val="C00000"/>
                </a:solidFill>
                <a:latin typeface="Verdana"/>
                <a:cs typeface="Verdana"/>
              </a:rPr>
              <a:t> </a:t>
            </a:r>
            <a:r>
              <a:rPr sz="1400" spc="-10" dirty="0">
                <a:solidFill>
                  <a:srgbClr val="C00000"/>
                </a:solidFill>
                <a:latin typeface="Verdana"/>
                <a:cs typeface="Verdana"/>
              </a:rPr>
              <a:t>2012</a:t>
            </a:r>
            <a:r>
              <a:rPr sz="1400" dirty="0">
                <a:solidFill>
                  <a:srgbClr val="C00000"/>
                </a:solidFill>
                <a:latin typeface="Verdana"/>
                <a:cs typeface="Verdana"/>
              </a:rPr>
              <a:t>]</a:t>
            </a:r>
            <a:endParaRPr sz="1400">
              <a:latin typeface="Verdana"/>
              <a:cs typeface="Verdana"/>
            </a:endParaRPr>
          </a:p>
        </p:txBody>
      </p:sp>
      <p:sp>
        <p:nvSpPr>
          <p:cNvPr id="4" name="object 4"/>
          <p:cNvSpPr/>
          <p:nvPr/>
        </p:nvSpPr>
        <p:spPr>
          <a:xfrm>
            <a:off x="2711196" y="2708151"/>
            <a:ext cx="5271516" cy="3058667"/>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1676400" y="1169038"/>
            <a:ext cx="8523201" cy="822325"/>
          </a:xfrm>
          <a:prstGeom prst="rect">
            <a:avLst/>
          </a:prstGeom>
        </p:spPr>
        <p:txBody>
          <a:bodyPr vert="horz" wrap="square" lIns="0" tIns="0" rIns="0" bIns="0" rtlCol="0">
            <a:noAutofit/>
          </a:bodyPr>
          <a:lstStyle/>
          <a:p>
            <a:pPr marL="12700" marR="12700">
              <a:lnSpc>
                <a:spcPts val="3260"/>
              </a:lnSpc>
            </a:pPr>
            <a:r>
              <a:rPr sz="2800" spc="-25" dirty="0">
                <a:latin typeface="微软雅黑 Light" panose="020B0502040204020203" pitchFamily="34" charset="-122"/>
                <a:ea typeface="微软雅黑 Light" panose="020B0502040204020203" pitchFamily="34" charset="-122"/>
                <a:cs typeface="Arial Unicode MS"/>
              </a:rPr>
              <a:t>在</a:t>
            </a:r>
            <a:r>
              <a:rPr sz="2800" spc="1860" dirty="0">
                <a:latin typeface="微软雅黑 Light" panose="020B0502040204020203" pitchFamily="34" charset="-122"/>
                <a:ea typeface="微软雅黑 Light" panose="020B0502040204020203" pitchFamily="34" charset="-122"/>
                <a:cs typeface="Arial Unicode MS"/>
              </a:rPr>
              <a:t>“</a:t>
            </a:r>
            <a:r>
              <a:rPr sz="2800" spc="-25" dirty="0" err="1">
                <a:latin typeface="微软雅黑 Light" panose="020B0502040204020203" pitchFamily="34" charset="-122"/>
                <a:ea typeface="微软雅黑 Light" panose="020B0502040204020203" pitchFamily="34" charset="-122"/>
                <a:cs typeface="Arial Unicode MS"/>
              </a:rPr>
              <a:t>循证医</a:t>
            </a:r>
            <a:r>
              <a:rPr sz="2800" spc="1370" dirty="0" err="1">
                <a:latin typeface="微软雅黑 Light" panose="020B0502040204020203" pitchFamily="34" charset="-122"/>
                <a:ea typeface="微软雅黑 Light" panose="020B0502040204020203" pitchFamily="34" charset="-122"/>
                <a:cs typeface="Arial Unicode MS"/>
              </a:rPr>
              <a:t>学</a:t>
            </a:r>
            <a:r>
              <a:rPr sz="2800" spc="475" dirty="0">
                <a:latin typeface="微软雅黑 Light" panose="020B0502040204020203" pitchFamily="34" charset="-122"/>
                <a:ea typeface="微软雅黑 Light" panose="020B0502040204020203" pitchFamily="34" charset="-122"/>
                <a:cs typeface="Arial Unicode MS"/>
              </a:rPr>
              <a:t>”</a:t>
            </a:r>
            <a:r>
              <a:rPr sz="2800" dirty="0">
                <a:latin typeface="微软雅黑 Light" panose="020B0502040204020203" pitchFamily="34" charset="-122"/>
                <a:ea typeface="微软雅黑 Light" panose="020B0502040204020203" pitchFamily="34" charset="-122"/>
                <a:cs typeface="Arial Unicode MS"/>
              </a:rPr>
              <a:t>（</a:t>
            </a:r>
            <a:r>
              <a:rPr sz="2800" spc="-10" dirty="0">
                <a:latin typeface="微软雅黑 Light" panose="020B0502040204020203" pitchFamily="34" charset="-122"/>
                <a:ea typeface="微软雅黑 Light" panose="020B0502040204020203" pitchFamily="34" charset="-122"/>
                <a:cs typeface="Verdana"/>
              </a:rPr>
              <a:t>e</a:t>
            </a:r>
            <a:r>
              <a:rPr sz="2800" dirty="0">
                <a:latin typeface="微软雅黑 Light" panose="020B0502040204020203" pitchFamily="34" charset="-122"/>
                <a:ea typeface="微软雅黑 Light" panose="020B0502040204020203" pitchFamily="34" charset="-122"/>
                <a:cs typeface="Verdana"/>
              </a:rPr>
              <a:t>vid</a:t>
            </a:r>
            <a:r>
              <a:rPr sz="2800" spc="-15" dirty="0">
                <a:latin typeface="微软雅黑 Light" panose="020B0502040204020203" pitchFamily="34" charset="-122"/>
                <a:ea typeface="微软雅黑 Light" panose="020B0502040204020203" pitchFamily="34" charset="-122"/>
                <a:cs typeface="Verdana"/>
              </a:rPr>
              <a:t>e</a:t>
            </a:r>
            <a:r>
              <a:rPr sz="2800" dirty="0">
                <a:latin typeface="微软雅黑 Light" panose="020B0502040204020203" pitchFamily="34" charset="-122"/>
                <a:ea typeface="微软雅黑 Light" panose="020B0502040204020203" pitchFamily="34" charset="-122"/>
                <a:cs typeface="Verdana"/>
              </a:rPr>
              <a:t>nc</a:t>
            </a:r>
            <a:r>
              <a:rPr sz="2800" spc="-5" dirty="0">
                <a:latin typeface="微软雅黑 Light" panose="020B0502040204020203" pitchFamily="34" charset="-122"/>
                <a:ea typeface="微软雅黑 Light" panose="020B0502040204020203" pitchFamily="34" charset="-122"/>
                <a:cs typeface="Verdana"/>
              </a:rPr>
              <a:t>e</a:t>
            </a:r>
            <a:r>
              <a:rPr sz="2800" dirty="0">
                <a:latin typeface="微软雅黑 Light" panose="020B0502040204020203" pitchFamily="34" charset="-122"/>
                <a:ea typeface="微软雅黑 Light" panose="020B0502040204020203" pitchFamily="34" charset="-122"/>
                <a:cs typeface="Verdana"/>
              </a:rPr>
              <a:t>-ba</a:t>
            </a:r>
            <a:r>
              <a:rPr sz="2800" spc="-20" dirty="0">
                <a:latin typeface="微软雅黑 Light" panose="020B0502040204020203" pitchFamily="34" charset="-122"/>
                <a:ea typeface="微软雅黑 Light" panose="020B0502040204020203" pitchFamily="34" charset="-122"/>
                <a:cs typeface="Verdana"/>
              </a:rPr>
              <a:t>s</a:t>
            </a:r>
            <a:r>
              <a:rPr sz="2800" spc="-10" dirty="0">
                <a:latin typeface="微软雅黑 Light" panose="020B0502040204020203" pitchFamily="34" charset="-122"/>
                <a:ea typeface="微软雅黑 Light" panose="020B0502040204020203" pitchFamily="34" charset="-122"/>
                <a:cs typeface="Verdana"/>
              </a:rPr>
              <a:t>e</a:t>
            </a:r>
            <a:r>
              <a:rPr sz="2800" dirty="0">
                <a:latin typeface="微软雅黑 Light" panose="020B0502040204020203" pitchFamily="34" charset="-122"/>
                <a:ea typeface="微软雅黑 Light" panose="020B0502040204020203" pitchFamily="34" charset="-122"/>
                <a:cs typeface="Verdana"/>
              </a:rPr>
              <a:t>d</a:t>
            </a:r>
            <a:r>
              <a:rPr sz="2800" spc="-35" dirty="0">
                <a:latin typeface="微软雅黑 Light" panose="020B0502040204020203" pitchFamily="34" charset="-122"/>
                <a:ea typeface="微软雅黑 Light" panose="020B0502040204020203" pitchFamily="34" charset="-122"/>
                <a:cs typeface="Verdana"/>
              </a:rPr>
              <a:t> </a:t>
            </a:r>
            <a:r>
              <a:rPr sz="2800" dirty="0" err="1">
                <a:latin typeface="微软雅黑 Light" panose="020B0502040204020203" pitchFamily="34" charset="-122"/>
                <a:ea typeface="微软雅黑 Light" panose="020B0502040204020203" pitchFamily="34" charset="-122"/>
                <a:cs typeface="Verdana"/>
              </a:rPr>
              <a:t>m</a:t>
            </a:r>
            <a:r>
              <a:rPr sz="2800" spc="-10" dirty="0" err="1">
                <a:latin typeface="微软雅黑 Light" panose="020B0502040204020203" pitchFamily="34" charset="-122"/>
                <a:ea typeface="微软雅黑 Light" panose="020B0502040204020203" pitchFamily="34" charset="-122"/>
                <a:cs typeface="Verdana"/>
              </a:rPr>
              <a:t>e</a:t>
            </a:r>
            <a:r>
              <a:rPr sz="2800" dirty="0" err="1">
                <a:latin typeface="微软雅黑 Light" panose="020B0502040204020203" pitchFamily="34" charset="-122"/>
                <a:ea typeface="微软雅黑 Light" panose="020B0502040204020203" pitchFamily="34" charset="-122"/>
                <a:cs typeface="Verdana"/>
              </a:rPr>
              <a:t>dic</a:t>
            </a:r>
            <a:r>
              <a:rPr sz="2800" spc="-20" dirty="0" err="1">
                <a:latin typeface="微软雅黑 Light" panose="020B0502040204020203" pitchFamily="34" charset="-122"/>
                <a:ea typeface="微软雅黑 Light" panose="020B0502040204020203" pitchFamily="34" charset="-122"/>
                <a:cs typeface="Verdana"/>
              </a:rPr>
              <a:t>i</a:t>
            </a:r>
            <a:r>
              <a:rPr sz="2800" dirty="0" err="1">
                <a:latin typeface="微软雅黑 Light" panose="020B0502040204020203" pitchFamily="34" charset="-122"/>
                <a:ea typeface="微软雅黑 Light" panose="020B0502040204020203" pitchFamily="34" charset="-122"/>
                <a:cs typeface="Verdana"/>
              </a:rPr>
              <a:t>n</a:t>
            </a:r>
            <a:r>
              <a:rPr sz="2800" spc="-5" dirty="0" err="1">
                <a:latin typeface="微软雅黑 Light" panose="020B0502040204020203" pitchFamily="34" charset="-122"/>
                <a:ea typeface="微软雅黑 Light" panose="020B0502040204020203" pitchFamily="34" charset="-122"/>
                <a:cs typeface="Verdana"/>
              </a:rPr>
              <a:t>e</a:t>
            </a:r>
            <a:r>
              <a:rPr sz="2800" spc="10" dirty="0" err="1">
                <a:latin typeface="微软雅黑 Light" panose="020B0502040204020203" pitchFamily="34" charset="-122"/>
                <a:ea typeface="微软雅黑 Light" panose="020B0502040204020203" pitchFamily="34" charset="-122"/>
                <a:cs typeface="Arial Unicode MS"/>
              </a:rPr>
              <a:t>）</a:t>
            </a:r>
            <a:r>
              <a:rPr sz="2800" spc="-25" dirty="0" err="1">
                <a:latin typeface="微软雅黑 Light" panose="020B0502040204020203" pitchFamily="34" charset="-122"/>
                <a:ea typeface="微软雅黑 Light" panose="020B0502040204020203" pitchFamily="34" charset="-122"/>
                <a:cs typeface="Arial Unicode MS"/>
              </a:rPr>
              <a:t>中，针对</a:t>
            </a:r>
            <a:r>
              <a:rPr sz="2800" spc="-30" dirty="0" err="1">
                <a:latin typeface="微软雅黑 Light" panose="020B0502040204020203" pitchFamily="34" charset="-122"/>
                <a:ea typeface="微软雅黑 Light" panose="020B0502040204020203" pitchFamily="34" charset="-122"/>
                <a:cs typeface="Arial Unicode MS"/>
              </a:rPr>
              <a:t>特定</a:t>
            </a:r>
            <a:r>
              <a:rPr sz="2800" spc="-25" dirty="0" err="1">
                <a:latin typeface="微软雅黑 Light" panose="020B0502040204020203" pitchFamily="34" charset="-122"/>
                <a:ea typeface="微软雅黑 Light" panose="020B0502040204020203" pitchFamily="34" charset="-122"/>
                <a:cs typeface="Arial Unicode MS"/>
              </a:rPr>
              <a:t>的</a:t>
            </a:r>
            <a:r>
              <a:rPr sz="2800" spc="-30" dirty="0" err="1">
                <a:latin typeface="微软雅黑 Light" panose="020B0502040204020203" pitchFamily="34" charset="-122"/>
                <a:ea typeface="微软雅黑 Light" panose="020B0502040204020203" pitchFamily="34" charset="-122"/>
                <a:cs typeface="Arial Unicode MS"/>
              </a:rPr>
              <a:t>临</a:t>
            </a:r>
            <a:r>
              <a:rPr sz="2800" spc="-25" dirty="0" err="1">
                <a:latin typeface="微软雅黑 Light" panose="020B0502040204020203" pitchFamily="34" charset="-122"/>
                <a:ea typeface="微软雅黑 Light" panose="020B0502040204020203" pitchFamily="34" charset="-122"/>
                <a:cs typeface="Arial Unicode MS"/>
              </a:rPr>
              <a:t>床</a:t>
            </a:r>
            <a:r>
              <a:rPr sz="2800" spc="-30" dirty="0" err="1">
                <a:latin typeface="微软雅黑 Light" panose="020B0502040204020203" pitchFamily="34" charset="-122"/>
                <a:ea typeface="微软雅黑 Light" panose="020B0502040204020203" pitchFamily="34" charset="-122"/>
                <a:cs typeface="Arial Unicode MS"/>
              </a:rPr>
              <a:t>问</a:t>
            </a:r>
            <a:r>
              <a:rPr sz="2800" spc="-25" dirty="0" err="1">
                <a:latin typeface="微软雅黑 Light" panose="020B0502040204020203" pitchFamily="34" charset="-122"/>
                <a:ea typeface="微软雅黑 Light" panose="020B0502040204020203" pitchFamily="34" charset="-122"/>
                <a:cs typeface="Arial Unicode MS"/>
              </a:rPr>
              <a:t>题</a:t>
            </a:r>
            <a:r>
              <a:rPr sz="2800" spc="-30" dirty="0" err="1">
                <a:latin typeface="微软雅黑 Light" panose="020B0502040204020203" pitchFamily="34" charset="-122"/>
                <a:ea typeface="微软雅黑 Light" panose="020B0502040204020203" pitchFamily="34" charset="-122"/>
                <a:cs typeface="Arial Unicode MS"/>
              </a:rPr>
              <a:t>，先要</a:t>
            </a:r>
            <a:r>
              <a:rPr sz="2800" spc="-25" dirty="0" err="1">
                <a:latin typeface="微软雅黑 Light" panose="020B0502040204020203" pitchFamily="34" charset="-122"/>
                <a:ea typeface="微软雅黑 Light" panose="020B0502040204020203" pitchFamily="34" charset="-122"/>
                <a:cs typeface="Arial Unicode MS"/>
              </a:rPr>
              <a:t>对</a:t>
            </a:r>
            <a:r>
              <a:rPr sz="2800" spc="-30" dirty="0" err="1">
                <a:latin typeface="微软雅黑 Light" panose="020B0502040204020203" pitchFamily="34" charset="-122"/>
                <a:ea typeface="微软雅黑 Light" panose="020B0502040204020203" pitchFamily="34" charset="-122"/>
                <a:cs typeface="Arial Unicode MS"/>
              </a:rPr>
              <a:t>相关研</a:t>
            </a:r>
            <a:r>
              <a:rPr sz="2800" spc="-25" dirty="0" err="1">
                <a:latin typeface="微软雅黑 Light" panose="020B0502040204020203" pitchFamily="34" charset="-122"/>
                <a:ea typeface="微软雅黑 Light" panose="020B0502040204020203" pitchFamily="34" charset="-122"/>
                <a:cs typeface="Arial Unicode MS"/>
              </a:rPr>
              <a:t>究</a:t>
            </a:r>
            <a:r>
              <a:rPr sz="2800" spc="-30" dirty="0" err="1">
                <a:latin typeface="微软雅黑 Light" panose="020B0502040204020203" pitchFamily="34" charset="-122"/>
                <a:ea typeface="微软雅黑 Light" panose="020B0502040204020203" pitchFamily="34" charset="-122"/>
                <a:cs typeface="Arial Unicode MS"/>
              </a:rPr>
              <a:t>报告进</a:t>
            </a:r>
            <a:r>
              <a:rPr sz="2800" spc="-25" dirty="0" err="1">
                <a:latin typeface="微软雅黑 Light" panose="020B0502040204020203" pitchFamily="34" charset="-122"/>
                <a:ea typeface="微软雅黑 Light" panose="020B0502040204020203" pitchFamily="34" charset="-122"/>
                <a:cs typeface="Arial Unicode MS"/>
              </a:rPr>
              <a:t>行</a:t>
            </a:r>
            <a:r>
              <a:rPr sz="2800" spc="-30" dirty="0" err="1">
                <a:latin typeface="微软雅黑 Light" panose="020B0502040204020203" pitchFamily="34" charset="-122"/>
                <a:ea typeface="微软雅黑 Light" panose="020B0502040204020203" pitchFamily="34" charset="-122"/>
                <a:cs typeface="Arial Unicode MS"/>
              </a:rPr>
              <a:t>详尽评估</a:t>
            </a:r>
            <a:endParaRPr sz="2800" dirty="0">
              <a:latin typeface="微软雅黑 Light" panose="020B0502040204020203" pitchFamily="34" charset="-122"/>
              <a:ea typeface="微软雅黑 Light" panose="020B0502040204020203" pitchFamily="34" charset="-122"/>
              <a:cs typeface="Arial Unicode MS"/>
            </a:endParaRPr>
          </a:p>
        </p:txBody>
      </p:sp>
      <p:sp>
        <p:nvSpPr>
          <p:cNvPr id="6" name="object 6"/>
          <p:cNvSpPr/>
          <p:nvPr/>
        </p:nvSpPr>
        <p:spPr>
          <a:xfrm>
            <a:off x="5133724" y="2854708"/>
            <a:ext cx="680465" cy="1318895"/>
          </a:xfrm>
          <a:custGeom>
            <a:avLst/>
            <a:gdLst/>
            <a:ahLst/>
            <a:cxnLst/>
            <a:rect l="l" t="t" r="r" b="b"/>
            <a:pathLst>
              <a:path w="680465" h="1318895">
                <a:moveTo>
                  <a:pt x="186435" y="918210"/>
                </a:moveTo>
                <a:lnTo>
                  <a:pt x="319404" y="1318895"/>
                </a:lnTo>
                <a:lnTo>
                  <a:pt x="680465" y="1239901"/>
                </a:lnTo>
                <a:lnTo>
                  <a:pt x="534796" y="1145032"/>
                </a:lnTo>
                <a:lnTo>
                  <a:pt x="551600" y="1086245"/>
                </a:lnTo>
                <a:lnTo>
                  <a:pt x="564557" y="1027306"/>
                </a:lnTo>
                <a:lnTo>
                  <a:pt x="566770" y="1013079"/>
                </a:lnTo>
                <a:lnTo>
                  <a:pt x="332104" y="1013079"/>
                </a:lnTo>
                <a:lnTo>
                  <a:pt x="186435" y="918210"/>
                </a:lnTo>
                <a:close/>
              </a:path>
              <a:path w="680465" h="1318895">
                <a:moveTo>
                  <a:pt x="0" y="0"/>
                </a:moveTo>
                <a:lnTo>
                  <a:pt x="46881" y="32943"/>
                </a:lnTo>
                <a:lnTo>
                  <a:pt x="90905" y="68759"/>
                </a:lnTo>
                <a:lnTo>
                  <a:pt x="132017" y="107280"/>
                </a:lnTo>
                <a:lnTo>
                  <a:pt x="170162" y="148337"/>
                </a:lnTo>
                <a:lnTo>
                  <a:pt x="205285" y="191762"/>
                </a:lnTo>
                <a:lnTo>
                  <a:pt x="237331" y="237387"/>
                </a:lnTo>
                <a:lnTo>
                  <a:pt x="266245" y="285044"/>
                </a:lnTo>
                <a:lnTo>
                  <a:pt x="291971" y="334566"/>
                </a:lnTo>
                <a:lnTo>
                  <a:pt x="314456" y="385784"/>
                </a:lnTo>
                <a:lnTo>
                  <a:pt x="333644" y="438531"/>
                </a:lnTo>
                <a:lnTo>
                  <a:pt x="349481" y="492637"/>
                </a:lnTo>
                <a:lnTo>
                  <a:pt x="361910" y="547935"/>
                </a:lnTo>
                <a:lnTo>
                  <a:pt x="370877" y="604258"/>
                </a:lnTo>
                <a:lnTo>
                  <a:pt x="376328" y="661437"/>
                </a:lnTo>
                <a:lnTo>
                  <a:pt x="378207" y="719304"/>
                </a:lnTo>
                <a:lnTo>
                  <a:pt x="376460" y="777691"/>
                </a:lnTo>
                <a:lnTo>
                  <a:pt x="371031" y="836430"/>
                </a:lnTo>
                <a:lnTo>
                  <a:pt x="361865" y="895353"/>
                </a:lnTo>
                <a:lnTo>
                  <a:pt x="348908" y="954292"/>
                </a:lnTo>
                <a:lnTo>
                  <a:pt x="332104" y="1013079"/>
                </a:lnTo>
                <a:lnTo>
                  <a:pt x="566770" y="1013079"/>
                </a:lnTo>
                <a:lnTo>
                  <a:pt x="573723" y="968383"/>
                </a:lnTo>
                <a:lnTo>
                  <a:pt x="579152" y="909644"/>
                </a:lnTo>
                <a:lnTo>
                  <a:pt x="580899" y="851257"/>
                </a:lnTo>
                <a:lnTo>
                  <a:pt x="579020" y="793390"/>
                </a:lnTo>
                <a:lnTo>
                  <a:pt x="573569" y="736211"/>
                </a:lnTo>
                <a:lnTo>
                  <a:pt x="564602" y="679888"/>
                </a:lnTo>
                <a:lnTo>
                  <a:pt x="552173" y="624590"/>
                </a:lnTo>
                <a:lnTo>
                  <a:pt x="536336" y="570484"/>
                </a:lnTo>
                <a:lnTo>
                  <a:pt x="517148" y="517737"/>
                </a:lnTo>
                <a:lnTo>
                  <a:pt x="494663" y="466519"/>
                </a:lnTo>
                <a:lnTo>
                  <a:pt x="468937" y="416997"/>
                </a:lnTo>
                <a:lnTo>
                  <a:pt x="440023" y="369340"/>
                </a:lnTo>
                <a:lnTo>
                  <a:pt x="407977" y="323715"/>
                </a:lnTo>
                <a:lnTo>
                  <a:pt x="372854" y="280290"/>
                </a:lnTo>
                <a:lnTo>
                  <a:pt x="334709" y="239233"/>
                </a:lnTo>
                <a:lnTo>
                  <a:pt x="293597" y="200712"/>
                </a:lnTo>
                <a:lnTo>
                  <a:pt x="249573" y="164896"/>
                </a:lnTo>
                <a:lnTo>
                  <a:pt x="202691" y="131953"/>
                </a:lnTo>
                <a:lnTo>
                  <a:pt x="0" y="0"/>
                </a:lnTo>
                <a:close/>
              </a:path>
            </a:pathLst>
          </a:custGeom>
          <a:solidFill>
            <a:srgbClr val="0000FF"/>
          </a:solidFill>
        </p:spPr>
        <p:txBody>
          <a:bodyPr wrap="square" lIns="0" tIns="0" rIns="0" bIns="0" rtlCol="0">
            <a:noAutofit/>
          </a:bodyPr>
          <a:lstStyle/>
          <a:p>
            <a:endParaRPr/>
          </a:p>
        </p:txBody>
      </p:sp>
      <p:sp>
        <p:nvSpPr>
          <p:cNvPr id="7" name="object 7"/>
          <p:cNvSpPr/>
          <p:nvPr/>
        </p:nvSpPr>
        <p:spPr>
          <a:xfrm>
            <a:off x="3899792" y="2722621"/>
            <a:ext cx="1330325" cy="571504"/>
          </a:xfrm>
          <a:custGeom>
            <a:avLst/>
            <a:gdLst/>
            <a:ahLst/>
            <a:cxnLst/>
            <a:rect l="l" t="t" r="r" b="b"/>
            <a:pathLst>
              <a:path w="1330325" h="571504">
                <a:moveTo>
                  <a:pt x="775419" y="0"/>
                </a:moveTo>
                <a:lnTo>
                  <a:pt x="707178" y="3465"/>
                </a:lnTo>
                <a:lnTo>
                  <a:pt x="639205" y="12276"/>
                </a:lnTo>
                <a:lnTo>
                  <a:pt x="571817" y="26357"/>
                </a:lnTo>
                <a:lnTo>
                  <a:pt x="505332" y="45626"/>
                </a:lnTo>
                <a:lnTo>
                  <a:pt x="440068" y="70005"/>
                </a:lnTo>
                <a:lnTo>
                  <a:pt x="376341" y="99416"/>
                </a:lnTo>
                <a:lnTo>
                  <a:pt x="314471" y="133780"/>
                </a:lnTo>
                <a:lnTo>
                  <a:pt x="254773" y="173018"/>
                </a:lnTo>
                <a:lnTo>
                  <a:pt x="197567" y="217050"/>
                </a:lnTo>
                <a:lnTo>
                  <a:pt x="143169" y="265798"/>
                </a:lnTo>
                <a:lnTo>
                  <a:pt x="91896" y="319184"/>
                </a:lnTo>
                <a:lnTo>
                  <a:pt x="44067" y="377128"/>
                </a:lnTo>
                <a:lnTo>
                  <a:pt x="0" y="439551"/>
                </a:lnTo>
                <a:lnTo>
                  <a:pt x="202691" y="571504"/>
                </a:lnTo>
                <a:lnTo>
                  <a:pt x="242328" y="514951"/>
                </a:lnTo>
                <a:lnTo>
                  <a:pt x="285145" y="461966"/>
                </a:lnTo>
                <a:lnTo>
                  <a:pt x="330907" y="412626"/>
                </a:lnTo>
                <a:lnTo>
                  <a:pt x="379377" y="367008"/>
                </a:lnTo>
                <a:lnTo>
                  <a:pt x="430319" y="325188"/>
                </a:lnTo>
                <a:lnTo>
                  <a:pt x="483497" y="287242"/>
                </a:lnTo>
                <a:lnTo>
                  <a:pt x="538674" y="253248"/>
                </a:lnTo>
                <a:lnTo>
                  <a:pt x="595613" y="223282"/>
                </a:lnTo>
                <a:lnTo>
                  <a:pt x="654079" y="197421"/>
                </a:lnTo>
                <a:lnTo>
                  <a:pt x="713835" y="175740"/>
                </a:lnTo>
                <a:lnTo>
                  <a:pt x="774644" y="158318"/>
                </a:lnTo>
                <a:lnTo>
                  <a:pt x="836270" y="145229"/>
                </a:lnTo>
                <a:lnTo>
                  <a:pt x="898477" y="136551"/>
                </a:lnTo>
                <a:lnTo>
                  <a:pt x="961028" y="132361"/>
                </a:lnTo>
                <a:lnTo>
                  <a:pt x="1234350" y="132361"/>
                </a:lnTo>
                <a:lnTo>
                  <a:pt x="1233932" y="132084"/>
                </a:lnTo>
                <a:lnTo>
                  <a:pt x="1172707" y="95912"/>
                </a:lnTo>
                <a:lnTo>
                  <a:pt x="1109528" y="65639"/>
                </a:lnTo>
                <a:lnTo>
                  <a:pt x="1044711" y="41186"/>
                </a:lnTo>
                <a:lnTo>
                  <a:pt x="978574" y="22475"/>
                </a:lnTo>
                <a:lnTo>
                  <a:pt x="911435" y="9426"/>
                </a:lnTo>
                <a:lnTo>
                  <a:pt x="843611" y="1960"/>
                </a:lnTo>
                <a:lnTo>
                  <a:pt x="775419" y="0"/>
                </a:lnTo>
                <a:close/>
              </a:path>
              <a:path w="1330325" h="571504">
                <a:moveTo>
                  <a:pt x="1234350" y="132361"/>
                </a:moveTo>
                <a:lnTo>
                  <a:pt x="961028" y="132361"/>
                </a:lnTo>
                <a:lnTo>
                  <a:pt x="1023687" y="132735"/>
                </a:lnTo>
                <a:lnTo>
                  <a:pt x="1086217" y="137749"/>
                </a:lnTo>
                <a:lnTo>
                  <a:pt x="1148383" y="147481"/>
                </a:lnTo>
                <a:lnTo>
                  <a:pt x="1209947" y="162006"/>
                </a:lnTo>
                <a:lnTo>
                  <a:pt x="1270673" y="181402"/>
                </a:lnTo>
                <a:lnTo>
                  <a:pt x="1330325" y="205744"/>
                </a:lnTo>
                <a:lnTo>
                  <a:pt x="1325061" y="201096"/>
                </a:lnTo>
                <a:lnTo>
                  <a:pt x="1295779" y="176668"/>
                </a:lnTo>
                <a:lnTo>
                  <a:pt x="1265379" y="153648"/>
                </a:lnTo>
                <a:lnTo>
                  <a:pt x="1244526" y="139107"/>
                </a:lnTo>
                <a:lnTo>
                  <a:pt x="1234350" y="132361"/>
                </a:lnTo>
                <a:close/>
              </a:path>
            </a:pathLst>
          </a:custGeom>
          <a:solidFill>
            <a:srgbClr val="0000CD"/>
          </a:solidFill>
        </p:spPr>
        <p:txBody>
          <a:bodyPr wrap="square" lIns="0" tIns="0" rIns="0" bIns="0" rtlCol="0">
            <a:noAutofit/>
          </a:bodyPr>
          <a:lstStyle/>
          <a:p>
            <a:endParaRPr/>
          </a:p>
        </p:txBody>
      </p:sp>
      <p:sp>
        <p:nvSpPr>
          <p:cNvPr id="8" name="object 8"/>
          <p:cNvSpPr/>
          <p:nvPr/>
        </p:nvSpPr>
        <p:spPr>
          <a:xfrm>
            <a:off x="3899789" y="2722624"/>
            <a:ext cx="1914398" cy="1450979"/>
          </a:xfrm>
          <a:custGeom>
            <a:avLst/>
            <a:gdLst/>
            <a:ahLst/>
            <a:cxnLst/>
            <a:rect l="l" t="t" r="r" b="b"/>
            <a:pathLst>
              <a:path w="1914398" h="1450979">
                <a:moveTo>
                  <a:pt x="1330325" y="205744"/>
                </a:moveTo>
                <a:lnTo>
                  <a:pt x="1270673" y="181402"/>
                </a:lnTo>
                <a:lnTo>
                  <a:pt x="1209947" y="162006"/>
                </a:lnTo>
                <a:lnTo>
                  <a:pt x="1148383" y="147481"/>
                </a:lnTo>
                <a:lnTo>
                  <a:pt x="1086217" y="137749"/>
                </a:lnTo>
                <a:lnTo>
                  <a:pt x="1023687" y="132735"/>
                </a:lnTo>
                <a:lnTo>
                  <a:pt x="961028" y="132361"/>
                </a:lnTo>
                <a:lnTo>
                  <a:pt x="898477" y="136551"/>
                </a:lnTo>
                <a:lnTo>
                  <a:pt x="836270" y="145229"/>
                </a:lnTo>
                <a:lnTo>
                  <a:pt x="774644" y="158318"/>
                </a:lnTo>
                <a:lnTo>
                  <a:pt x="713835" y="175740"/>
                </a:lnTo>
                <a:lnTo>
                  <a:pt x="654079" y="197421"/>
                </a:lnTo>
                <a:lnTo>
                  <a:pt x="595613" y="223282"/>
                </a:lnTo>
                <a:lnTo>
                  <a:pt x="538674" y="253248"/>
                </a:lnTo>
                <a:lnTo>
                  <a:pt x="483497" y="287242"/>
                </a:lnTo>
                <a:lnTo>
                  <a:pt x="430319" y="325188"/>
                </a:lnTo>
                <a:lnTo>
                  <a:pt x="379377" y="367008"/>
                </a:lnTo>
                <a:lnTo>
                  <a:pt x="330907" y="412626"/>
                </a:lnTo>
                <a:lnTo>
                  <a:pt x="285145" y="461966"/>
                </a:lnTo>
                <a:lnTo>
                  <a:pt x="242328" y="514951"/>
                </a:lnTo>
                <a:lnTo>
                  <a:pt x="202691" y="571504"/>
                </a:lnTo>
                <a:lnTo>
                  <a:pt x="0" y="439551"/>
                </a:lnTo>
                <a:lnTo>
                  <a:pt x="44067" y="377128"/>
                </a:lnTo>
                <a:lnTo>
                  <a:pt x="91896" y="319184"/>
                </a:lnTo>
                <a:lnTo>
                  <a:pt x="143169" y="265798"/>
                </a:lnTo>
                <a:lnTo>
                  <a:pt x="197567" y="217050"/>
                </a:lnTo>
                <a:lnTo>
                  <a:pt x="254773" y="173018"/>
                </a:lnTo>
                <a:lnTo>
                  <a:pt x="314471" y="133780"/>
                </a:lnTo>
                <a:lnTo>
                  <a:pt x="376341" y="99416"/>
                </a:lnTo>
                <a:lnTo>
                  <a:pt x="440068" y="70005"/>
                </a:lnTo>
                <a:lnTo>
                  <a:pt x="505332" y="45626"/>
                </a:lnTo>
                <a:lnTo>
                  <a:pt x="571817" y="26357"/>
                </a:lnTo>
                <a:lnTo>
                  <a:pt x="639205" y="12276"/>
                </a:lnTo>
                <a:lnTo>
                  <a:pt x="707178" y="3465"/>
                </a:lnTo>
                <a:lnTo>
                  <a:pt x="775419" y="0"/>
                </a:lnTo>
                <a:lnTo>
                  <a:pt x="843611" y="1960"/>
                </a:lnTo>
                <a:lnTo>
                  <a:pt x="911435" y="9426"/>
                </a:lnTo>
                <a:lnTo>
                  <a:pt x="978574" y="22475"/>
                </a:lnTo>
                <a:lnTo>
                  <a:pt x="1044711" y="41186"/>
                </a:lnTo>
                <a:lnTo>
                  <a:pt x="1109528" y="65639"/>
                </a:lnTo>
                <a:lnTo>
                  <a:pt x="1172707" y="95912"/>
                </a:lnTo>
                <a:lnTo>
                  <a:pt x="1233932" y="132084"/>
                </a:lnTo>
                <a:lnTo>
                  <a:pt x="1436624" y="264037"/>
                </a:lnTo>
                <a:lnTo>
                  <a:pt x="1483505" y="296981"/>
                </a:lnTo>
                <a:lnTo>
                  <a:pt x="1527529" y="332797"/>
                </a:lnTo>
                <a:lnTo>
                  <a:pt x="1568641" y="371317"/>
                </a:lnTo>
                <a:lnTo>
                  <a:pt x="1606786" y="412374"/>
                </a:lnTo>
                <a:lnTo>
                  <a:pt x="1641909" y="455799"/>
                </a:lnTo>
                <a:lnTo>
                  <a:pt x="1673955" y="501424"/>
                </a:lnTo>
                <a:lnTo>
                  <a:pt x="1702869" y="549082"/>
                </a:lnTo>
                <a:lnTo>
                  <a:pt x="1728595" y="598604"/>
                </a:lnTo>
                <a:lnTo>
                  <a:pt x="1751080" y="649822"/>
                </a:lnTo>
                <a:lnTo>
                  <a:pt x="1770268" y="702568"/>
                </a:lnTo>
                <a:lnTo>
                  <a:pt x="1786105" y="756674"/>
                </a:lnTo>
                <a:lnTo>
                  <a:pt x="1798534" y="811973"/>
                </a:lnTo>
                <a:lnTo>
                  <a:pt x="1807501" y="868296"/>
                </a:lnTo>
                <a:lnTo>
                  <a:pt x="1812952" y="925474"/>
                </a:lnTo>
                <a:lnTo>
                  <a:pt x="1814831" y="983341"/>
                </a:lnTo>
                <a:lnTo>
                  <a:pt x="1813084" y="1041728"/>
                </a:lnTo>
                <a:lnTo>
                  <a:pt x="1807655" y="1100467"/>
                </a:lnTo>
                <a:lnTo>
                  <a:pt x="1798489" y="1159390"/>
                </a:lnTo>
                <a:lnTo>
                  <a:pt x="1785532" y="1218329"/>
                </a:lnTo>
                <a:lnTo>
                  <a:pt x="1768729" y="1277116"/>
                </a:lnTo>
                <a:lnTo>
                  <a:pt x="1914398" y="1371985"/>
                </a:lnTo>
                <a:lnTo>
                  <a:pt x="1553337" y="1450979"/>
                </a:lnTo>
                <a:lnTo>
                  <a:pt x="1420368" y="1050294"/>
                </a:lnTo>
                <a:lnTo>
                  <a:pt x="1566037" y="1145163"/>
                </a:lnTo>
                <a:lnTo>
                  <a:pt x="1582840" y="1086376"/>
                </a:lnTo>
                <a:lnTo>
                  <a:pt x="1595797" y="1027437"/>
                </a:lnTo>
                <a:lnTo>
                  <a:pt x="1604963" y="968514"/>
                </a:lnTo>
                <a:lnTo>
                  <a:pt x="1610392" y="909775"/>
                </a:lnTo>
                <a:lnTo>
                  <a:pt x="1612139" y="851388"/>
                </a:lnTo>
                <a:lnTo>
                  <a:pt x="1610260" y="793521"/>
                </a:lnTo>
                <a:lnTo>
                  <a:pt x="1604809" y="736343"/>
                </a:lnTo>
                <a:lnTo>
                  <a:pt x="1595842" y="680020"/>
                </a:lnTo>
                <a:lnTo>
                  <a:pt x="1583413" y="624721"/>
                </a:lnTo>
                <a:lnTo>
                  <a:pt x="1567576" y="570615"/>
                </a:lnTo>
                <a:lnTo>
                  <a:pt x="1548388" y="517869"/>
                </a:lnTo>
                <a:lnTo>
                  <a:pt x="1525903" y="466651"/>
                </a:lnTo>
                <a:lnTo>
                  <a:pt x="1500177" y="417129"/>
                </a:lnTo>
                <a:lnTo>
                  <a:pt x="1471263" y="369471"/>
                </a:lnTo>
                <a:lnTo>
                  <a:pt x="1439217" y="323846"/>
                </a:lnTo>
                <a:lnTo>
                  <a:pt x="1404094" y="280421"/>
                </a:lnTo>
                <a:lnTo>
                  <a:pt x="1365949" y="239364"/>
                </a:lnTo>
                <a:lnTo>
                  <a:pt x="1324837" y="200844"/>
                </a:lnTo>
                <a:lnTo>
                  <a:pt x="1280813" y="165028"/>
                </a:lnTo>
                <a:lnTo>
                  <a:pt x="1233932" y="132084"/>
                </a:lnTo>
              </a:path>
            </a:pathLst>
          </a:custGeom>
          <a:ln w="12700">
            <a:solidFill>
              <a:srgbClr val="000000"/>
            </a:solidFill>
          </a:ln>
        </p:spPr>
        <p:txBody>
          <a:bodyPr wrap="square" lIns="0" tIns="0" rIns="0" bIns="0" rtlCol="0">
            <a:noAutofit/>
          </a:bodyPr>
          <a:lstStyle/>
          <a:p>
            <a:endParaRPr/>
          </a:p>
        </p:txBody>
      </p:sp>
      <p:sp>
        <p:nvSpPr>
          <p:cNvPr id="9" name="object 9"/>
          <p:cNvSpPr/>
          <p:nvPr/>
        </p:nvSpPr>
        <p:spPr>
          <a:xfrm>
            <a:off x="6755003" y="3776729"/>
            <a:ext cx="544702" cy="825373"/>
          </a:xfrm>
          <a:custGeom>
            <a:avLst/>
            <a:gdLst/>
            <a:ahLst/>
            <a:cxnLst/>
            <a:rect l="l" t="t" r="r" b="b"/>
            <a:pathLst>
              <a:path w="544702" h="825373">
                <a:moveTo>
                  <a:pt x="222376" y="606933"/>
                </a:moveTo>
                <a:lnTo>
                  <a:pt x="346201" y="825373"/>
                </a:lnTo>
                <a:lnTo>
                  <a:pt x="544702" y="711835"/>
                </a:lnTo>
                <a:lnTo>
                  <a:pt x="464184" y="685546"/>
                </a:lnTo>
                <a:lnTo>
                  <a:pt x="468724" y="640539"/>
                </a:lnTo>
                <a:lnTo>
                  <a:pt x="469080" y="633222"/>
                </a:lnTo>
                <a:lnTo>
                  <a:pt x="303021" y="633222"/>
                </a:lnTo>
                <a:lnTo>
                  <a:pt x="222376" y="606933"/>
                </a:lnTo>
                <a:close/>
              </a:path>
              <a:path w="544702" h="825373">
                <a:moveTo>
                  <a:pt x="0" y="0"/>
                </a:moveTo>
                <a:lnTo>
                  <a:pt x="62199" y="26697"/>
                </a:lnTo>
                <a:lnTo>
                  <a:pt x="118443" y="63904"/>
                </a:lnTo>
                <a:lnTo>
                  <a:pt x="168305" y="110732"/>
                </a:lnTo>
                <a:lnTo>
                  <a:pt x="211362" y="166292"/>
                </a:lnTo>
                <a:lnTo>
                  <a:pt x="247189" y="229695"/>
                </a:lnTo>
                <a:lnTo>
                  <a:pt x="275362" y="300051"/>
                </a:lnTo>
                <a:lnTo>
                  <a:pt x="286445" y="337558"/>
                </a:lnTo>
                <a:lnTo>
                  <a:pt x="295456" y="376471"/>
                </a:lnTo>
                <a:lnTo>
                  <a:pt x="302341" y="416677"/>
                </a:lnTo>
                <a:lnTo>
                  <a:pt x="307047" y="458065"/>
                </a:lnTo>
                <a:lnTo>
                  <a:pt x="309521" y="500525"/>
                </a:lnTo>
                <a:lnTo>
                  <a:pt x="309710" y="543945"/>
                </a:lnTo>
                <a:lnTo>
                  <a:pt x="307561" y="588214"/>
                </a:lnTo>
                <a:lnTo>
                  <a:pt x="303021" y="633222"/>
                </a:lnTo>
                <a:lnTo>
                  <a:pt x="469080" y="633222"/>
                </a:lnTo>
                <a:lnTo>
                  <a:pt x="470873" y="596273"/>
                </a:lnTo>
                <a:lnTo>
                  <a:pt x="470684" y="552857"/>
                </a:lnTo>
                <a:lnTo>
                  <a:pt x="468210" y="510402"/>
                </a:lnTo>
                <a:lnTo>
                  <a:pt x="463504" y="469020"/>
                </a:lnTo>
                <a:lnTo>
                  <a:pt x="456619" y="428822"/>
                </a:lnTo>
                <a:lnTo>
                  <a:pt x="447608" y="389918"/>
                </a:lnTo>
                <a:lnTo>
                  <a:pt x="436525" y="352419"/>
                </a:lnTo>
                <a:lnTo>
                  <a:pt x="423422" y="316437"/>
                </a:lnTo>
                <a:lnTo>
                  <a:pt x="391369" y="249466"/>
                </a:lnTo>
                <a:lnTo>
                  <a:pt x="351874" y="189892"/>
                </a:lnTo>
                <a:lnTo>
                  <a:pt x="305361" y="138602"/>
                </a:lnTo>
                <a:lnTo>
                  <a:pt x="252255" y="96485"/>
                </a:lnTo>
                <a:lnTo>
                  <a:pt x="192980" y="64429"/>
                </a:lnTo>
                <a:lnTo>
                  <a:pt x="161162" y="52451"/>
                </a:lnTo>
                <a:lnTo>
                  <a:pt x="0" y="0"/>
                </a:lnTo>
                <a:close/>
              </a:path>
            </a:pathLst>
          </a:custGeom>
          <a:solidFill>
            <a:srgbClr val="FF0000"/>
          </a:solidFill>
        </p:spPr>
        <p:txBody>
          <a:bodyPr wrap="square" lIns="0" tIns="0" rIns="0" bIns="0" rtlCol="0">
            <a:noAutofit/>
          </a:bodyPr>
          <a:lstStyle/>
          <a:p>
            <a:endParaRPr/>
          </a:p>
        </p:txBody>
      </p:sp>
      <p:sp>
        <p:nvSpPr>
          <p:cNvPr id="10" name="object 10"/>
          <p:cNvSpPr/>
          <p:nvPr/>
        </p:nvSpPr>
        <p:spPr>
          <a:xfrm>
            <a:off x="6070091" y="3758327"/>
            <a:ext cx="762508" cy="560942"/>
          </a:xfrm>
          <a:custGeom>
            <a:avLst/>
            <a:gdLst/>
            <a:ahLst/>
            <a:cxnLst/>
            <a:rect l="l" t="t" r="r" b="b"/>
            <a:pathLst>
              <a:path w="762508" h="560942">
                <a:moveTo>
                  <a:pt x="564599" y="0"/>
                </a:moveTo>
                <a:lnTo>
                  <a:pt x="523995" y="2422"/>
                </a:lnTo>
                <a:lnTo>
                  <a:pt x="483435" y="8911"/>
                </a:lnTo>
                <a:lnTo>
                  <a:pt x="443094" y="19341"/>
                </a:lnTo>
                <a:lnTo>
                  <a:pt x="403149" y="33586"/>
                </a:lnTo>
                <a:lnTo>
                  <a:pt x="363775" y="51520"/>
                </a:lnTo>
                <a:lnTo>
                  <a:pt x="325150" y="73016"/>
                </a:lnTo>
                <a:lnTo>
                  <a:pt x="287448" y="97948"/>
                </a:lnTo>
                <a:lnTo>
                  <a:pt x="250847" y="126190"/>
                </a:lnTo>
                <a:lnTo>
                  <a:pt x="215522" y="157616"/>
                </a:lnTo>
                <a:lnTo>
                  <a:pt x="181649" y="192099"/>
                </a:lnTo>
                <a:lnTo>
                  <a:pt x="149404" y="229514"/>
                </a:lnTo>
                <a:lnTo>
                  <a:pt x="118965" y="269733"/>
                </a:lnTo>
                <a:lnTo>
                  <a:pt x="90506" y="312632"/>
                </a:lnTo>
                <a:lnTo>
                  <a:pt x="64204" y="358083"/>
                </a:lnTo>
                <a:lnTo>
                  <a:pt x="40234" y="405961"/>
                </a:lnTo>
                <a:lnTo>
                  <a:pt x="18774" y="456139"/>
                </a:lnTo>
                <a:lnTo>
                  <a:pt x="0" y="508491"/>
                </a:lnTo>
                <a:lnTo>
                  <a:pt x="161163" y="560942"/>
                </a:lnTo>
                <a:lnTo>
                  <a:pt x="177597" y="514634"/>
                </a:lnTo>
                <a:lnTo>
                  <a:pt x="196188" y="469923"/>
                </a:lnTo>
                <a:lnTo>
                  <a:pt x="216814" y="426911"/>
                </a:lnTo>
                <a:lnTo>
                  <a:pt x="239357" y="385698"/>
                </a:lnTo>
                <a:lnTo>
                  <a:pt x="263695" y="346388"/>
                </a:lnTo>
                <a:lnTo>
                  <a:pt x="289709" y="309080"/>
                </a:lnTo>
                <a:lnTo>
                  <a:pt x="317278" y="273877"/>
                </a:lnTo>
                <a:lnTo>
                  <a:pt x="346282" y="240880"/>
                </a:lnTo>
                <a:lnTo>
                  <a:pt x="376601" y="210191"/>
                </a:lnTo>
                <a:lnTo>
                  <a:pt x="408114" y="181911"/>
                </a:lnTo>
                <a:lnTo>
                  <a:pt x="440702" y="156142"/>
                </a:lnTo>
                <a:lnTo>
                  <a:pt x="474244" y="132985"/>
                </a:lnTo>
                <a:lnTo>
                  <a:pt x="508620" y="112542"/>
                </a:lnTo>
                <a:lnTo>
                  <a:pt x="543710" y="94914"/>
                </a:lnTo>
                <a:lnTo>
                  <a:pt x="579393" y="80204"/>
                </a:lnTo>
                <a:lnTo>
                  <a:pt x="652060" y="59939"/>
                </a:lnTo>
                <a:lnTo>
                  <a:pt x="725659" y="52561"/>
                </a:lnTo>
                <a:lnTo>
                  <a:pt x="760128" y="52561"/>
                </a:lnTo>
                <a:lnTo>
                  <a:pt x="754534" y="49277"/>
                </a:lnTo>
                <a:lnTo>
                  <a:pt x="720440" y="32008"/>
                </a:lnTo>
                <a:lnTo>
                  <a:pt x="645233" y="7862"/>
                </a:lnTo>
                <a:lnTo>
                  <a:pt x="605071" y="1771"/>
                </a:lnTo>
                <a:lnTo>
                  <a:pt x="564599" y="0"/>
                </a:lnTo>
                <a:close/>
              </a:path>
              <a:path w="762508" h="560942">
                <a:moveTo>
                  <a:pt x="760128" y="52561"/>
                </a:moveTo>
                <a:lnTo>
                  <a:pt x="725659" y="52561"/>
                </a:lnTo>
                <a:lnTo>
                  <a:pt x="762508" y="53958"/>
                </a:lnTo>
                <a:lnTo>
                  <a:pt x="760128" y="52561"/>
                </a:lnTo>
                <a:close/>
              </a:path>
            </a:pathLst>
          </a:custGeom>
          <a:solidFill>
            <a:srgbClr val="CD0000"/>
          </a:solidFill>
        </p:spPr>
        <p:txBody>
          <a:bodyPr wrap="square" lIns="0" tIns="0" rIns="0" bIns="0" rtlCol="0">
            <a:noAutofit/>
          </a:bodyPr>
          <a:lstStyle/>
          <a:p>
            <a:endParaRPr/>
          </a:p>
        </p:txBody>
      </p:sp>
      <p:sp>
        <p:nvSpPr>
          <p:cNvPr id="11" name="object 11"/>
          <p:cNvSpPr/>
          <p:nvPr/>
        </p:nvSpPr>
        <p:spPr>
          <a:xfrm>
            <a:off x="6070091" y="3758330"/>
            <a:ext cx="1229614" cy="843771"/>
          </a:xfrm>
          <a:custGeom>
            <a:avLst/>
            <a:gdLst/>
            <a:ahLst/>
            <a:cxnLst/>
            <a:rect l="l" t="t" r="r" b="b"/>
            <a:pathLst>
              <a:path w="1229614" h="843771">
                <a:moveTo>
                  <a:pt x="762508" y="53958"/>
                </a:moveTo>
                <a:lnTo>
                  <a:pt x="688803" y="54589"/>
                </a:lnTo>
                <a:lnTo>
                  <a:pt x="615550" y="68511"/>
                </a:lnTo>
                <a:lnTo>
                  <a:pt x="543710" y="94914"/>
                </a:lnTo>
                <a:lnTo>
                  <a:pt x="508620" y="112542"/>
                </a:lnTo>
                <a:lnTo>
                  <a:pt x="474244" y="132985"/>
                </a:lnTo>
                <a:lnTo>
                  <a:pt x="440702" y="156142"/>
                </a:lnTo>
                <a:lnTo>
                  <a:pt x="408114" y="181911"/>
                </a:lnTo>
                <a:lnTo>
                  <a:pt x="376601" y="210191"/>
                </a:lnTo>
                <a:lnTo>
                  <a:pt x="346282" y="240880"/>
                </a:lnTo>
                <a:lnTo>
                  <a:pt x="317278" y="273877"/>
                </a:lnTo>
                <a:lnTo>
                  <a:pt x="289709" y="309080"/>
                </a:lnTo>
                <a:lnTo>
                  <a:pt x="263695" y="346388"/>
                </a:lnTo>
                <a:lnTo>
                  <a:pt x="239357" y="385698"/>
                </a:lnTo>
                <a:lnTo>
                  <a:pt x="216814" y="426911"/>
                </a:lnTo>
                <a:lnTo>
                  <a:pt x="196188" y="469923"/>
                </a:lnTo>
                <a:lnTo>
                  <a:pt x="177597" y="514634"/>
                </a:lnTo>
                <a:lnTo>
                  <a:pt x="161163" y="560942"/>
                </a:lnTo>
                <a:lnTo>
                  <a:pt x="0" y="508491"/>
                </a:lnTo>
                <a:lnTo>
                  <a:pt x="18774" y="456139"/>
                </a:lnTo>
                <a:lnTo>
                  <a:pt x="40234" y="405961"/>
                </a:lnTo>
                <a:lnTo>
                  <a:pt x="64204" y="358083"/>
                </a:lnTo>
                <a:lnTo>
                  <a:pt x="90506" y="312632"/>
                </a:lnTo>
                <a:lnTo>
                  <a:pt x="118965" y="269733"/>
                </a:lnTo>
                <a:lnTo>
                  <a:pt x="149404" y="229514"/>
                </a:lnTo>
                <a:lnTo>
                  <a:pt x="181649" y="192099"/>
                </a:lnTo>
                <a:lnTo>
                  <a:pt x="215522" y="157616"/>
                </a:lnTo>
                <a:lnTo>
                  <a:pt x="250847" y="126190"/>
                </a:lnTo>
                <a:lnTo>
                  <a:pt x="287448" y="97948"/>
                </a:lnTo>
                <a:lnTo>
                  <a:pt x="325150" y="73016"/>
                </a:lnTo>
                <a:lnTo>
                  <a:pt x="363775" y="51520"/>
                </a:lnTo>
                <a:lnTo>
                  <a:pt x="403149" y="33586"/>
                </a:lnTo>
                <a:lnTo>
                  <a:pt x="443094" y="19341"/>
                </a:lnTo>
                <a:lnTo>
                  <a:pt x="483435" y="8911"/>
                </a:lnTo>
                <a:lnTo>
                  <a:pt x="523995" y="2422"/>
                </a:lnTo>
                <a:lnTo>
                  <a:pt x="564599" y="0"/>
                </a:lnTo>
                <a:lnTo>
                  <a:pt x="605071" y="1771"/>
                </a:lnTo>
                <a:lnTo>
                  <a:pt x="645233" y="7862"/>
                </a:lnTo>
                <a:lnTo>
                  <a:pt x="684911" y="18398"/>
                </a:lnTo>
                <a:lnTo>
                  <a:pt x="846074" y="70849"/>
                </a:lnTo>
                <a:lnTo>
                  <a:pt x="908273" y="97543"/>
                </a:lnTo>
                <a:lnTo>
                  <a:pt x="964517" y="134740"/>
                </a:lnTo>
                <a:lnTo>
                  <a:pt x="1014379" y="181554"/>
                </a:lnTo>
                <a:lnTo>
                  <a:pt x="1057436" y="237097"/>
                </a:lnTo>
                <a:lnTo>
                  <a:pt x="1093263" y="300481"/>
                </a:lnTo>
                <a:lnTo>
                  <a:pt x="1121436" y="370818"/>
                </a:lnTo>
                <a:lnTo>
                  <a:pt x="1132519" y="408317"/>
                </a:lnTo>
                <a:lnTo>
                  <a:pt x="1141530" y="447221"/>
                </a:lnTo>
                <a:lnTo>
                  <a:pt x="1148415" y="487419"/>
                </a:lnTo>
                <a:lnTo>
                  <a:pt x="1153121" y="528801"/>
                </a:lnTo>
                <a:lnTo>
                  <a:pt x="1155595" y="571256"/>
                </a:lnTo>
                <a:lnTo>
                  <a:pt x="1155784" y="614671"/>
                </a:lnTo>
                <a:lnTo>
                  <a:pt x="1153635" y="658938"/>
                </a:lnTo>
                <a:lnTo>
                  <a:pt x="1149096" y="703944"/>
                </a:lnTo>
                <a:lnTo>
                  <a:pt x="1229614" y="730233"/>
                </a:lnTo>
                <a:lnTo>
                  <a:pt x="1031113" y="843771"/>
                </a:lnTo>
                <a:lnTo>
                  <a:pt x="907288" y="625331"/>
                </a:lnTo>
                <a:lnTo>
                  <a:pt x="987933" y="651620"/>
                </a:lnTo>
                <a:lnTo>
                  <a:pt x="992472" y="606613"/>
                </a:lnTo>
                <a:lnTo>
                  <a:pt x="994621" y="562344"/>
                </a:lnTo>
                <a:lnTo>
                  <a:pt x="994432" y="518924"/>
                </a:lnTo>
                <a:lnTo>
                  <a:pt x="991958" y="476464"/>
                </a:lnTo>
                <a:lnTo>
                  <a:pt x="987252" y="435075"/>
                </a:lnTo>
                <a:lnTo>
                  <a:pt x="980367" y="394869"/>
                </a:lnTo>
                <a:lnTo>
                  <a:pt x="971356" y="355957"/>
                </a:lnTo>
                <a:lnTo>
                  <a:pt x="960273" y="318449"/>
                </a:lnTo>
                <a:lnTo>
                  <a:pt x="947170" y="282458"/>
                </a:lnTo>
                <a:lnTo>
                  <a:pt x="915117" y="215468"/>
                </a:lnTo>
                <a:lnTo>
                  <a:pt x="875622" y="155875"/>
                </a:lnTo>
                <a:lnTo>
                  <a:pt x="829109" y="104570"/>
                </a:lnTo>
                <a:lnTo>
                  <a:pt x="776003" y="62441"/>
                </a:lnTo>
                <a:lnTo>
                  <a:pt x="716728" y="30377"/>
                </a:lnTo>
                <a:lnTo>
                  <a:pt x="684911" y="18398"/>
                </a:lnTo>
              </a:path>
            </a:pathLst>
          </a:custGeom>
          <a:ln w="12700">
            <a:solidFill>
              <a:srgbClr val="000000"/>
            </a:solidFill>
          </a:ln>
        </p:spPr>
        <p:txBody>
          <a:bodyPr wrap="square" lIns="0" tIns="0" rIns="0" bIns="0" rtlCol="0">
            <a:noAutofit/>
          </a:bodyPr>
          <a:lstStyle/>
          <a:p>
            <a:endParaRPr/>
          </a:p>
        </p:txBody>
      </p:sp>
      <p:sp>
        <p:nvSpPr>
          <p:cNvPr id="12" name="object 12"/>
          <p:cNvSpPr txBox="1"/>
          <p:nvPr/>
        </p:nvSpPr>
        <p:spPr>
          <a:xfrm>
            <a:off x="5334000" y="2309500"/>
            <a:ext cx="5884417" cy="1668145"/>
          </a:xfrm>
          <a:prstGeom prst="rect">
            <a:avLst/>
          </a:prstGeom>
        </p:spPr>
        <p:txBody>
          <a:bodyPr vert="horz" wrap="square" lIns="0" tIns="0" rIns="0" bIns="0" rtlCol="0">
            <a:noAutofit/>
          </a:bodyPr>
          <a:lstStyle/>
          <a:p>
            <a:pPr marL="12700" marR="1957705"/>
            <a:r>
              <a:rPr b="1" dirty="0">
                <a:solidFill>
                  <a:srgbClr val="0000FF"/>
                </a:solidFill>
                <a:latin typeface="Arial Unicode MS"/>
                <a:cs typeface="Arial Unicode MS"/>
              </a:rPr>
              <a:t>查询</a:t>
            </a:r>
            <a:r>
              <a:rPr b="1" spc="135" dirty="0">
                <a:solidFill>
                  <a:srgbClr val="0000FF"/>
                </a:solidFill>
                <a:latin typeface="Arial Unicode MS"/>
                <a:cs typeface="Arial Unicode MS"/>
              </a:rPr>
              <a:t> </a:t>
            </a:r>
            <a:r>
              <a:rPr b="1" dirty="0">
                <a:solidFill>
                  <a:srgbClr val="0000FF"/>
                </a:solidFill>
                <a:latin typeface="Verdana"/>
                <a:cs typeface="Verdana"/>
              </a:rPr>
              <a:t>Pu</a:t>
            </a:r>
            <a:r>
              <a:rPr b="1" spc="-15" dirty="0">
                <a:solidFill>
                  <a:srgbClr val="0000FF"/>
                </a:solidFill>
                <a:latin typeface="Verdana"/>
                <a:cs typeface="Verdana"/>
              </a:rPr>
              <a:t>b</a:t>
            </a:r>
            <a:r>
              <a:rPr b="1" spc="-5" dirty="0">
                <a:solidFill>
                  <a:srgbClr val="0000FF"/>
                </a:solidFill>
                <a:latin typeface="Verdana"/>
                <a:cs typeface="Verdana"/>
              </a:rPr>
              <a:t>M</a:t>
            </a:r>
            <a:r>
              <a:rPr b="1" dirty="0">
                <a:solidFill>
                  <a:srgbClr val="0000FF"/>
                </a:solidFill>
                <a:latin typeface="Verdana"/>
                <a:cs typeface="Verdana"/>
              </a:rPr>
              <a:t>ed</a:t>
            </a:r>
            <a:r>
              <a:rPr b="1" spc="30" dirty="0">
                <a:solidFill>
                  <a:srgbClr val="0000FF"/>
                </a:solidFill>
                <a:latin typeface="Verdana"/>
                <a:cs typeface="Verdana"/>
              </a:rPr>
              <a:t> </a:t>
            </a:r>
            <a:r>
              <a:rPr b="1" dirty="0" err="1">
                <a:solidFill>
                  <a:srgbClr val="0000FF"/>
                </a:solidFill>
                <a:latin typeface="Arial Unicode MS"/>
                <a:cs typeface="Arial Unicode MS"/>
              </a:rPr>
              <a:t>以获取候选摘要</a:t>
            </a:r>
            <a:endParaRPr b="1" dirty="0">
              <a:latin typeface="Arial Unicode MS"/>
              <a:cs typeface="Arial Unicode MS"/>
            </a:endParaRPr>
          </a:p>
          <a:p>
            <a:pPr>
              <a:lnSpc>
                <a:spcPts val="1000"/>
              </a:lnSpc>
            </a:pPr>
            <a:endParaRPr sz="1000" b="1" dirty="0"/>
          </a:p>
          <a:p>
            <a:pPr>
              <a:lnSpc>
                <a:spcPts val="1000"/>
              </a:lnSpc>
            </a:pPr>
            <a:endParaRPr sz="1000" b="1" dirty="0"/>
          </a:p>
          <a:p>
            <a:pPr>
              <a:lnSpc>
                <a:spcPts val="1400"/>
              </a:lnSpc>
              <a:spcBef>
                <a:spcPts val="29"/>
              </a:spcBef>
            </a:pPr>
            <a:endParaRPr sz="1400" b="1" dirty="0"/>
          </a:p>
          <a:p>
            <a:pPr marL="1873885" marR="12700"/>
            <a:r>
              <a:rPr lang="en-US" b="1" dirty="0">
                <a:solidFill>
                  <a:srgbClr val="FF0000"/>
                </a:solidFill>
                <a:latin typeface="Arial Unicode MS"/>
                <a:cs typeface="Arial Unicode MS"/>
              </a:rPr>
              <a:t>             </a:t>
            </a:r>
            <a:r>
              <a:rPr b="1" dirty="0" err="1">
                <a:solidFill>
                  <a:srgbClr val="FF0000"/>
                </a:solidFill>
                <a:latin typeface="Arial Unicode MS"/>
                <a:cs typeface="Arial Unicode MS"/>
              </a:rPr>
              <a:t>人工找出值得全文审读的文章</a:t>
            </a:r>
            <a:endParaRPr b="1" dirty="0">
              <a:latin typeface="Arial Unicode MS"/>
              <a:cs typeface="Arial Unicode MS"/>
            </a:endParaRPr>
          </a:p>
        </p:txBody>
      </p:sp>
      <p:sp>
        <p:nvSpPr>
          <p:cNvPr id="13" name="object 13"/>
          <p:cNvSpPr/>
          <p:nvPr/>
        </p:nvSpPr>
        <p:spPr>
          <a:xfrm>
            <a:off x="4764785" y="3359658"/>
            <a:ext cx="5219700" cy="2552700"/>
          </a:xfrm>
          <a:custGeom>
            <a:avLst/>
            <a:gdLst/>
            <a:ahLst/>
            <a:cxnLst/>
            <a:rect l="l" t="t" r="r" b="b"/>
            <a:pathLst>
              <a:path w="5219700" h="2552700">
                <a:moveTo>
                  <a:pt x="0" y="2552700"/>
                </a:moveTo>
                <a:lnTo>
                  <a:pt x="5219700" y="2552700"/>
                </a:lnTo>
                <a:lnTo>
                  <a:pt x="5219700" y="0"/>
                </a:lnTo>
                <a:lnTo>
                  <a:pt x="0" y="0"/>
                </a:lnTo>
                <a:lnTo>
                  <a:pt x="0" y="2552700"/>
                </a:lnTo>
                <a:close/>
              </a:path>
            </a:pathLst>
          </a:custGeom>
          <a:ln w="38100">
            <a:solidFill>
              <a:srgbClr val="FF0000"/>
            </a:solidFill>
            <a:prstDash val="lgDash"/>
          </a:ln>
        </p:spPr>
        <p:txBody>
          <a:bodyPr wrap="square" lIns="0" tIns="0" rIns="0" bIns="0" rtlCol="0">
            <a:noAutofit/>
          </a:bodyPr>
          <a:lstStyle/>
          <a:p>
            <a:endParaRPr/>
          </a:p>
        </p:txBody>
      </p:sp>
      <p:sp>
        <p:nvSpPr>
          <p:cNvPr id="14" name="object 14"/>
          <p:cNvSpPr/>
          <p:nvPr/>
        </p:nvSpPr>
        <p:spPr>
          <a:xfrm>
            <a:off x="2711196" y="3102867"/>
            <a:ext cx="324612" cy="755903"/>
          </a:xfrm>
          <a:custGeom>
            <a:avLst/>
            <a:gdLst/>
            <a:ahLst/>
            <a:cxnLst/>
            <a:rect l="l" t="t" r="r" b="b"/>
            <a:pathLst>
              <a:path w="324612" h="755903">
                <a:moveTo>
                  <a:pt x="0" y="377951"/>
                </a:moveTo>
                <a:lnTo>
                  <a:pt x="2124" y="316633"/>
                </a:lnTo>
                <a:lnTo>
                  <a:pt x="8274" y="258470"/>
                </a:lnTo>
                <a:lnTo>
                  <a:pt x="18116" y="204238"/>
                </a:lnTo>
                <a:lnTo>
                  <a:pt x="31316" y="154716"/>
                </a:lnTo>
                <a:lnTo>
                  <a:pt x="47539" y="110680"/>
                </a:lnTo>
                <a:lnTo>
                  <a:pt x="66451" y="72908"/>
                </a:lnTo>
                <a:lnTo>
                  <a:pt x="99130" y="29694"/>
                </a:lnTo>
                <a:lnTo>
                  <a:pt x="135979" y="4945"/>
                </a:lnTo>
                <a:lnTo>
                  <a:pt x="162306" y="0"/>
                </a:lnTo>
                <a:lnTo>
                  <a:pt x="175620" y="1252"/>
                </a:lnTo>
                <a:lnTo>
                  <a:pt x="213616" y="19263"/>
                </a:lnTo>
                <a:lnTo>
                  <a:pt x="247812" y="56613"/>
                </a:lnTo>
                <a:lnTo>
                  <a:pt x="267942" y="90962"/>
                </a:lnTo>
                <a:lnTo>
                  <a:pt x="285549" y="131964"/>
                </a:lnTo>
                <a:lnTo>
                  <a:pt x="300300" y="178840"/>
                </a:lnTo>
                <a:lnTo>
                  <a:pt x="311860" y="230814"/>
                </a:lnTo>
                <a:lnTo>
                  <a:pt x="319896" y="287109"/>
                </a:lnTo>
                <a:lnTo>
                  <a:pt x="324074" y="346947"/>
                </a:lnTo>
                <a:lnTo>
                  <a:pt x="324612" y="377951"/>
                </a:lnTo>
                <a:lnTo>
                  <a:pt x="324074" y="408956"/>
                </a:lnTo>
                <a:lnTo>
                  <a:pt x="319896" y="468794"/>
                </a:lnTo>
                <a:lnTo>
                  <a:pt x="311860" y="525089"/>
                </a:lnTo>
                <a:lnTo>
                  <a:pt x="300300" y="577063"/>
                </a:lnTo>
                <a:lnTo>
                  <a:pt x="285549" y="623939"/>
                </a:lnTo>
                <a:lnTo>
                  <a:pt x="267942" y="664941"/>
                </a:lnTo>
                <a:lnTo>
                  <a:pt x="247812" y="699290"/>
                </a:lnTo>
                <a:lnTo>
                  <a:pt x="213616" y="736640"/>
                </a:lnTo>
                <a:lnTo>
                  <a:pt x="175620" y="754651"/>
                </a:lnTo>
                <a:lnTo>
                  <a:pt x="162306" y="755904"/>
                </a:lnTo>
                <a:lnTo>
                  <a:pt x="148994" y="754651"/>
                </a:lnTo>
                <a:lnTo>
                  <a:pt x="111005" y="736640"/>
                </a:lnTo>
                <a:lnTo>
                  <a:pt x="76811" y="699290"/>
                </a:lnTo>
                <a:lnTo>
                  <a:pt x="56680" y="664941"/>
                </a:lnTo>
                <a:lnTo>
                  <a:pt x="39070" y="623939"/>
                </a:lnTo>
                <a:lnTo>
                  <a:pt x="24317" y="577063"/>
                </a:lnTo>
                <a:lnTo>
                  <a:pt x="12755" y="525089"/>
                </a:lnTo>
                <a:lnTo>
                  <a:pt x="4717" y="468794"/>
                </a:lnTo>
                <a:lnTo>
                  <a:pt x="538" y="408956"/>
                </a:lnTo>
                <a:lnTo>
                  <a:pt x="0" y="377951"/>
                </a:lnTo>
                <a:close/>
              </a:path>
            </a:pathLst>
          </a:custGeom>
          <a:ln w="12192">
            <a:solidFill>
              <a:srgbClr val="000000"/>
            </a:solidFill>
          </a:ln>
        </p:spPr>
        <p:txBody>
          <a:bodyPr wrap="square" lIns="0" tIns="0" rIns="0" bIns="0" rtlCol="0">
            <a:noAutofit/>
          </a:bodyPr>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dirty="0"/>
              <a:t>“文献筛选”的故事</a:t>
            </a:r>
          </a:p>
        </p:txBody>
      </p:sp>
      <p:sp>
        <p:nvSpPr>
          <p:cNvPr id="3" name="object 3"/>
          <p:cNvSpPr/>
          <p:nvPr/>
        </p:nvSpPr>
        <p:spPr>
          <a:xfrm>
            <a:off x="6556247" y="21338"/>
            <a:ext cx="4076700" cy="3047999"/>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txBox="1"/>
          <p:nvPr/>
        </p:nvSpPr>
        <p:spPr>
          <a:xfrm>
            <a:off x="1782267" y="1422529"/>
            <a:ext cx="4292600" cy="1378585"/>
          </a:xfrm>
          <a:prstGeom prst="rect">
            <a:avLst/>
          </a:prstGeom>
        </p:spPr>
        <p:txBody>
          <a:bodyPr vert="horz" wrap="square" lIns="0" tIns="0" rIns="0" bIns="0" rtlCol="0">
            <a:noAutofit/>
          </a:bodyPr>
          <a:lstStyle/>
          <a:p>
            <a:pPr marL="12700" marR="12700">
              <a:lnSpc>
                <a:spcPct val="125000"/>
              </a:lnSpc>
              <a:tabLst>
                <a:tab pos="774700" algn="l"/>
              </a:tabLst>
            </a:pPr>
            <a:r>
              <a:rPr sz="2400" dirty="0" err="1">
                <a:latin typeface="微软雅黑 Light" panose="020B0502040204020203" pitchFamily="34" charset="-122"/>
                <a:ea typeface="微软雅黑 Light" panose="020B0502040204020203" pitchFamily="34" charset="-122"/>
                <a:cs typeface="Arial Unicode MS"/>
              </a:rPr>
              <a:t>在一项关于婴儿和儿童残疾的研</a:t>
            </a:r>
            <a:r>
              <a:rPr sz="2400" dirty="0">
                <a:latin typeface="微软雅黑 Light" panose="020B0502040204020203" pitchFamily="34" charset="-122"/>
                <a:ea typeface="微软雅黑 Light" panose="020B0502040204020203" pitchFamily="34" charset="-122"/>
                <a:cs typeface="Arial Unicode MS"/>
              </a:rPr>
              <a:t> </a:t>
            </a:r>
            <a:r>
              <a:rPr sz="2400" dirty="0" err="1">
                <a:latin typeface="微软雅黑 Light" panose="020B0502040204020203" pitchFamily="34" charset="-122"/>
                <a:ea typeface="微软雅黑 Light" panose="020B0502040204020203" pitchFamily="34" charset="-122"/>
                <a:cs typeface="Arial Unicode MS"/>
              </a:rPr>
              <a:t>究中</a:t>
            </a:r>
            <a:r>
              <a:rPr lang="en-US" altLang="zh-Hans" sz="2400" dirty="0">
                <a:latin typeface="微软雅黑 Light" panose="020B0502040204020203" pitchFamily="34" charset="-122"/>
                <a:ea typeface="微软雅黑 Light" panose="020B0502040204020203" pitchFamily="34" charset="-122"/>
                <a:cs typeface="Arial Unicode MS"/>
              </a:rPr>
              <a:t>,</a:t>
            </a:r>
            <a:r>
              <a:rPr lang="zh-Hans" altLang="en-US" sz="2400" dirty="0">
                <a:latin typeface="微软雅黑 Light" panose="020B0502040204020203" pitchFamily="34" charset="-122"/>
                <a:ea typeface="微软雅黑 Light" panose="020B0502040204020203" pitchFamily="34" charset="-122"/>
                <a:cs typeface="Arial Unicode MS"/>
              </a:rPr>
              <a:t> </a:t>
            </a:r>
            <a:r>
              <a:rPr sz="2400" dirty="0" err="1">
                <a:latin typeface="微软雅黑 Light" panose="020B0502040204020203" pitchFamily="34" charset="-122"/>
                <a:ea typeface="微软雅黑 Light" panose="020B0502040204020203" pitchFamily="34" charset="-122"/>
                <a:cs typeface="Arial Unicode MS"/>
              </a:rPr>
              <a:t>美国</a:t>
            </a:r>
            <a:r>
              <a:rPr sz="2400" spc="-245" dirty="0" err="1">
                <a:latin typeface="微软雅黑 Light" panose="020B0502040204020203" pitchFamily="34" charset="-122"/>
                <a:ea typeface="微软雅黑 Light" panose="020B0502040204020203" pitchFamily="34" charset="-122"/>
                <a:cs typeface="Courier"/>
              </a:rPr>
              <a:t>Tufts</a:t>
            </a:r>
            <a:r>
              <a:rPr sz="2400" spc="-245" dirty="0" err="1">
                <a:latin typeface="微软雅黑 Light" panose="020B0502040204020203" pitchFamily="34" charset="-122"/>
                <a:ea typeface="微软雅黑 Light" panose="020B0502040204020203" pitchFamily="34" charset="-122"/>
                <a:cs typeface="Arial Unicode MS"/>
              </a:rPr>
              <a:t>医学中心筛选</a:t>
            </a:r>
            <a:r>
              <a:rPr sz="2400" spc="-245" dirty="0">
                <a:latin typeface="微软雅黑 Light" panose="020B0502040204020203" pitchFamily="34" charset="-122"/>
                <a:ea typeface="微软雅黑 Light" panose="020B0502040204020203" pitchFamily="34" charset="-122"/>
                <a:cs typeface="Arial Unicode MS"/>
              </a:rPr>
              <a:t> </a:t>
            </a:r>
            <a:r>
              <a:rPr sz="2400" spc="-245" dirty="0" err="1">
                <a:latin typeface="微软雅黑 Light" panose="020B0502040204020203" pitchFamily="34" charset="-122"/>
                <a:ea typeface="微软雅黑 Light" panose="020B0502040204020203" pitchFamily="34" charset="-122"/>
                <a:cs typeface="Arial Unicode MS"/>
              </a:rPr>
              <a:t>了约</a:t>
            </a:r>
            <a:r>
              <a:rPr lang="zh-Hans" altLang="en-US" sz="2400" spc="-245" dirty="0">
                <a:latin typeface="微软雅黑 Light" panose="020B0502040204020203" pitchFamily="34" charset="-122"/>
                <a:ea typeface="微软雅黑 Light" panose="020B0502040204020203" pitchFamily="34" charset="-122"/>
                <a:cs typeface="Arial Unicode MS"/>
              </a:rPr>
              <a:t> </a:t>
            </a:r>
            <a:r>
              <a:rPr sz="2400" spc="-235" dirty="0">
                <a:latin typeface="微软雅黑 Light" panose="020B0502040204020203" pitchFamily="34" charset="-122"/>
                <a:ea typeface="微软雅黑 Light" panose="020B0502040204020203" pitchFamily="34" charset="-122"/>
                <a:cs typeface="Courier"/>
              </a:rPr>
              <a:t>33,00</a:t>
            </a:r>
            <a:r>
              <a:rPr sz="2400" spc="-245" dirty="0">
                <a:latin typeface="微软雅黑 Light" panose="020B0502040204020203" pitchFamily="34" charset="-122"/>
                <a:ea typeface="微软雅黑 Light" panose="020B0502040204020203" pitchFamily="34" charset="-122"/>
                <a:cs typeface="Courier"/>
              </a:rPr>
              <a:t>0</a:t>
            </a:r>
            <a:r>
              <a:rPr sz="2400" spc="-229" dirty="0">
                <a:latin typeface="微软雅黑 Light" panose="020B0502040204020203" pitchFamily="34" charset="-122"/>
                <a:ea typeface="微软雅黑 Light" panose="020B0502040204020203" pitchFamily="34" charset="-122"/>
                <a:cs typeface="Courier"/>
              </a:rPr>
              <a:t> </a:t>
            </a:r>
            <a:r>
              <a:rPr sz="2400" dirty="0">
                <a:latin typeface="微软雅黑 Light" panose="020B0502040204020203" pitchFamily="34" charset="-122"/>
                <a:ea typeface="微软雅黑 Light" panose="020B0502040204020203" pitchFamily="34" charset="-122"/>
                <a:cs typeface="Arial Unicode MS"/>
              </a:rPr>
              <a:t>篇摘要</a:t>
            </a:r>
          </a:p>
        </p:txBody>
      </p:sp>
      <p:sp>
        <p:nvSpPr>
          <p:cNvPr id="5" name="object 5"/>
          <p:cNvSpPr txBox="1"/>
          <p:nvPr/>
        </p:nvSpPr>
        <p:spPr>
          <a:xfrm>
            <a:off x="1782267" y="3251583"/>
            <a:ext cx="4645660" cy="1378585"/>
          </a:xfrm>
          <a:prstGeom prst="rect">
            <a:avLst/>
          </a:prstGeom>
        </p:spPr>
        <p:txBody>
          <a:bodyPr vert="horz" wrap="square" lIns="0" tIns="0" rIns="0" bIns="0" rtlCol="0">
            <a:noAutofit/>
          </a:bodyPr>
          <a:lstStyle/>
          <a:p>
            <a:pPr marL="12700" marR="12700">
              <a:lnSpc>
                <a:spcPct val="125000"/>
              </a:lnSpc>
              <a:tabLst>
                <a:tab pos="3246755" algn="l"/>
              </a:tabLst>
            </a:pPr>
            <a:r>
              <a:rPr sz="2400" spc="140" dirty="0" err="1">
                <a:latin typeface="微软雅黑 Light" panose="020B0502040204020203" pitchFamily="34" charset="-122"/>
                <a:ea typeface="微软雅黑 Light" panose="020B0502040204020203" pitchFamily="34" charset="-122"/>
                <a:cs typeface="Arial Unicode MS"/>
              </a:rPr>
              <a:t>尽管</a:t>
            </a:r>
            <a:r>
              <a:rPr sz="2400" spc="-245" dirty="0" err="1">
                <a:latin typeface="微软雅黑 Light" panose="020B0502040204020203" pitchFamily="34" charset="-122"/>
                <a:ea typeface="微软雅黑 Light" panose="020B0502040204020203" pitchFamily="34" charset="-122"/>
                <a:cs typeface="Courier"/>
              </a:rPr>
              <a:t>Tuft</a:t>
            </a:r>
            <a:r>
              <a:rPr sz="2400" spc="-110" dirty="0" err="1">
                <a:latin typeface="微软雅黑 Light" panose="020B0502040204020203" pitchFamily="34" charset="-122"/>
                <a:ea typeface="微软雅黑 Light" panose="020B0502040204020203" pitchFamily="34" charset="-122"/>
                <a:cs typeface="Courier"/>
              </a:rPr>
              <a:t>s</a:t>
            </a:r>
            <a:r>
              <a:rPr sz="2400" spc="140" dirty="0" err="1">
                <a:latin typeface="微软雅黑 Light" panose="020B0502040204020203" pitchFamily="34" charset="-122"/>
                <a:ea typeface="微软雅黑 Light" panose="020B0502040204020203" pitchFamily="34" charset="-122"/>
                <a:cs typeface="Arial Unicode MS"/>
              </a:rPr>
              <a:t>医学中心</a:t>
            </a:r>
            <a:r>
              <a:rPr sz="2400" spc="145" dirty="0" err="1">
                <a:latin typeface="微软雅黑 Light" panose="020B0502040204020203" pitchFamily="34" charset="-122"/>
                <a:ea typeface="微软雅黑 Light" panose="020B0502040204020203" pitchFamily="34" charset="-122"/>
                <a:cs typeface="Arial Unicode MS"/>
              </a:rPr>
              <a:t>的</a:t>
            </a:r>
            <a:r>
              <a:rPr sz="2400" spc="140" dirty="0" err="1">
                <a:latin typeface="微软雅黑 Light" panose="020B0502040204020203" pitchFamily="34" charset="-122"/>
                <a:ea typeface="微软雅黑 Light" panose="020B0502040204020203" pitchFamily="34" charset="-122"/>
                <a:cs typeface="Arial Unicode MS"/>
              </a:rPr>
              <a:t>专家效率</a:t>
            </a:r>
            <a:r>
              <a:rPr sz="2400" spc="20" dirty="0" err="1">
                <a:latin typeface="微软雅黑 Light" panose="020B0502040204020203" pitchFamily="34" charset="-122"/>
                <a:ea typeface="微软雅黑 Light" panose="020B0502040204020203" pitchFamily="34" charset="-122"/>
                <a:cs typeface="Arial Unicode MS"/>
              </a:rPr>
              <a:t>很高</a:t>
            </a:r>
            <a:r>
              <a:rPr sz="2400" spc="25" dirty="0" err="1">
                <a:latin typeface="微软雅黑 Light" panose="020B0502040204020203" pitchFamily="34" charset="-122"/>
                <a:ea typeface="微软雅黑 Light" panose="020B0502040204020203" pitchFamily="34" charset="-122"/>
                <a:cs typeface="Arial Unicode MS"/>
              </a:rPr>
              <a:t>，</a:t>
            </a:r>
            <a:r>
              <a:rPr sz="2400" spc="20" dirty="0" err="1">
                <a:latin typeface="微软雅黑 Light" panose="020B0502040204020203" pitchFamily="34" charset="-122"/>
                <a:ea typeface="微软雅黑 Light" panose="020B0502040204020203" pitchFamily="34" charset="-122"/>
                <a:cs typeface="Arial Unicode MS"/>
              </a:rPr>
              <a:t>对每篇摘要只</a:t>
            </a:r>
            <a:r>
              <a:rPr sz="2400" dirty="0" err="1">
                <a:latin typeface="微软雅黑 Light" panose="020B0502040204020203" pitchFamily="34" charset="-122"/>
                <a:ea typeface="微软雅黑 Light" panose="020B0502040204020203" pitchFamily="34" charset="-122"/>
                <a:cs typeface="Arial Unicode MS"/>
              </a:rPr>
              <a:t>需</a:t>
            </a:r>
            <a:r>
              <a:rPr lang="en-US" sz="2400" dirty="0">
                <a:latin typeface="微软雅黑 Light" panose="020B0502040204020203" pitchFamily="34" charset="-122"/>
                <a:ea typeface="微软雅黑 Light" panose="020B0502040204020203" pitchFamily="34" charset="-122"/>
                <a:cs typeface="Arial Unicode MS"/>
              </a:rPr>
              <a:t> </a:t>
            </a:r>
            <a:r>
              <a:rPr sz="2400" spc="-235" dirty="0">
                <a:latin typeface="微软雅黑 Light" panose="020B0502040204020203" pitchFamily="34" charset="-122"/>
                <a:ea typeface="微软雅黑 Light" panose="020B0502040204020203" pitchFamily="34" charset="-122"/>
                <a:cs typeface="Courier"/>
              </a:rPr>
              <a:t>3</a:t>
            </a:r>
            <a:r>
              <a:rPr sz="2400" spc="-245" dirty="0">
                <a:latin typeface="微软雅黑 Light" panose="020B0502040204020203" pitchFamily="34" charset="-122"/>
                <a:ea typeface="微软雅黑 Light" panose="020B0502040204020203" pitchFamily="34" charset="-122"/>
                <a:cs typeface="Courier"/>
              </a:rPr>
              <a:t>0</a:t>
            </a:r>
            <a:r>
              <a:rPr sz="2400" spc="-195" dirty="0">
                <a:latin typeface="微软雅黑 Light" panose="020B0502040204020203" pitchFamily="34" charset="-122"/>
                <a:ea typeface="微软雅黑 Light" panose="020B0502040204020203" pitchFamily="34" charset="-122"/>
                <a:cs typeface="Courier"/>
              </a:rPr>
              <a:t> </a:t>
            </a:r>
            <a:r>
              <a:rPr sz="2400" spc="20" dirty="0" err="1">
                <a:latin typeface="微软雅黑 Light" panose="020B0502040204020203" pitchFamily="34" charset="-122"/>
                <a:ea typeface="微软雅黑 Light" panose="020B0502040204020203" pitchFamily="34" charset="-122"/>
                <a:cs typeface="Arial Unicode MS"/>
              </a:rPr>
              <a:t>秒钟</a:t>
            </a:r>
            <a:r>
              <a:rPr lang="zh-CN" altLang="en-US" sz="2400" dirty="0">
                <a:latin typeface="微软雅黑 Light" panose="020B0502040204020203" pitchFamily="34" charset="-122"/>
                <a:ea typeface="微软雅黑 Light" panose="020B0502040204020203" pitchFamily="34" charset="-122"/>
                <a:cs typeface="Arial Unicode MS"/>
              </a:rPr>
              <a:t>，</a:t>
            </a:r>
            <a:endParaRPr lang="en-US" altLang="zh-CN" sz="2400" dirty="0">
              <a:latin typeface="微软雅黑 Light" panose="020B0502040204020203" pitchFamily="34" charset="-122"/>
              <a:ea typeface="微软雅黑 Light" panose="020B0502040204020203" pitchFamily="34" charset="-122"/>
              <a:cs typeface="Arial Unicode MS"/>
            </a:endParaRPr>
          </a:p>
          <a:p>
            <a:pPr marL="12700" marR="12700">
              <a:lnSpc>
                <a:spcPct val="125000"/>
              </a:lnSpc>
              <a:tabLst>
                <a:tab pos="3246755" algn="l"/>
              </a:tabLst>
            </a:pPr>
            <a:r>
              <a:rPr sz="2400" spc="-5" dirty="0" err="1">
                <a:latin typeface="微软雅黑 Light" panose="020B0502040204020203" pitchFamily="34" charset="-122"/>
                <a:ea typeface="微软雅黑 Light" panose="020B0502040204020203" pitchFamily="34" charset="-122"/>
                <a:cs typeface="Arial Unicode MS"/>
              </a:rPr>
              <a:t>但该工作仍花</a:t>
            </a:r>
            <a:r>
              <a:rPr sz="2400" dirty="0" err="1">
                <a:latin typeface="微软雅黑 Light" panose="020B0502040204020203" pitchFamily="34" charset="-122"/>
                <a:ea typeface="微软雅黑 Light" panose="020B0502040204020203" pitchFamily="34" charset="-122"/>
                <a:cs typeface="Arial Unicode MS"/>
              </a:rPr>
              <a:t>费了</a:t>
            </a:r>
            <a:r>
              <a:rPr lang="en-US" sz="2400" dirty="0">
                <a:latin typeface="微软雅黑 Light" panose="020B0502040204020203" pitchFamily="34" charset="-122"/>
                <a:ea typeface="微软雅黑 Light" panose="020B0502040204020203" pitchFamily="34" charset="-122"/>
                <a:cs typeface="Arial Unicode MS"/>
              </a:rPr>
              <a:t> </a:t>
            </a:r>
            <a:r>
              <a:rPr sz="2400" spc="-235" dirty="0">
                <a:latin typeface="微软雅黑 Light" panose="020B0502040204020203" pitchFamily="34" charset="-122"/>
                <a:ea typeface="微软雅黑 Light" panose="020B0502040204020203" pitchFamily="34" charset="-122"/>
                <a:cs typeface="Courier"/>
              </a:rPr>
              <a:t>25</a:t>
            </a:r>
            <a:r>
              <a:rPr sz="2400" spc="-245" dirty="0">
                <a:latin typeface="微软雅黑 Light" panose="020B0502040204020203" pitchFamily="34" charset="-122"/>
                <a:ea typeface="微软雅黑 Light" panose="020B0502040204020203" pitchFamily="34" charset="-122"/>
                <a:cs typeface="Courier"/>
              </a:rPr>
              <a:t>0</a:t>
            </a:r>
            <a:r>
              <a:rPr sz="2400" spc="-220" dirty="0">
                <a:latin typeface="微软雅黑 Light" panose="020B0502040204020203" pitchFamily="34" charset="-122"/>
                <a:ea typeface="微软雅黑 Light" panose="020B0502040204020203" pitchFamily="34" charset="-122"/>
                <a:cs typeface="Courier"/>
              </a:rPr>
              <a:t> </a:t>
            </a:r>
            <a:r>
              <a:rPr sz="2400" spc="-5" dirty="0">
                <a:latin typeface="微软雅黑 Light" panose="020B0502040204020203" pitchFamily="34" charset="-122"/>
                <a:ea typeface="微软雅黑 Light" panose="020B0502040204020203" pitchFamily="34" charset="-122"/>
                <a:cs typeface="Arial Unicode MS"/>
              </a:rPr>
              <a:t>小时</a:t>
            </a:r>
            <a:endParaRPr sz="2400" dirty="0">
              <a:latin typeface="微软雅黑 Light" panose="020B0502040204020203" pitchFamily="34" charset="-122"/>
              <a:ea typeface="微软雅黑 Light" panose="020B0502040204020203" pitchFamily="34" charset="-122"/>
              <a:cs typeface="Arial Unicode MS"/>
            </a:endParaRPr>
          </a:p>
        </p:txBody>
      </p:sp>
      <p:sp>
        <p:nvSpPr>
          <p:cNvPr id="6" name="object 6"/>
          <p:cNvSpPr/>
          <p:nvPr/>
        </p:nvSpPr>
        <p:spPr>
          <a:xfrm>
            <a:off x="6889118" y="3106166"/>
            <a:ext cx="3453511" cy="286512"/>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txBox="1"/>
          <p:nvPr/>
        </p:nvSpPr>
        <p:spPr>
          <a:xfrm>
            <a:off x="6571615" y="4153280"/>
            <a:ext cx="3591560" cy="859790"/>
          </a:xfrm>
          <a:prstGeom prst="rect">
            <a:avLst/>
          </a:prstGeom>
        </p:spPr>
        <p:txBody>
          <a:bodyPr vert="horz" wrap="square" lIns="0" tIns="0" rIns="0" bIns="0" rtlCol="0">
            <a:noAutofit/>
          </a:bodyPr>
          <a:lstStyle/>
          <a:p>
            <a:pPr marL="12700"/>
            <a:r>
              <a:rPr sz="2800" spc="-15" dirty="0">
                <a:solidFill>
                  <a:srgbClr val="0000FF"/>
                </a:solidFill>
                <a:latin typeface="微软雅黑 Light" panose="020B0502040204020203" pitchFamily="34" charset="-122"/>
                <a:ea typeface="微软雅黑 Light" panose="020B0502040204020203" pitchFamily="34" charset="-122"/>
                <a:cs typeface="Arial Unicode MS"/>
              </a:rPr>
              <a:t>每</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项新的</a:t>
            </a:r>
            <a:r>
              <a:rPr sz="2800" spc="-15" dirty="0">
                <a:solidFill>
                  <a:srgbClr val="0000FF"/>
                </a:solidFill>
                <a:latin typeface="微软雅黑 Light" panose="020B0502040204020203" pitchFamily="34" charset="-122"/>
                <a:ea typeface="微软雅黑 Light" panose="020B0502040204020203" pitchFamily="34" charset="-122"/>
                <a:cs typeface="Arial Unicode MS"/>
              </a:rPr>
              <a:t>研</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究都要</a:t>
            </a:r>
            <a:r>
              <a:rPr sz="2800" spc="-15" dirty="0">
                <a:solidFill>
                  <a:srgbClr val="0000FF"/>
                </a:solidFill>
                <a:latin typeface="微软雅黑 Light" panose="020B0502040204020203" pitchFamily="34" charset="-122"/>
                <a:ea typeface="微软雅黑 Light" panose="020B0502040204020203" pitchFamily="34" charset="-122"/>
                <a:cs typeface="Arial Unicode MS"/>
              </a:rPr>
              <a:t>重</a:t>
            </a:r>
            <a:r>
              <a:rPr sz="2800" spc="-30" dirty="0">
                <a:solidFill>
                  <a:srgbClr val="0000FF"/>
                </a:solidFill>
                <a:latin typeface="微软雅黑 Light" panose="020B0502040204020203" pitchFamily="34" charset="-122"/>
                <a:ea typeface="微软雅黑 Light" panose="020B0502040204020203" pitchFamily="34" charset="-122"/>
                <a:cs typeface="Arial Unicode MS"/>
              </a:rPr>
              <a:t>复</a:t>
            </a:r>
            <a:endParaRPr sz="2800">
              <a:latin typeface="微软雅黑 Light" panose="020B0502040204020203" pitchFamily="34" charset="-122"/>
              <a:ea typeface="微软雅黑 Light" panose="020B0502040204020203" pitchFamily="34" charset="-122"/>
              <a:cs typeface="Arial Unicode MS"/>
            </a:endParaRPr>
          </a:p>
          <a:p>
            <a:pPr marL="12700"/>
            <a:r>
              <a:rPr sz="2800" spc="-10" dirty="0">
                <a:solidFill>
                  <a:srgbClr val="0000FF"/>
                </a:solidFill>
                <a:latin typeface="微软雅黑 Light" panose="020B0502040204020203" pitchFamily="34" charset="-122"/>
                <a:ea typeface="微软雅黑 Light" panose="020B0502040204020203" pitchFamily="34" charset="-122"/>
                <a:cs typeface="Arial Unicode MS"/>
              </a:rPr>
              <a:t>这</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个麻烦</a:t>
            </a:r>
            <a:r>
              <a:rPr sz="2800" spc="-10" dirty="0">
                <a:solidFill>
                  <a:srgbClr val="0000FF"/>
                </a:solidFill>
                <a:latin typeface="微软雅黑 Light" panose="020B0502040204020203" pitchFamily="34" charset="-122"/>
                <a:ea typeface="微软雅黑 Light" panose="020B0502040204020203" pitchFamily="34" charset="-122"/>
                <a:cs typeface="Arial Unicode MS"/>
              </a:rPr>
              <a:t>的</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过程</a:t>
            </a:r>
            <a:r>
              <a:rPr sz="2800" spc="-30" dirty="0">
                <a:solidFill>
                  <a:srgbClr val="0000FF"/>
                </a:solidFill>
                <a:latin typeface="微软雅黑 Light" panose="020B0502040204020203" pitchFamily="34" charset="-122"/>
                <a:ea typeface="微软雅黑 Light" panose="020B0502040204020203" pitchFamily="34" charset="-122"/>
                <a:cs typeface="Arial Unicode MS"/>
              </a:rPr>
              <a:t>！</a:t>
            </a:r>
            <a:endParaRPr sz="2800">
              <a:latin typeface="微软雅黑 Light" panose="020B0502040204020203" pitchFamily="34" charset="-122"/>
              <a:ea typeface="微软雅黑 Light" panose="020B0502040204020203" pitchFamily="34" charset="-122"/>
              <a:cs typeface="Arial Unicode MS"/>
            </a:endParaRPr>
          </a:p>
        </p:txBody>
      </p:sp>
      <p:sp>
        <p:nvSpPr>
          <p:cNvPr id="8" name="object 8"/>
          <p:cNvSpPr txBox="1"/>
          <p:nvPr/>
        </p:nvSpPr>
        <p:spPr>
          <a:xfrm>
            <a:off x="3078610" y="5448706"/>
            <a:ext cx="5374005" cy="432434"/>
          </a:xfrm>
          <a:prstGeom prst="rect">
            <a:avLst/>
          </a:prstGeom>
        </p:spPr>
        <p:txBody>
          <a:bodyPr vert="horz" wrap="square" lIns="0" tIns="0" rIns="0" bIns="0" rtlCol="0">
            <a:noAutofit/>
          </a:bodyPr>
          <a:lstStyle/>
          <a:p>
            <a:pPr marL="12700"/>
            <a:r>
              <a:rPr sz="2800" spc="-10" dirty="0">
                <a:solidFill>
                  <a:srgbClr val="0000FF"/>
                </a:solidFill>
                <a:latin typeface="微软雅黑 Light" panose="020B0502040204020203" pitchFamily="34" charset="-122"/>
                <a:ea typeface="微软雅黑 Light" panose="020B0502040204020203" pitchFamily="34" charset="-122"/>
                <a:cs typeface="Arial Unicode MS"/>
              </a:rPr>
              <a:t>需</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筛选的</a:t>
            </a:r>
            <a:r>
              <a:rPr sz="2800" spc="-10" dirty="0">
                <a:solidFill>
                  <a:srgbClr val="0000FF"/>
                </a:solidFill>
                <a:latin typeface="微软雅黑 Light" panose="020B0502040204020203" pitchFamily="34" charset="-122"/>
                <a:ea typeface="微软雅黑 Light" panose="020B0502040204020203" pitchFamily="34" charset="-122"/>
                <a:cs typeface="Arial Unicode MS"/>
              </a:rPr>
              <a:t>文</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章数在</a:t>
            </a:r>
            <a:r>
              <a:rPr sz="2800" spc="-10" dirty="0">
                <a:solidFill>
                  <a:srgbClr val="0000FF"/>
                </a:solidFill>
                <a:latin typeface="微软雅黑 Light" panose="020B0502040204020203" pitchFamily="34" charset="-122"/>
                <a:ea typeface="微软雅黑 Light" panose="020B0502040204020203" pitchFamily="34" charset="-122"/>
                <a:cs typeface="Arial Unicode MS"/>
              </a:rPr>
              <a:t>不</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断显著</a:t>
            </a:r>
            <a:r>
              <a:rPr sz="2800" spc="-10" dirty="0">
                <a:solidFill>
                  <a:srgbClr val="0000FF"/>
                </a:solidFill>
                <a:latin typeface="微软雅黑 Light" panose="020B0502040204020203" pitchFamily="34" charset="-122"/>
                <a:ea typeface="微软雅黑 Light" panose="020B0502040204020203" pitchFamily="34" charset="-122"/>
                <a:cs typeface="Arial Unicode MS"/>
              </a:rPr>
              <a:t>增</a:t>
            </a:r>
            <a:r>
              <a:rPr sz="2800" spc="-25" dirty="0">
                <a:solidFill>
                  <a:srgbClr val="0000FF"/>
                </a:solidFill>
                <a:latin typeface="微软雅黑 Light" panose="020B0502040204020203" pitchFamily="34" charset="-122"/>
                <a:ea typeface="微软雅黑 Light" panose="020B0502040204020203" pitchFamily="34" charset="-122"/>
                <a:cs typeface="Arial Unicode MS"/>
              </a:rPr>
              <a:t>长</a:t>
            </a:r>
            <a:r>
              <a:rPr sz="2800" spc="-30" dirty="0">
                <a:solidFill>
                  <a:srgbClr val="0000FF"/>
                </a:solidFill>
                <a:latin typeface="微软雅黑 Light" panose="020B0502040204020203" pitchFamily="34" charset="-122"/>
                <a:ea typeface="微软雅黑 Light" panose="020B0502040204020203" pitchFamily="34" charset="-122"/>
                <a:cs typeface="Arial Unicode MS"/>
              </a:rPr>
              <a:t>！</a:t>
            </a:r>
            <a:endParaRPr sz="2800" dirty="0">
              <a:latin typeface="微软雅黑 Light" panose="020B0502040204020203" pitchFamily="34" charset="-122"/>
              <a:ea typeface="微软雅黑 Light" panose="020B0502040204020203" pitchFamily="34" charset="-122"/>
              <a:cs typeface="Arial Unicode M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13"/>
          <p:cNvSpPr txBox="1"/>
          <p:nvPr/>
        </p:nvSpPr>
        <p:spPr>
          <a:xfrm>
            <a:off x="1818236" y="1235967"/>
            <a:ext cx="7935365" cy="2889885"/>
          </a:xfrm>
          <a:prstGeom prst="rect">
            <a:avLst/>
          </a:prstGeom>
        </p:spPr>
        <p:txBody>
          <a:bodyPr vert="horz" wrap="square" lIns="0" tIns="0" rIns="0" bIns="0" rtlCol="0">
            <a:noAutofit/>
          </a:bodyPr>
          <a:lstStyle/>
          <a:p>
            <a:pPr marL="12700"/>
            <a:r>
              <a:rPr sz="2400" dirty="0">
                <a:latin typeface="微软雅黑 Light" panose="020B0502040204020203" pitchFamily="34" charset="-122"/>
                <a:ea typeface="微软雅黑 Light" panose="020B0502040204020203" pitchFamily="34" charset="-122"/>
                <a:cs typeface="Arial Unicode MS"/>
              </a:rPr>
              <a:t>为了降低昂贵的成</a:t>
            </a:r>
            <a:r>
              <a:rPr sz="2400" spc="5" dirty="0">
                <a:latin typeface="微软雅黑 Light" panose="020B0502040204020203" pitchFamily="34" charset="-122"/>
                <a:ea typeface="微软雅黑 Light" panose="020B0502040204020203" pitchFamily="34" charset="-122"/>
                <a:cs typeface="Arial Unicode MS"/>
              </a:rPr>
              <a:t>本</a:t>
            </a:r>
            <a:r>
              <a:rPr sz="2400" dirty="0">
                <a:latin typeface="微软雅黑 Light" panose="020B0502040204020203" pitchFamily="34" charset="-122"/>
                <a:ea typeface="微软雅黑 Light" panose="020B0502040204020203" pitchFamily="34" charset="-122"/>
                <a:cs typeface="Verdana"/>
              </a:rPr>
              <a:t>,</a:t>
            </a:r>
            <a:r>
              <a:rPr sz="2400" spc="10" dirty="0">
                <a:latin typeface="微软雅黑 Light" panose="020B0502040204020203" pitchFamily="34" charset="-122"/>
                <a:ea typeface="微软雅黑 Light" panose="020B0502040204020203" pitchFamily="34" charset="-122"/>
                <a:cs typeface="Verdana"/>
              </a:rPr>
              <a:t> </a:t>
            </a:r>
            <a:r>
              <a:rPr sz="2400" spc="-245" dirty="0">
                <a:latin typeface="微软雅黑 Light" panose="020B0502040204020203" pitchFamily="34" charset="-122"/>
                <a:ea typeface="微软雅黑 Light" panose="020B0502040204020203" pitchFamily="34" charset="-122"/>
                <a:cs typeface="Verdana"/>
              </a:rPr>
              <a:t>T</a:t>
            </a:r>
            <a:r>
              <a:rPr sz="2400" dirty="0">
                <a:latin typeface="微软雅黑 Light" panose="020B0502040204020203" pitchFamily="34" charset="-122"/>
                <a:ea typeface="微软雅黑 Light" panose="020B0502040204020203" pitchFamily="34" charset="-122"/>
                <a:cs typeface="Verdana"/>
              </a:rPr>
              <a:t>ufts</a:t>
            </a:r>
            <a:r>
              <a:rPr sz="2400" dirty="0">
                <a:latin typeface="微软雅黑 Light" panose="020B0502040204020203" pitchFamily="34" charset="-122"/>
                <a:ea typeface="微软雅黑 Light" panose="020B0502040204020203" pitchFamily="34" charset="-122"/>
                <a:cs typeface="Arial Unicode MS"/>
              </a:rPr>
              <a:t>医学中心引入了</a:t>
            </a:r>
            <a:r>
              <a:rPr sz="2400" spc="10" dirty="0">
                <a:solidFill>
                  <a:srgbClr val="0000FF"/>
                </a:solidFill>
                <a:latin typeface="微软雅黑 Light" panose="020B0502040204020203" pitchFamily="34" charset="-122"/>
                <a:ea typeface="微软雅黑 Light" panose="020B0502040204020203" pitchFamily="34" charset="-122"/>
                <a:cs typeface="Arial Unicode MS"/>
              </a:rPr>
              <a:t>机器学</a:t>
            </a:r>
            <a:r>
              <a:rPr sz="2400" spc="5" dirty="0">
                <a:solidFill>
                  <a:srgbClr val="0000FF"/>
                </a:solidFill>
                <a:latin typeface="微软雅黑 Light" panose="020B0502040204020203" pitchFamily="34" charset="-122"/>
                <a:ea typeface="微软雅黑 Light" panose="020B0502040204020203" pitchFamily="34" charset="-122"/>
                <a:cs typeface="Arial Unicode MS"/>
              </a:rPr>
              <a:t>习</a:t>
            </a:r>
            <a:r>
              <a:rPr sz="2400" dirty="0">
                <a:latin typeface="微软雅黑 Light" panose="020B0502040204020203" pitchFamily="34" charset="-122"/>
                <a:ea typeface="微软雅黑 Light" panose="020B0502040204020203" pitchFamily="34" charset="-122"/>
                <a:cs typeface="Arial Unicode MS"/>
              </a:rPr>
              <a:t>技术</a:t>
            </a: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400"/>
              </a:lnSpc>
              <a:spcBef>
                <a:spcPts val="19"/>
              </a:spcBef>
            </a:pPr>
            <a:endParaRPr sz="1400" dirty="0">
              <a:latin typeface="微软雅黑 Light" panose="020B0502040204020203" pitchFamily="34" charset="-122"/>
              <a:ea typeface="微软雅黑 Light" panose="020B0502040204020203" pitchFamily="34" charset="-122"/>
            </a:endParaRPr>
          </a:p>
          <a:p>
            <a:pPr marL="3973829" marR="543560">
              <a:lnSpc>
                <a:spcPct val="100099"/>
              </a:lnSpc>
            </a:pPr>
            <a:r>
              <a:rPr sz="2000" dirty="0" err="1">
                <a:latin typeface="微软雅黑 Light" panose="020B0502040204020203" pitchFamily="34" charset="-122"/>
                <a:ea typeface="微软雅黑 Light" panose="020B0502040204020203" pitchFamily="34" charset="-122"/>
                <a:cs typeface="Arial Unicode MS"/>
              </a:rPr>
              <a:t>邀请专</a:t>
            </a:r>
            <a:r>
              <a:rPr sz="2000" spc="-15" dirty="0" err="1">
                <a:latin typeface="微软雅黑 Light" panose="020B0502040204020203" pitchFamily="34" charset="-122"/>
                <a:ea typeface="微软雅黑 Light" panose="020B0502040204020203" pitchFamily="34" charset="-122"/>
                <a:cs typeface="Arial Unicode MS"/>
              </a:rPr>
              <a:t>家</a:t>
            </a:r>
            <a:r>
              <a:rPr sz="2000" dirty="0" err="1">
                <a:latin typeface="微软雅黑 Light" panose="020B0502040204020203" pitchFamily="34" charset="-122"/>
                <a:ea typeface="微软雅黑 Light" panose="020B0502040204020203" pitchFamily="34" charset="-122"/>
                <a:cs typeface="Arial Unicode MS"/>
              </a:rPr>
              <a:t>阅</a:t>
            </a:r>
            <a:r>
              <a:rPr sz="2000" spc="-15" dirty="0" err="1">
                <a:latin typeface="微软雅黑 Light" panose="020B0502040204020203" pitchFamily="34" charset="-122"/>
                <a:ea typeface="微软雅黑 Light" panose="020B0502040204020203" pitchFamily="34" charset="-122"/>
                <a:cs typeface="Arial Unicode MS"/>
              </a:rPr>
              <a:t>读</a:t>
            </a:r>
            <a:r>
              <a:rPr sz="2000" dirty="0" err="1">
                <a:latin typeface="微软雅黑 Light" panose="020B0502040204020203" pitchFamily="34" charset="-122"/>
                <a:ea typeface="微软雅黑 Light" panose="020B0502040204020203" pitchFamily="34" charset="-122"/>
                <a:cs typeface="Arial Unicode MS"/>
              </a:rPr>
              <a:t>少量摘</a:t>
            </a:r>
            <a:r>
              <a:rPr sz="2000" spc="-15" dirty="0" err="1">
                <a:latin typeface="微软雅黑 Light" panose="020B0502040204020203" pitchFamily="34" charset="-122"/>
                <a:ea typeface="微软雅黑 Light" panose="020B0502040204020203" pitchFamily="34" charset="-122"/>
                <a:cs typeface="Arial Unicode MS"/>
              </a:rPr>
              <a:t>要</a:t>
            </a:r>
            <a:r>
              <a:rPr sz="2000" dirty="0" err="1">
                <a:latin typeface="微软雅黑 Light" panose="020B0502040204020203" pitchFamily="34" charset="-122"/>
                <a:ea typeface="微软雅黑 Light" panose="020B0502040204020203" pitchFamily="34" charset="-122"/>
                <a:cs typeface="Arial Unicode MS"/>
              </a:rPr>
              <a:t>，</a:t>
            </a:r>
            <a:r>
              <a:rPr sz="2000" spc="400" dirty="0" err="1">
                <a:latin typeface="微软雅黑 Light" panose="020B0502040204020203" pitchFamily="34" charset="-122"/>
                <a:ea typeface="微软雅黑 Light" panose="020B0502040204020203" pitchFamily="34" charset="-122"/>
                <a:cs typeface="Arial Unicode MS"/>
              </a:rPr>
              <a:t>标记为</a:t>
            </a:r>
            <a:r>
              <a:rPr sz="2000" spc="114" dirty="0" err="1">
                <a:latin typeface="微软雅黑 Light" panose="020B0502040204020203" pitchFamily="34" charset="-122"/>
                <a:ea typeface="微软雅黑 Light" panose="020B0502040204020203" pitchFamily="34" charset="-122"/>
                <a:cs typeface="Arial Unicode MS"/>
              </a:rPr>
              <a:t>“</a:t>
            </a:r>
            <a:r>
              <a:rPr sz="2000" dirty="0" err="1">
                <a:latin typeface="微软雅黑 Light" panose="020B0502040204020203" pitchFamily="34" charset="-122"/>
                <a:ea typeface="微软雅黑 Light" panose="020B0502040204020203" pitchFamily="34" charset="-122"/>
                <a:cs typeface="Arial Unicode MS"/>
              </a:rPr>
              <a:t>有</a:t>
            </a:r>
            <a:r>
              <a:rPr sz="2000" spc="-15" dirty="0" err="1">
                <a:latin typeface="微软雅黑 Light" panose="020B0502040204020203" pitchFamily="34" charset="-122"/>
                <a:ea typeface="微软雅黑 Light" panose="020B0502040204020203" pitchFamily="34" charset="-122"/>
                <a:cs typeface="Arial Unicode MS"/>
              </a:rPr>
              <a:t>关</a:t>
            </a:r>
            <a:r>
              <a:rPr sz="2000" spc="665" dirty="0" err="1">
                <a:latin typeface="微软雅黑 Light" panose="020B0502040204020203" pitchFamily="34" charset="-122"/>
                <a:ea typeface="微软雅黑 Light" panose="020B0502040204020203" pitchFamily="34" charset="-122"/>
                <a:cs typeface="Arial Unicode MS"/>
              </a:rPr>
              <a:t>”或</a:t>
            </a:r>
            <a:r>
              <a:rPr sz="2000" spc="370" dirty="0" err="1">
                <a:latin typeface="微软雅黑 Light" panose="020B0502040204020203" pitchFamily="34" charset="-122"/>
                <a:ea typeface="微软雅黑 Light" panose="020B0502040204020203" pitchFamily="34" charset="-122"/>
                <a:cs typeface="Arial Unicode MS"/>
              </a:rPr>
              <a:t>“无</a:t>
            </a:r>
            <a:r>
              <a:rPr sz="2000" spc="545" dirty="0" err="1">
                <a:latin typeface="微软雅黑 Light" panose="020B0502040204020203" pitchFamily="34" charset="-122"/>
                <a:ea typeface="微软雅黑 Light" panose="020B0502040204020203" pitchFamily="34" charset="-122"/>
                <a:cs typeface="Arial Unicode MS"/>
              </a:rPr>
              <a:t>关</a:t>
            </a:r>
            <a:r>
              <a:rPr sz="2000" spc="1330" dirty="0">
                <a:latin typeface="微软雅黑 Light" panose="020B0502040204020203" pitchFamily="34" charset="-122"/>
                <a:ea typeface="微软雅黑 Light" panose="020B0502040204020203" pitchFamily="34" charset="-122"/>
                <a:cs typeface="Arial Unicode MS"/>
              </a:rPr>
              <a:t>”</a:t>
            </a:r>
            <a:endParaRPr sz="2000" dirty="0">
              <a:latin typeface="微软雅黑 Light" panose="020B0502040204020203" pitchFamily="34" charset="-122"/>
              <a:ea typeface="微软雅黑 Light" panose="020B0502040204020203" pitchFamily="34" charset="-122"/>
              <a:cs typeface="Arial Unicode MS"/>
            </a:endParaRPr>
          </a:p>
          <a:p>
            <a:pPr>
              <a:lnSpc>
                <a:spcPts val="500"/>
              </a:lnSpc>
              <a:spcBef>
                <a:spcPts val="5"/>
              </a:spcBef>
            </a:pPr>
            <a:endParaRPr sz="5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3342640" marR="2750185" algn="ctr"/>
            <a:r>
              <a:rPr sz="1600" spc="335" dirty="0" err="1">
                <a:latin typeface="微软雅黑 Light" panose="020B0502040204020203" pitchFamily="34" charset="-122"/>
                <a:ea typeface="微软雅黑 Light" panose="020B0502040204020203" pitchFamily="34" charset="-122"/>
                <a:cs typeface="Arial Unicode MS"/>
              </a:rPr>
              <a:t>对是否“有关”</a:t>
            </a:r>
            <a:r>
              <a:rPr sz="1600" spc="110" dirty="0" err="1">
                <a:latin typeface="微软雅黑 Light" panose="020B0502040204020203" pitchFamily="34" charset="-122"/>
                <a:ea typeface="微软雅黑 Light" panose="020B0502040204020203" pitchFamily="34" charset="-122"/>
                <a:cs typeface="Arial Unicode MS"/>
              </a:rPr>
              <a:t>进行预测</a:t>
            </a:r>
            <a:endParaRPr sz="1600" dirty="0">
              <a:latin typeface="微软雅黑 Light" panose="020B0502040204020203" pitchFamily="34" charset="-122"/>
              <a:ea typeface="微软雅黑 Light" panose="020B0502040204020203" pitchFamily="34" charset="-122"/>
              <a:cs typeface="Arial Unicode MS"/>
            </a:endParaRPr>
          </a:p>
          <a:p>
            <a:pPr>
              <a:lnSpc>
                <a:spcPts val="850"/>
              </a:lnSpc>
              <a:spcBef>
                <a:spcPts val="39"/>
              </a:spcBef>
            </a:pPr>
            <a:endParaRPr sz="850" dirty="0">
              <a:latin typeface="微软雅黑 Light" panose="020B0502040204020203" pitchFamily="34" charset="-122"/>
              <a:ea typeface="微软雅黑 Light" panose="020B0502040204020203" pitchFamily="34" charset="-122"/>
            </a:endParaRPr>
          </a:p>
          <a:p>
            <a:pPr marR="1158875" algn="r" defTabSz="882650"/>
            <a:r>
              <a:rPr sz="2400" dirty="0" err="1">
                <a:latin typeface="微软雅黑 Light" panose="020B0502040204020203" pitchFamily="34" charset="-122"/>
                <a:ea typeface="微软雅黑 Light" panose="020B0502040204020203" pitchFamily="34" charset="-122"/>
                <a:cs typeface="Arial Unicode MS"/>
              </a:rPr>
              <a:t>分类模型</a:t>
            </a:r>
            <a:endParaRPr sz="2400" dirty="0">
              <a:latin typeface="微软雅黑 Light" panose="020B0502040204020203" pitchFamily="34" charset="-122"/>
              <a:ea typeface="微软雅黑 Light" panose="020B0502040204020203" pitchFamily="34" charset="-122"/>
              <a:cs typeface="Arial Unicode MS"/>
            </a:endParaRPr>
          </a:p>
        </p:txBody>
      </p:sp>
      <p:sp>
        <p:nvSpPr>
          <p:cNvPr id="2" name="object 2"/>
          <p:cNvSpPr txBox="1">
            <a:spLocks noGrp="1"/>
          </p:cNvSpPr>
          <p:nvPr>
            <p:ph type="title"/>
          </p:nvPr>
        </p:nvSpPr>
        <p:spPr/>
        <p:txBody>
          <a:bodyPr/>
          <a:lstStyle/>
          <a:p>
            <a:r>
              <a:rPr lang="zh-CN" altLang="en-US"/>
              <a:t>“文献筛选”的故事</a:t>
            </a:r>
          </a:p>
        </p:txBody>
      </p:sp>
      <p:sp>
        <p:nvSpPr>
          <p:cNvPr id="3" name="object 3"/>
          <p:cNvSpPr/>
          <p:nvPr/>
        </p:nvSpPr>
        <p:spPr>
          <a:xfrm>
            <a:off x="2500883" y="1921764"/>
            <a:ext cx="2319528" cy="2951988"/>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2603753" y="2042925"/>
            <a:ext cx="2002536" cy="108203"/>
          </a:xfrm>
          <a:custGeom>
            <a:avLst/>
            <a:gdLst/>
            <a:ahLst/>
            <a:cxnLst/>
            <a:rect l="l" t="t" r="r" b="b"/>
            <a:pathLst>
              <a:path w="2002536" h="108203">
                <a:moveTo>
                  <a:pt x="0" y="108203"/>
                </a:moveTo>
                <a:lnTo>
                  <a:pt x="2002536" y="108203"/>
                </a:lnTo>
                <a:lnTo>
                  <a:pt x="2002536" y="0"/>
                </a:lnTo>
                <a:lnTo>
                  <a:pt x="0" y="0"/>
                </a:lnTo>
                <a:lnTo>
                  <a:pt x="0" y="108203"/>
                </a:lnTo>
                <a:close/>
              </a:path>
            </a:pathLst>
          </a:custGeom>
          <a:ln w="38099">
            <a:solidFill>
              <a:srgbClr val="00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4670554" y="2070861"/>
            <a:ext cx="1014095" cy="123698"/>
          </a:xfrm>
          <a:custGeom>
            <a:avLst/>
            <a:gdLst/>
            <a:ahLst/>
            <a:cxnLst/>
            <a:rect l="l" t="t" r="r" b="b"/>
            <a:pathLst>
              <a:path w="1014095" h="123698">
                <a:moveTo>
                  <a:pt x="977587" y="82155"/>
                </a:moveTo>
                <a:lnTo>
                  <a:pt x="916432" y="112268"/>
                </a:lnTo>
                <a:lnTo>
                  <a:pt x="915035" y="116078"/>
                </a:lnTo>
                <a:lnTo>
                  <a:pt x="916686" y="119253"/>
                </a:lnTo>
                <a:lnTo>
                  <a:pt x="918210" y="122301"/>
                </a:lnTo>
                <a:lnTo>
                  <a:pt x="922020" y="123698"/>
                </a:lnTo>
                <a:lnTo>
                  <a:pt x="925195" y="122047"/>
                </a:lnTo>
                <a:lnTo>
                  <a:pt x="1002982" y="83820"/>
                </a:lnTo>
                <a:lnTo>
                  <a:pt x="1001014" y="83820"/>
                </a:lnTo>
                <a:lnTo>
                  <a:pt x="977587" y="82155"/>
                </a:lnTo>
                <a:close/>
              </a:path>
              <a:path w="1014095" h="123698">
                <a:moveTo>
                  <a:pt x="988975" y="76552"/>
                </a:moveTo>
                <a:lnTo>
                  <a:pt x="977587" y="82155"/>
                </a:lnTo>
                <a:lnTo>
                  <a:pt x="1001014" y="83820"/>
                </a:lnTo>
                <a:lnTo>
                  <a:pt x="1001094" y="82677"/>
                </a:lnTo>
                <a:lnTo>
                  <a:pt x="997966" y="82677"/>
                </a:lnTo>
                <a:lnTo>
                  <a:pt x="988975" y="76552"/>
                </a:lnTo>
                <a:close/>
              </a:path>
              <a:path w="1014095" h="123698">
                <a:moveTo>
                  <a:pt x="929259" y="20447"/>
                </a:moveTo>
                <a:lnTo>
                  <a:pt x="925322" y="21209"/>
                </a:lnTo>
                <a:lnTo>
                  <a:pt x="923417" y="24130"/>
                </a:lnTo>
                <a:lnTo>
                  <a:pt x="921385" y="27051"/>
                </a:lnTo>
                <a:lnTo>
                  <a:pt x="922147" y="30988"/>
                </a:lnTo>
                <a:lnTo>
                  <a:pt x="925068" y="33020"/>
                </a:lnTo>
                <a:lnTo>
                  <a:pt x="978565" y="69461"/>
                </a:lnTo>
                <a:lnTo>
                  <a:pt x="1001903" y="71120"/>
                </a:lnTo>
                <a:lnTo>
                  <a:pt x="1001014" y="83820"/>
                </a:lnTo>
                <a:lnTo>
                  <a:pt x="1002982" y="83820"/>
                </a:lnTo>
                <a:lnTo>
                  <a:pt x="1014095" y="78359"/>
                </a:lnTo>
                <a:lnTo>
                  <a:pt x="932180" y="22479"/>
                </a:lnTo>
                <a:lnTo>
                  <a:pt x="929259" y="20447"/>
                </a:lnTo>
                <a:close/>
              </a:path>
              <a:path w="1014095" h="123698">
                <a:moveTo>
                  <a:pt x="998728" y="71755"/>
                </a:moveTo>
                <a:lnTo>
                  <a:pt x="988975" y="76552"/>
                </a:lnTo>
                <a:lnTo>
                  <a:pt x="997966" y="82677"/>
                </a:lnTo>
                <a:lnTo>
                  <a:pt x="998728" y="71755"/>
                </a:lnTo>
                <a:close/>
              </a:path>
              <a:path w="1014095" h="123698">
                <a:moveTo>
                  <a:pt x="1001858" y="71755"/>
                </a:moveTo>
                <a:lnTo>
                  <a:pt x="998728" y="71755"/>
                </a:lnTo>
                <a:lnTo>
                  <a:pt x="997966" y="82677"/>
                </a:lnTo>
                <a:lnTo>
                  <a:pt x="1001094" y="82677"/>
                </a:lnTo>
                <a:lnTo>
                  <a:pt x="1001858" y="71755"/>
                </a:lnTo>
                <a:close/>
              </a:path>
              <a:path w="1014095" h="123698">
                <a:moveTo>
                  <a:pt x="1016" y="0"/>
                </a:moveTo>
                <a:lnTo>
                  <a:pt x="0" y="12700"/>
                </a:lnTo>
                <a:lnTo>
                  <a:pt x="977587" y="82155"/>
                </a:lnTo>
                <a:lnTo>
                  <a:pt x="988975" y="76552"/>
                </a:lnTo>
                <a:lnTo>
                  <a:pt x="978565" y="69461"/>
                </a:lnTo>
                <a:lnTo>
                  <a:pt x="1016" y="0"/>
                </a:lnTo>
                <a:close/>
              </a:path>
              <a:path w="1014095" h="123698">
                <a:moveTo>
                  <a:pt x="978565" y="69461"/>
                </a:moveTo>
                <a:lnTo>
                  <a:pt x="988975" y="76552"/>
                </a:lnTo>
                <a:lnTo>
                  <a:pt x="998728" y="71755"/>
                </a:lnTo>
                <a:lnTo>
                  <a:pt x="1001858" y="71755"/>
                </a:lnTo>
                <a:lnTo>
                  <a:pt x="1001903" y="71120"/>
                </a:lnTo>
                <a:lnTo>
                  <a:pt x="978565" y="69461"/>
                </a:lnTo>
                <a:close/>
              </a:path>
            </a:pathLst>
          </a:custGeom>
          <a:solidFill>
            <a:srgbClr val="00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5699759" y="1982723"/>
            <a:ext cx="3520441" cy="707136"/>
          </a:xfrm>
          <a:custGeom>
            <a:avLst/>
            <a:gdLst/>
            <a:ahLst/>
            <a:cxnLst/>
            <a:rect l="l" t="t" r="r" b="b"/>
            <a:pathLst>
              <a:path w="3348228" h="707136">
                <a:moveTo>
                  <a:pt x="0" y="707136"/>
                </a:moveTo>
                <a:lnTo>
                  <a:pt x="3348228" y="707136"/>
                </a:lnTo>
                <a:lnTo>
                  <a:pt x="3348228" y="0"/>
                </a:lnTo>
                <a:lnTo>
                  <a:pt x="0" y="0"/>
                </a:lnTo>
                <a:lnTo>
                  <a:pt x="0" y="707136"/>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7536182" y="2820923"/>
            <a:ext cx="396239" cy="432816"/>
          </a:xfrm>
          <a:custGeom>
            <a:avLst/>
            <a:gdLst/>
            <a:ahLst/>
            <a:cxnLst/>
            <a:rect l="l" t="t" r="r" b="b"/>
            <a:pathLst>
              <a:path w="396239" h="432816">
                <a:moveTo>
                  <a:pt x="0" y="234696"/>
                </a:moveTo>
                <a:lnTo>
                  <a:pt x="99060" y="234696"/>
                </a:lnTo>
                <a:lnTo>
                  <a:pt x="99060" y="0"/>
                </a:lnTo>
                <a:lnTo>
                  <a:pt x="297180" y="0"/>
                </a:lnTo>
                <a:lnTo>
                  <a:pt x="297180" y="234696"/>
                </a:lnTo>
                <a:lnTo>
                  <a:pt x="396240" y="234696"/>
                </a:lnTo>
                <a:lnTo>
                  <a:pt x="198120" y="432816"/>
                </a:lnTo>
                <a:lnTo>
                  <a:pt x="0" y="234696"/>
                </a:lnTo>
                <a:close/>
              </a:path>
            </a:pathLst>
          </a:custGeom>
          <a:ln w="12191">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6833618" y="3511299"/>
            <a:ext cx="1818131" cy="185927"/>
          </a:xfrm>
          <a:custGeom>
            <a:avLst/>
            <a:gdLst/>
            <a:ahLst/>
            <a:cxnLst/>
            <a:rect l="l" t="t" r="r" b="b"/>
            <a:pathLst>
              <a:path w="1818131" h="185927">
                <a:moveTo>
                  <a:pt x="1818131" y="0"/>
                </a:moveTo>
                <a:lnTo>
                  <a:pt x="1791710" y="44699"/>
                </a:lnTo>
                <a:lnTo>
                  <a:pt x="1746688" y="72395"/>
                </a:lnTo>
                <a:lnTo>
                  <a:pt x="1681925" y="97964"/>
                </a:lnTo>
                <a:lnTo>
                  <a:pt x="1642725" y="109831"/>
                </a:lnTo>
                <a:lnTo>
                  <a:pt x="1599292" y="121023"/>
                </a:lnTo>
                <a:lnTo>
                  <a:pt x="1551860" y="131492"/>
                </a:lnTo>
                <a:lnTo>
                  <a:pt x="1500663" y="141191"/>
                </a:lnTo>
                <a:lnTo>
                  <a:pt x="1445934" y="150071"/>
                </a:lnTo>
                <a:lnTo>
                  <a:pt x="1387908" y="158085"/>
                </a:lnTo>
                <a:lnTo>
                  <a:pt x="1326819" y="165185"/>
                </a:lnTo>
                <a:lnTo>
                  <a:pt x="1262901" y="171324"/>
                </a:lnTo>
                <a:lnTo>
                  <a:pt x="1196388" y="176454"/>
                </a:lnTo>
                <a:lnTo>
                  <a:pt x="1127514" y="180527"/>
                </a:lnTo>
                <a:lnTo>
                  <a:pt x="1056513" y="183496"/>
                </a:lnTo>
                <a:lnTo>
                  <a:pt x="983619" y="185312"/>
                </a:lnTo>
                <a:lnTo>
                  <a:pt x="909065" y="185928"/>
                </a:lnTo>
                <a:lnTo>
                  <a:pt x="834512" y="185312"/>
                </a:lnTo>
                <a:lnTo>
                  <a:pt x="761618" y="183496"/>
                </a:lnTo>
                <a:lnTo>
                  <a:pt x="690617" y="180527"/>
                </a:lnTo>
                <a:lnTo>
                  <a:pt x="621743" y="176454"/>
                </a:lnTo>
                <a:lnTo>
                  <a:pt x="555230" y="171324"/>
                </a:lnTo>
                <a:lnTo>
                  <a:pt x="491312" y="165185"/>
                </a:lnTo>
                <a:lnTo>
                  <a:pt x="430223" y="158085"/>
                </a:lnTo>
                <a:lnTo>
                  <a:pt x="372197" y="150071"/>
                </a:lnTo>
                <a:lnTo>
                  <a:pt x="317468" y="141191"/>
                </a:lnTo>
                <a:lnTo>
                  <a:pt x="266271" y="131492"/>
                </a:lnTo>
                <a:lnTo>
                  <a:pt x="218839" y="121023"/>
                </a:lnTo>
                <a:lnTo>
                  <a:pt x="175406" y="109831"/>
                </a:lnTo>
                <a:lnTo>
                  <a:pt x="136206" y="97964"/>
                </a:lnTo>
                <a:lnTo>
                  <a:pt x="71443" y="72395"/>
                </a:lnTo>
                <a:lnTo>
                  <a:pt x="26421" y="44699"/>
                </a:lnTo>
                <a:lnTo>
                  <a:pt x="3013" y="15256"/>
                </a:lnTo>
                <a:lnTo>
                  <a:pt x="0" y="0"/>
                </a:lnTo>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6833618" y="3325370"/>
            <a:ext cx="1818131" cy="1115567"/>
          </a:xfrm>
          <a:custGeom>
            <a:avLst/>
            <a:gdLst/>
            <a:ahLst/>
            <a:cxnLst/>
            <a:rect l="l" t="t" r="r" b="b"/>
            <a:pathLst>
              <a:path w="1818131" h="1115567">
                <a:moveTo>
                  <a:pt x="0" y="185927"/>
                </a:moveTo>
                <a:lnTo>
                  <a:pt x="26421" y="141228"/>
                </a:lnTo>
                <a:lnTo>
                  <a:pt x="71443" y="113532"/>
                </a:lnTo>
                <a:lnTo>
                  <a:pt x="136206" y="87963"/>
                </a:lnTo>
                <a:lnTo>
                  <a:pt x="175406" y="76096"/>
                </a:lnTo>
                <a:lnTo>
                  <a:pt x="218839" y="64904"/>
                </a:lnTo>
                <a:lnTo>
                  <a:pt x="266271" y="54435"/>
                </a:lnTo>
                <a:lnTo>
                  <a:pt x="317468" y="44736"/>
                </a:lnTo>
                <a:lnTo>
                  <a:pt x="372197" y="35856"/>
                </a:lnTo>
                <a:lnTo>
                  <a:pt x="430223" y="27842"/>
                </a:lnTo>
                <a:lnTo>
                  <a:pt x="491312" y="20742"/>
                </a:lnTo>
                <a:lnTo>
                  <a:pt x="555230" y="14603"/>
                </a:lnTo>
                <a:lnTo>
                  <a:pt x="621743" y="9473"/>
                </a:lnTo>
                <a:lnTo>
                  <a:pt x="690617" y="5400"/>
                </a:lnTo>
                <a:lnTo>
                  <a:pt x="761618" y="2431"/>
                </a:lnTo>
                <a:lnTo>
                  <a:pt x="834512" y="615"/>
                </a:lnTo>
                <a:lnTo>
                  <a:pt x="909065" y="0"/>
                </a:lnTo>
                <a:lnTo>
                  <a:pt x="983619" y="615"/>
                </a:lnTo>
                <a:lnTo>
                  <a:pt x="1056513" y="2431"/>
                </a:lnTo>
                <a:lnTo>
                  <a:pt x="1127514" y="5400"/>
                </a:lnTo>
                <a:lnTo>
                  <a:pt x="1196388" y="9473"/>
                </a:lnTo>
                <a:lnTo>
                  <a:pt x="1262901" y="14603"/>
                </a:lnTo>
                <a:lnTo>
                  <a:pt x="1326819" y="20742"/>
                </a:lnTo>
                <a:lnTo>
                  <a:pt x="1387908" y="27842"/>
                </a:lnTo>
                <a:lnTo>
                  <a:pt x="1445934" y="35856"/>
                </a:lnTo>
                <a:lnTo>
                  <a:pt x="1500663" y="44736"/>
                </a:lnTo>
                <a:lnTo>
                  <a:pt x="1551860" y="54435"/>
                </a:lnTo>
                <a:lnTo>
                  <a:pt x="1599292" y="64904"/>
                </a:lnTo>
                <a:lnTo>
                  <a:pt x="1642725" y="76096"/>
                </a:lnTo>
                <a:lnTo>
                  <a:pt x="1681925" y="87963"/>
                </a:lnTo>
                <a:lnTo>
                  <a:pt x="1746688" y="113532"/>
                </a:lnTo>
                <a:lnTo>
                  <a:pt x="1791710" y="141228"/>
                </a:lnTo>
                <a:lnTo>
                  <a:pt x="1818131" y="185927"/>
                </a:lnTo>
                <a:lnTo>
                  <a:pt x="1818131" y="929639"/>
                </a:lnTo>
                <a:lnTo>
                  <a:pt x="1791710" y="974339"/>
                </a:lnTo>
                <a:lnTo>
                  <a:pt x="1746688" y="1002035"/>
                </a:lnTo>
                <a:lnTo>
                  <a:pt x="1681925" y="1027604"/>
                </a:lnTo>
                <a:lnTo>
                  <a:pt x="1642725" y="1039471"/>
                </a:lnTo>
                <a:lnTo>
                  <a:pt x="1599292" y="1050663"/>
                </a:lnTo>
                <a:lnTo>
                  <a:pt x="1551860" y="1061132"/>
                </a:lnTo>
                <a:lnTo>
                  <a:pt x="1500663" y="1070831"/>
                </a:lnTo>
                <a:lnTo>
                  <a:pt x="1445934" y="1079711"/>
                </a:lnTo>
                <a:lnTo>
                  <a:pt x="1387908" y="1087725"/>
                </a:lnTo>
                <a:lnTo>
                  <a:pt x="1326819" y="1094825"/>
                </a:lnTo>
                <a:lnTo>
                  <a:pt x="1262901" y="1100964"/>
                </a:lnTo>
                <a:lnTo>
                  <a:pt x="1196388" y="1106094"/>
                </a:lnTo>
                <a:lnTo>
                  <a:pt x="1127514" y="1110167"/>
                </a:lnTo>
                <a:lnTo>
                  <a:pt x="1056513" y="1113136"/>
                </a:lnTo>
                <a:lnTo>
                  <a:pt x="983619" y="1114952"/>
                </a:lnTo>
                <a:lnTo>
                  <a:pt x="909065" y="1115567"/>
                </a:lnTo>
                <a:lnTo>
                  <a:pt x="834512" y="1114952"/>
                </a:lnTo>
                <a:lnTo>
                  <a:pt x="761618" y="1113136"/>
                </a:lnTo>
                <a:lnTo>
                  <a:pt x="690617" y="1110167"/>
                </a:lnTo>
                <a:lnTo>
                  <a:pt x="621743" y="1106094"/>
                </a:lnTo>
                <a:lnTo>
                  <a:pt x="555230" y="1100964"/>
                </a:lnTo>
                <a:lnTo>
                  <a:pt x="491312" y="1094825"/>
                </a:lnTo>
                <a:lnTo>
                  <a:pt x="430223" y="1087725"/>
                </a:lnTo>
                <a:lnTo>
                  <a:pt x="372197" y="1079711"/>
                </a:lnTo>
                <a:lnTo>
                  <a:pt x="317468" y="1070831"/>
                </a:lnTo>
                <a:lnTo>
                  <a:pt x="266271" y="1061132"/>
                </a:lnTo>
                <a:lnTo>
                  <a:pt x="218839" y="1050663"/>
                </a:lnTo>
                <a:lnTo>
                  <a:pt x="175406" y="1039471"/>
                </a:lnTo>
                <a:lnTo>
                  <a:pt x="136206" y="1027604"/>
                </a:lnTo>
                <a:lnTo>
                  <a:pt x="71443" y="1002035"/>
                </a:lnTo>
                <a:lnTo>
                  <a:pt x="26421" y="974339"/>
                </a:lnTo>
                <a:lnTo>
                  <a:pt x="0" y="929639"/>
                </a:lnTo>
                <a:lnTo>
                  <a:pt x="0" y="185927"/>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6591427" y="3751329"/>
            <a:ext cx="0" cy="300227"/>
          </a:xfrm>
          <a:custGeom>
            <a:avLst/>
            <a:gdLst/>
            <a:ahLst/>
            <a:cxnLst/>
            <a:rect l="l" t="t" r="r" b="b"/>
            <a:pathLst>
              <a:path h="300227">
                <a:moveTo>
                  <a:pt x="0" y="0"/>
                </a:moveTo>
                <a:lnTo>
                  <a:pt x="0" y="300227"/>
                </a:lnTo>
              </a:path>
            </a:pathLst>
          </a:custGeom>
          <a:ln w="31496">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p:nvPr/>
        </p:nvSpPr>
        <p:spPr>
          <a:xfrm>
            <a:off x="6528437" y="3757421"/>
            <a:ext cx="35941" cy="288036"/>
          </a:xfrm>
          <a:custGeom>
            <a:avLst/>
            <a:gdLst/>
            <a:ahLst/>
            <a:cxnLst/>
            <a:rect l="l" t="t" r="r" b="b"/>
            <a:pathLst>
              <a:path w="35941" h="288036">
                <a:moveTo>
                  <a:pt x="35941" y="288035"/>
                </a:moveTo>
                <a:lnTo>
                  <a:pt x="0" y="288035"/>
                </a:lnTo>
                <a:lnTo>
                  <a:pt x="0" y="0"/>
                </a:lnTo>
                <a:lnTo>
                  <a:pt x="35941" y="0"/>
                </a:lnTo>
                <a:lnTo>
                  <a:pt x="35941" y="288035"/>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2" name="object 12"/>
          <p:cNvSpPr/>
          <p:nvPr/>
        </p:nvSpPr>
        <p:spPr>
          <a:xfrm>
            <a:off x="5137406" y="3613403"/>
            <a:ext cx="1372997" cy="576072"/>
          </a:xfrm>
          <a:custGeom>
            <a:avLst/>
            <a:gdLst/>
            <a:ahLst/>
            <a:cxnLst/>
            <a:rect l="l" t="t" r="r" b="b"/>
            <a:pathLst>
              <a:path w="1372997" h="576072">
                <a:moveTo>
                  <a:pt x="1372996" y="432054"/>
                </a:moveTo>
                <a:lnTo>
                  <a:pt x="288035" y="432054"/>
                </a:lnTo>
                <a:lnTo>
                  <a:pt x="288035" y="576072"/>
                </a:lnTo>
                <a:lnTo>
                  <a:pt x="0" y="288036"/>
                </a:lnTo>
                <a:lnTo>
                  <a:pt x="288035" y="0"/>
                </a:lnTo>
                <a:lnTo>
                  <a:pt x="288035" y="144018"/>
                </a:lnTo>
                <a:lnTo>
                  <a:pt x="1372996" y="144018"/>
                </a:lnTo>
                <a:lnTo>
                  <a:pt x="1372996" y="432054"/>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txBox="1"/>
          <p:nvPr/>
        </p:nvSpPr>
        <p:spPr>
          <a:xfrm>
            <a:off x="1853590" y="5049395"/>
            <a:ext cx="8394700" cy="1155065"/>
          </a:xfrm>
          <a:prstGeom prst="rect">
            <a:avLst/>
          </a:prstGeom>
        </p:spPr>
        <p:txBody>
          <a:bodyPr vert="horz" wrap="square" lIns="0" tIns="0" rIns="0" bIns="0" rtlCol="0">
            <a:noAutofit/>
          </a:bodyPr>
          <a:lstStyle/>
          <a:p>
            <a:pPr marL="12700"/>
            <a:r>
              <a:rPr lang="zh-Hans" altLang="en-US" sz="2200" b="1" spc="-20" dirty="0">
                <a:latin typeface="微软雅黑 Light" panose="020B0502040204020203" pitchFamily="34" charset="-122"/>
                <a:ea typeface="微软雅黑 Light" panose="020B0502040204020203" pitchFamily="34" charset="-122"/>
                <a:cs typeface="Arial Unicode MS"/>
              </a:rPr>
              <a:t>机器</a:t>
            </a:r>
            <a:r>
              <a:rPr sz="2200" spc="-20" dirty="0" err="1">
                <a:latin typeface="微软雅黑 Light" panose="020B0502040204020203" pitchFamily="34" charset="-122"/>
                <a:ea typeface="微软雅黑 Light" panose="020B0502040204020203" pitchFamily="34" charset="-122"/>
                <a:cs typeface="Arial Unicode MS"/>
              </a:rPr>
              <a:t>只</a:t>
            </a:r>
            <a:r>
              <a:rPr sz="2200" spc="-25" dirty="0" err="1">
                <a:latin typeface="微软雅黑 Light" panose="020B0502040204020203" pitchFamily="34" charset="-122"/>
                <a:ea typeface="微软雅黑 Light" panose="020B0502040204020203" pitchFamily="34" charset="-122"/>
                <a:cs typeface="Arial Unicode MS"/>
              </a:rPr>
              <a:t>需阅读</a:t>
            </a:r>
            <a:r>
              <a:rPr sz="2200" spc="150" dirty="0">
                <a:latin typeface="微软雅黑 Light" panose="020B0502040204020203" pitchFamily="34" charset="-122"/>
                <a:ea typeface="微软雅黑 Light" panose="020B0502040204020203" pitchFamily="34" charset="-122"/>
                <a:cs typeface="Arial Unicode MS"/>
              </a:rPr>
              <a:t> </a:t>
            </a:r>
            <a:r>
              <a:rPr sz="2200" b="1" spc="-25" dirty="0">
                <a:solidFill>
                  <a:srgbClr val="FF0000"/>
                </a:solidFill>
                <a:latin typeface="微软雅黑 Light" panose="020B0502040204020203" pitchFamily="34" charset="-122"/>
                <a:ea typeface="微软雅黑 Light" panose="020B0502040204020203" pitchFamily="34" charset="-122"/>
                <a:cs typeface="Verdana"/>
              </a:rPr>
              <a:t>5</a:t>
            </a:r>
            <a:r>
              <a:rPr sz="2200" b="1" spc="-20" dirty="0">
                <a:solidFill>
                  <a:srgbClr val="FF0000"/>
                </a:solidFill>
                <a:latin typeface="微软雅黑 Light" panose="020B0502040204020203" pitchFamily="34" charset="-122"/>
                <a:ea typeface="微软雅黑 Light" panose="020B0502040204020203" pitchFamily="34" charset="-122"/>
                <a:cs typeface="Verdana"/>
              </a:rPr>
              <a:t>0</a:t>
            </a:r>
            <a:r>
              <a:rPr sz="2200" b="1" spc="5" dirty="0">
                <a:solidFill>
                  <a:srgbClr val="FF0000"/>
                </a:solidFill>
                <a:latin typeface="微软雅黑 Light" panose="020B0502040204020203" pitchFamily="34" charset="-122"/>
                <a:ea typeface="微软雅黑 Light" panose="020B0502040204020203" pitchFamily="34" charset="-122"/>
                <a:cs typeface="Verdana"/>
              </a:rPr>
              <a:t> </a:t>
            </a:r>
            <a:r>
              <a:rPr sz="2200" spc="-20" dirty="0">
                <a:latin typeface="微软雅黑 Light" panose="020B0502040204020203" pitchFamily="34" charset="-122"/>
                <a:ea typeface="微软雅黑 Light" panose="020B0502040204020203" pitchFamily="34" charset="-122"/>
                <a:cs typeface="Arial Unicode MS"/>
              </a:rPr>
              <a:t>篇摘要，系</a:t>
            </a:r>
            <a:r>
              <a:rPr sz="2200" spc="-25" dirty="0">
                <a:latin typeface="微软雅黑 Light" panose="020B0502040204020203" pitchFamily="34" charset="-122"/>
                <a:ea typeface="微软雅黑 Light" panose="020B0502040204020203" pitchFamily="34" charset="-122"/>
                <a:cs typeface="Arial Unicode MS"/>
              </a:rPr>
              <a:t>统</a:t>
            </a:r>
            <a:r>
              <a:rPr sz="2200" spc="-20" dirty="0">
                <a:latin typeface="微软雅黑 Light" panose="020B0502040204020203" pitchFamily="34" charset="-122"/>
                <a:ea typeface="微软雅黑 Light" panose="020B0502040204020203" pitchFamily="34" charset="-122"/>
                <a:cs typeface="Arial Unicode MS"/>
              </a:rPr>
              <a:t>的</a:t>
            </a:r>
            <a:r>
              <a:rPr sz="2200" spc="-25" dirty="0">
                <a:latin typeface="微软雅黑 Light" panose="020B0502040204020203" pitchFamily="34" charset="-122"/>
                <a:ea typeface="微软雅黑 Light" panose="020B0502040204020203" pitchFamily="34" charset="-122"/>
                <a:cs typeface="Arial Unicode MS"/>
              </a:rPr>
              <a:t>自动</a:t>
            </a:r>
            <a:r>
              <a:rPr sz="2200" spc="-20" dirty="0">
                <a:latin typeface="微软雅黑 Light" panose="020B0502040204020203" pitchFamily="34" charset="-122"/>
                <a:ea typeface="微软雅黑 Light" panose="020B0502040204020203" pitchFamily="34" charset="-122"/>
                <a:cs typeface="Arial Unicode MS"/>
              </a:rPr>
              <a:t>筛</a:t>
            </a:r>
            <a:r>
              <a:rPr sz="2200" spc="-25" dirty="0">
                <a:latin typeface="微软雅黑 Light" panose="020B0502040204020203" pitchFamily="34" charset="-122"/>
                <a:ea typeface="微软雅黑 Light" panose="020B0502040204020203" pitchFamily="34" charset="-122"/>
                <a:cs typeface="Arial Unicode MS"/>
              </a:rPr>
              <a:t>选精</a:t>
            </a:r>
            <a:r>
              <a:rPr sz="2200" spc="-20" dirty="0">
                <a:latin typeface="微软雅黑 Light" panose="020B0502040204020203" pitchFamily="34" charset="-122"/>
                <a:ea typeface="微软雅黑 Light" panose="020B0502040204020203" pitchFamily="34" charset="-122"/>
                <a:cs typeface="Arial Unicode MS"/>
              </a:rPr>
              <a:t>度</a:t>
            </a:r>
            <a:r>
              <a:rPr sz="2200" spc="-25" dirty="0">
                <a:latin typeface="微软雅黑 Light" panose="020B0502040204020203" pitchFamily="34" charset="-122"/>
                <a:ea typeface="微软雅黑 Light" panose="020B0502040204020203" pitchFamily="34" charset="-122"/>
                <a:cs typeface="Arial Unicode MS"/>
              </a:rPr>
              <a:t>就达到</a:t>
            </a:r>
            <a:r>
              <a:rPr sz="2200" spc="165" dirty="0">
                <a:latin typeface="微软雅黑 Light" panose="020B0502040204020203" pitchFamily="34" charset="-122"/>
                <a:ea typeface="微软雅黑 Light" panose="020B0502040204020203" pitchFamily="34" charset="-122"/>
                <a:cs typeface="Arial Unicode MS"/>
              </a:rPr>
              <a:t> </a:t>
            </a:r>
            <a:r>
              <a:rPr sz="2200" b="1" spc="-25" dirty="0">
                <a:latin typeface="微软雅黑 Light" panose="020B0502040204020203" pitchFamily="34" charset="-122"/>
                <a:ea typeface="微软雅黑 Light" panose="020B0502040204020203" pitchFamily="34" charset="-122"/>
                <a:cs typeface="Verdana"/>
              </a:rPr>
              <a:t>93%</a:t>
            </a:r>
            <a:endParaRPr sz="2200" dirty="0">
              <a:latin typeface="微软雅黑 Light" panose="020B0502040204020203" pitchFamily="34" charset="-122"/>
              <a:ea typeface="微软雅黑 Light" panose="020B0502040204020203" pitchFamily="34" charset="-122"/>
              <a:cs typeface="Verdana"/>
            </a:endParaRPr>
          </a:p>
          <a:p>
            <a:pPr>
              <a:lnSpc>
                <a:spcPts val="550"/>
              </a:lnSpc>
              <a:spcBef>
                <a:spcPts val="14"/>
              </a:spcBef>
            </a:pPr>
            <a:endParaRPr sz="550" dirty="0">
              <a:latin typeface="微软雅黑 Light" panose="020B0502040204020203" pitchFamily="34" charset="-122"/>
              <a:ea typeface="微软雅黑 Light" panose="020B0502040204020203" pitchFamily="34" charset="-122"/>
            </a:endParaRPr>
          </a:p>
          <a:p>
            <a:pPr marL="12700"/>
            <a:r>
              <a:rPr lang="zh-Hans" altLang="en-US" sz="2200" b="1" spc="-20" dirty="0">
                <a:latin typeface="微软雅黑 Light" panose="020B0502040204020203" pitchFamily="34" charset="-122"/>
                <a:ea typeface="微软雅黑 Light" panose="020B0502040204020203" pitchFamily="34" charset="-122"/>
                <a:cs typeface="Arial Unicode MS"/>
              </a:rPr>
              <a:t>机器</a:t>
            </a:r>
            <a:r>
              <a:rPr sz="2200" spc="-15" dirty="0" err="1">
                <a:latin typeface="微软雅黑 Light" panose="020B0502040204020203" pitchFamily="34" charset="-122"/>
                <a:ea typeface="微软雅黑 Light" panose="020B0502040204020203" pitchFamily="34" charset="-122"/>
                <a:cs typeface="Arial Unicode MS"/>
              </a:rPr>
              <a:t>阅</a:t>
            </a:r>
            <a:r>
              <a:rPr sz="2200" spc="-25" dirty="0" err="1">
                <a:latin typeface="微软雅黑 Light" panose="020B0502040204020203" pitchFamily="34" charset="-122"/>
                <a:ea typeface="微软雅黑 Light" panose="020B0502040204020203" pitchFamily="34" charset="-122"/>
                <a:cs typeface="Arial Unicode MS"/>
              </a:rPr>
              <a:t>读</a:t>
            </a:r>
            <a:r>
              <a:rPr sz="2200" spc="160" dirty="0">
                <a:latin typeface="微软雅黑 Light" panose="020B0502040204020203" pitchFamily="34" charset="-122"/>
                <a:ea typeface="微软雅黑 Light" panose="020B0502040204020203" pitchFamily="34" charset="-122"/>
                <a:cs typeface="Arial Unicode MS"/>
              </a:rPr>
              <a:t> </a:t>
            </a:r>
            <a:r>
              <a:rPr sz="2200" b="1" spc="-20" dirty="0">
                <a:solidFill>
                  <a:srgbClr val="FF0000"/>
                </a:solidFill>
                <a:latin typeface="微软雅黑 Light" panose="020B0502040204020203" pitchFamily="34" charset="-122"/>
                <a:ea typeface="微软雅黑 Light" panose="020B0502040204020203" pitchFamily="34" charset="-122"/>
                <a:cs typeface="Verdana"/>
              </a:rPr>
              <a:t>1,000</a:t>
            </a:r>
            <a:r>
              <a:rPr sz="2200" b="1" spc="-10" dirty="0">
                <a:solidFill>
                  <a:srgbClr val="FF0000"/>
                </a:solidFill>
                <a:latin typeface="微软雅黑 Light" panose="020B0502040204020203" pitchFamily="34" charset="-122"/>
                <a:ea typeface="微软雅黑 Light" panose="020B0502040204020203" pitchFamily="34" charset="-122"/>
                <a:cs typeface="Verdana"/>
              </a:rPr>
              <a:t> </a:t>
            </a:r>
            <a:r>
              <a:rPr sz="2200" spc="-20" dirty="0">
                <a:latin typeface="微软雅黑 Light" panose="020B0502040204020203" pitchFamily="34" charset="-122"/>
                <a:ea typeface="微软雅黑 Light" panose="020B0502040204020203" pitchFamily="34" charset="-122"/>
                <a:cs typeface="Arial Unicode MS"/>
              </a:rPr>
              <a:t>篇摘要，</a:t>
            </a:r>
            <a:r>
              <a:rPr sz="2200" spc="-25" dirty="0">
                <a:latin typeface="微软雅黑 Light" panose="020B0502040204020203" pitchFamily="34" charset="-122"/>
                <a:ea typeface="微软雅黑 Light" panose="020B0502040204020203" pitchFamily="34" charset="-122"/>
                <a:cs typeface="Arial Unicode MS"/>
              </a:rPr>
              <a:t>则</a:t>
            </a:r>
            <a:r>
              <a:rPr sz="2200" spc="-20" dirty="0">
                <a:latin typeface="微软雅黑 Light" panose="020B0502040204020203" pitchFamily="34" charset="-122"/>
                <a:ea typeface="微软雅黑 Light" panose="020B0502040204020203" pitchFamily="34" charset="-122"/>
                <a:cs typeface="Arial Unicode MS"/>
              </a:rPr>
              <a:t>系</a:t>
            </a:r>
            <a:r>
              <a:rPr sz="2200" spc="-25" dirty="0">
                <a:latin typeface="微软雅黑 Light" panose="020B0502040204020203" pitchFamily="34" charset="-122"/>
                <a:ea typeface="微软雅黑 Light" panose="020B0502040204020203" pitchFamily="34" charset="-122"/>
                <a:cs typeface="Arial Unicode MS"/>
              </a:rPr>
              <a:t>统的</a:t>
            </a:r>
            <a:r>
              <a:rPr sz="2200" spc="-20" dirty="0">
                <a:latin typeface="微软雅黑 Light" panose="020B0502040204020203" pitchFamily="34" charset="-122"/>
                <a:ea typeface="微软雅黑 Light" panose="020B0502040204020203" pitchFamily="34" charset="-122"/>
                <a:cs typeface="Arial Unicode MS"/>
              </a:rPr>
              <a:t>自</a:t>
            </a:r>
            <a:r>
              <a:rPr sz="2200" spc="-25" dirty="0">
                <a:latin typeface="微软雅黑 Light" panose="020B0502040204020203" pitchFamily="34" charset="-122"/>
                <a:ea typeface="微软雅黑 Light" panose="020B0502040204020203" pitchFamily="34" charset="-122"/>
                <a:cs typeface="Arial Unicode MS"/>
              </a:rPr>
              <a:t>动筛</a:t>
            </a:r>
            <a:r>
              <a:rPr sz="2200" spc="-20" dirty="0">
                <a:latin typeface="微软雅黑 Light" panose="020B0502040204020203" pitchFamily="34" charset="-122"/>
                <a:ea typeface="微软雅黑 Light" panose="020B0502040204020203" pitchFamily="34" charset="-122"/>
                <a:cs typeface="Arial Unicode MS"/>
              </a:rPr>
              <a:t>选</a:t>
            </a:r>
            <a:r>
              <a:rPr sz="2200" spc="-25" dirty="0">
                <a:latin typeface="微软雅黑 Light" panose="020B0502040204020203" pitchFamily="34" charset="-122"/>
                <a:ea typeface="微软雅黑 Light" panose="020B0502040204020203" pitchFamily="34" charset="-122"/>
                <a:cs typeface="Arial Unicode MS"/>
              </a:rPr>
              <a:t>敏感</a:t>
            </a:r>
            <a:r>
              <a:rPr sz="2200" spc="-20" dirty="0">
                <a:latin typeface="微软雅黑 Light" panose="020B0502040204020203" pitchFamily="34" charset="-122"/>
                <a:ea typeface="微软雅黑 Light" panose="020B0502040204020203" pitchFamily="34" charset="-122"/>
                <a:cs typeface="Arial Unicode MS"/>
              </a:rPr>
              <a:t>度</a:t>
            </a:r>
            <a:r>
              <a:rPr sz="2200" spc="-25" dirty="0">
                <a:latin typeface="微软雅黑 Light" panose="020B0502040204020203" pitchFamily="34" charset="-122"/>
                <a:ea typeface="微软雅黑 Light" panose="020B0502040204020203" pitchFamily="34" charset="-122"/>
                <a:cs typeface="Arial Unicode MS"/>
              </a:rPr>
              <a:t>达到</a:t>
            </a:r>
            <a:r>
              <a:rPr sz="2200" spc="185" dirty="0">
                <a:latin typeface="微软雅黑 Light" panose="020B0502040204020203" pitchFamily="34" charset="-122"/>
                <a:ea typeface="微软雅黑 Light" panose="020B0502040204020203" pitchFamily="34" charset="-122"/>
                <a:cs typeface="Arial Unicode MS"/>
              </a:rPr>
              <a:t> </a:t>
            </a:r>
            <a:r>
              <a:rPr sz="2200" b="1" spc="-25" dirty="0">
                <a:latin typeface="微软雅黑 Light" panose="020B0502040204020203" pitchFamily="34" charset="-122"/>
                <a:ea typeface="微软雅黑 Light" panose="020B0502040204020203" pitchFamily="34" charset="-122"/>
                <a:cs typeface="Verdana"/>
              </a:rPr>
              <a:t>95%</a:t>
            </a:r>
            <a:endParaRPr sz="2200" dirty="0">
              <a:latin typeface="微软雅黑 Light" panose="020B0502040204020203" pitchFamily="34" charset="-122"/>
              <a:ea typeface="微软雅黑 Light" panose="020B0502040204020203" pitchFamily="34" charset="-122"/>
              <a:cs typeface="Verdana"/>
            </a:endParaRPr>
          </a:p>
          <a:p>
            <a:pPr>
              <a:lnSpc>
                <a:spcPts val="550"/>
              </a:lnSpc>
              <a:spcBef>
                <a:spcPts val="1"/>
              </a:spcBef>
            </a:pPr>
            <a:endParaRPr sz="550" dirty="0">
              <a:latin typeface="微软雅黑 Light" panose="020B0502040204020203" pitchFamily="34" charset="-122"/>
              <a:ea typeface="微软雅黑 Light" panose="020B0502040204020203" pitchFamily="34" charset="-122"/>
            </a:endParaRPr>
          </a:p>
          <a:p>
            <a:pPr marL="12700"/>
            <a:r>
              <a:rPr sz="2200" spc="-15" dirty="0">
                <a:solidFill>
                  <a:srgbClr val="0000FF"/>
                </a:solidFill>
                <a:latin typeface="微软雅黑 Light" panose="020B0502040204020203" pitchFamily="34" charset="-122"/>
                <a:ea typeface="微软雅黑 Light" panose="020B0502040204020203" pitchFamily="34" charset="-122"/>
                <a:cs typeface="Verdana"/>
              </a:rPr>
              <a:t>(</a:t>
            </a:r>
            <a:r>
              <a:rPr sz="2200" spc="-20" dirty="0">
                <a:solidFill>
                  <a:srgbClr val="0000FF"/>
                </a:solidFill>
                <a:latin typeface="微软雅黑 Light" panose="020B0502040204020203" pitchFamily="34" charset="-122"/>
                <a:ea typeface="微软雅黑 Light" panose="020B0502040204020203" pitchFamily="34" charset="-122"/>
                <a:cs typeface="Arial Unicode MS"/>
              </a:rPr>
              <a:t>人类专家以</a:t>
            </a:r>
            <a:r>
              <a:rPr sz="2200" spc="-25" dirty="0">
                <a:solidFill>
                  <a:srgbClr val="0000FF"/>
                </a:solidFill>
                <a:latin typeface="微软雅黑 Light" panose="020B0502040204020203" pitchFamily="34" charset="-122"/>
                <a:ea typeface="微软雅黑 Light" panose="020B0502040204020203" pitchFamily="34" charset="-122"/>
                <a:cs typeface="Arial Unicode MS"/>
              </a:rPr>
              <a:t>前需阅读</a:t>
            </a:r>
            <a:r>
              <a:rPr sz="2200" spc="175" dirty="0">
                <a:solidFill>
                  <a:srgbClr val="0000FF"/>
                </a:solidFill>
                <a:latin typeface="微软雅黑 Light" panose="020B0502040204020203" pitchFamily="34" charset="-122"/>
                <a:ea typeface="微软雅黑 Light" panose="020B0502040204020203" pitchFamily="34" charset="-122"/>
                <a:cs typeface="Arial Unicode MS"/>
              </a:rPr>
              <a:t> </a:t>
            </a:r>
            <a:r>
              <a:rPr sz="2200" b="1" dirty="0">
                <a:solidFill>
                  <a:srgbClr val="0000FF"/>
                </a:solidFill>
                <a:latin typeface="微软雅黑 Light" panose="020B0502040204020203" pitchFamily="34" charset="-122"/>
                <a:ea typeface="微软雅黑 Light" panose="020B0502040204020203" pitchFamily="34" charset="-122"/>
                <a:cs typeface="Verdana"/>
              </a:rPr>
              <a:t>33</a:t>
            </a:r>
            <a:r>
              <a:rPr sz="2200" b="1" spc="-10" dirty="0">
                <a:solidFill>
                  <a:srgbClr val="0000FF"/>
                </a:solidFill>
                <a:latin typeface="微软雅黑 Light" panose="020B0502040204020203" pitchFamily="34" charset="-122"/>
                <a:ea typeface="微软雅黑 Light" panose="020B0502040204020203" pitchFamily="34" charset="-122"/>
                <a:cs typeface="Verdana"/>
              </a:rPr>
              <a:t>,</a:t>
            </a:r>
            <a:r>
              <a:rPr sz="2200" b="1" dirty="0">
                <a:solidFill>
                  <a:srgbClr val="0000FF"/>
                </a:solidFill>
                <a:latin typeface="微软雅黑 Light" panose="020B0502040204020203" pitchFamily="34" charset="-122"/>
                <a:ea typeface="微软雅黑 Light" panose="020B0502040204020203" pitchFamily="34" charset="-122"/>
                <a:cs typeface="Verdana"/>
              </a:rPr>
              <a:t>000</a:t>
            </a:r>
            <a:r>
              <a:rPr sz="2200" b="1" spc="10" dirty="0">
                <a:solidFill>
                  <a:srgbClr val="0000FF"/>
                </a:solidFill>
                <a:latin typeface="微软雅黑 Light" panose="020B0502040204020203" pitchFamily="34" charset="-122"/>
                <a:ea typeface="微软雅黑 Light" panose="020B0502040204020203" pitchFamily="34" charset="-122"/>
                <a:cs typeface="Verdana"/>
              </a:rPr>
              <a:t> </a:t>
            </a:r>
            <a:r>
              <a:rPr sz="2200" spc="-20" dirty="0">
                <a:solidFill>
                  <a:srgbClr val="0000FF"/>
                </a:solidFill>
                <a:latin typeface="微软雅黑 Light" panose="020B0502040204020203" pitchFamily="34" charset="-122"/>
                <a:ea typeface="微软雅黑 Light" panose="020B0502040204020203" pitchFamily="34" charset="-122"/>
                <a:cs typeface="Arial Unicode MS"/>
              </a:rPr>
              <a:t>篇摘要才能</a:t>
            </a:r>
            <a:r>
              <a:rPr sz="2200" spc="-25" dirty="0">
                <a:solidFill>
                  <a:srgbClr val="0000FF"/>
                </a:solidFill>
                <a:latin typeface="微软雅黑 Light" panose="020B0502040204020203" pitchFamily="34" charset="-122"/>
                <a:ea typeface="微软雅黑 Light" panose="020B0502040204020203" pitchFamily="34" charset="-122"/>
                <a:cs typeface="Arial Unicode MS"/>
              </a:rPr>
              <a:t>获得此效</a:t>
            </a:r>
            <a:r>
              <a:rPr sz="2200" dirty="0">
                <a:solidFill>
                  <a:srgbClr val="0000FF"/>
                </a:solidFill>
                <a:latin typeface="微软雅黑 Light" panose="020B0502040204020203" pitchFamily="34" charset="-122"/>
                <a:ea typeface="微软雅黑 Light" panose="020B0502040204020203" pitchFamily="34" charset="-122"/>
                <a:cs typeface="Arial Unicode MS"/>
              </a:rPr>
              <a:t>果</a:t>
            </a:r>
            <a:r>
              <a:rPr sz="2200" spc="-10" dirty="0">
                <a:solidFill>
                  <a:srgbClr val="0000FF"/>
                </a:solidFill>
                <a:latin typeface="微软雅黑 Light" panose="020B0502040204020203" pitchFamily="34" charset="-122"/>
                <a:ea typeface="微软雅黑 Light" panose="020B0502040204020203" pitchFamily="34" charset="-122"/>
                <a:cs typeface="Verdana"/>
              </a:rPr>
              <a:t>)</a:t>
            </a:r>
            <a:endParaRPr sz="2200" dirty="0">
              <a:latin typeface="微软雅黑 Light" panose="020B0502040204020203" pitchFamily="34" charset="-122"/>
              <a:ea typeface="微软雅黑 Light" panose="020B0502040204020203" pitchFamily="34" charset="-122"/>
              <a:cs typeface="Verdana"/>
            </a:endParaRPr>
          </a:p>
        </p:txBody>
      </p:sp>
      <p:sp>
        <p:nvSpPr>
          <p:cNvPr id="15" name="object 15"/>
          <p:cNvSpPr/>
          <p:nvPr/>
        </p:nvSpPr>
        <p:spPr>
          <a:xfrm>
            <a:off x="4687061" y="2222757"/>
            <a:ext cx="401122" cy="2447543"/>
          </a:xfrm>
          <a:custGeom>
            <a:avLst/>
            <a:gdLst/>
            <a:ahLst/>
            <a:cxnLst/>
            <a:rect l="l" t="t" r="r" b="b"/>
            <a:pathLst>
              <a:path w="401122" h="2447543">
                <a:moveTo>
                  <a:pt x="0" y="0"/>
                </a:moveTo>
                <a:lnTo>
                  <a:pt x="40405" y="675"/>
                </a:lnTo>
                <a:lnTo>
                  <a:pt x="95587" y="4013"/>
                </a:lnTo>
                <a:lnTo>
                  <a:pt x="141857" y="9744"/>
                </a:lnTo>
                <a:lnTo>
                  <a:pt x="185027" y="20335"/>
                </a:lnTo>
                <a:lnTo>
                  <a:pt x="201168" y="1599057"/>
                </a:lnTo>
                <a:lnTo>
                  <a:pt x="202198" y="1602476"/>
                </a:lnTo>
                <a:lnTo>
                  <a:pt x="246784" y="1620330"/>
                </a:lnTo>
                <a:lnTo>
                  <a:pt x="289266" y="1626799"/>
                </a:lnTo>
                <a:lnTo>
                  <a:pt x="341612" y="1631033"/>
                </a:lnTo>
                <a:lnTo>
                  <a:pt x="380656" y="1632392"/>
                </a:lnTo>
                <a:lnTo>
                  <a:pt x="401122" y="1632584"/>
                </a:lnTo>
                <a:lnTo>
                  <a:pt x="380719" y="1632758"/>
                </a:lnTo>
                <a:lnTo>
                  <a:pt x="341729" y="1634096"/>
                </a:lnTo>
                <a:lnTo>
                  <a:pt x="289340" y="1638328"/>
                </a:lnTo>
                <a:lnTo>
                  <a:pt x="246749" y="1644825"/>
                </a:lnTo>
                <a:lnTo>
                  <a:pt x="210032" y="1656225"/>
                </a:lnTo>
                <a:lnTo>
                  <a:pt x="201168" y="2414016"/>
                </a:lnTo>
                <a:lnTo>
                  <a:pt x="200137" y="2417435"/>
                </a:lnTo>
                <a:lnTo>
                  <a:pt x="155551" y="2435289"/>
                </a:lnTo>
                <a:lnTo>
                  <a:pt x="113069" y="2441758"/>
                </a:lnTo>
                <a:lnTo>
                  <a:pt x="60723" y="2445992"/>
                </a:lnTo>
                <a:lnTo>
                  <a:pt x="21679" y="2447351"/>
                </a:lnTo>
                <a:lnTo>
                  <a:pt x="1213" y="2447543"/>
                </a:lnTo>
              </a:path>
            </a:pathLst>
          </a:custGeom>
          <a:ln w="25908">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Tree>
  </p:cSld>
  <p:clrMapOvr>
    <a:masterClrMapping/>
  </p:clrMapOvr>
  <p:extLst mod="1"/>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6309359" y="3171444"/>
            <a:ext cx="3276600" cy="586740"/>
          </a:xfrm>
          <a:custGeom>
            <a:avLst/>
            <a:gdLst>
              <a:gd name="connsiteX0" fmla="*/ 0 w 3276600"/>
              <a:gd name="connsiteY0" fmla="*/ 586740 h 586740"/>
              <a:gd name="connsiteX1" fmla="*/ 3276600 w 3276600"/>
              <a:gd name="connsiteY1" fmla="*/ 586740 h 586740"/>
              <a:gd name="connsiteX2" fmla="*/ 3276600 w 3276600"/>
              <a:gd name="connsiteY2" fmla="*/ 0 h 586740"/>
              <a:gd name="connsiteX3" fmla="*/ 0 w 3276600"/>
              <a:gd name="connsiteY3" fmla="*/ 0 h 586740"/>
              <a:gd name="connsiteX4" fmla="*/ 0 w 3276600"/>
              <a:gd name="connsiteY4" fmla="*/ 586740 h 5867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276600" h="586740">
                <a:moveTo>
                  <a:pt x="0" y="586740"/>
                </a:moveTo>
                <a:lnTo>
                  <a:pt x="3276600" y="586740"/>
                </a:lnTo>
                <a:lnTo>
                  <a:pt x="3276600" y="0"/>
                </a:lnTo>
                <a:lnTo>
                  <a:pt x="0" y="0"/>
                </a:lnTo>
                <a:lnTo>
                  <a:pt x="0" y="586740"/>
                </a:lnTo>
              </a:path>
            </a:pathLst>
          </a:custGeom>
          <a:solidFill>
            <a:srgbClr val="CCFF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6303009" y="3165094"/>
            <a:ext cx="3289300" cy="599440"/>
          </a:xfrm>
          <a:custGeom>
            <a:avLst/>
            <a:gdLst>
              <a:gd name="connsiteX0" fmla="*/ 6350 w 3289300"/>
              <a:gd name="connsiteY0" fmla="*/ 593090 h 599440"/>
              <a:gd name="connsiteX1" fmla="*/ 3282950 w 3289300"/>
              <a:gd name="connsiteY1" fmla="*/ 593090 h 599440"/>
              <a:gd name="connsiteX2" fmla="*/ 3282950 w 3289300"/>
              <a:gd name="connsiteY2" fmla="*/ 6350 h 599440"/>
              <a:gd name="connsiteX3" fmla="*/ 6350 w 3289300"/>
              <a:gd name="connsiteY3" fmla="*/ 6350 h 599440"/>
              <a:gd name="connsiteX4" fmla="*/ 6350 w 3289300"/>
              <a:gd name="connsiteY4" fmla="*/ 593090 h 5994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289300" h="599440">
                <a:moveTo>
                  <a:pt x="6350" y="593090"/>
                </a:moveTo>
                <a:lnTo>
                  <a:pt x="3282950" y="593090"/>
                </a:lnTo>
                <a:lnTo>
                  <a:pt x="3282950" y="6350"/>
                </a:lnTo>
                <a:lnTo>
                  <a:pt x="6350" y="6350"/>
                </a:lnTo>
                <a:lnTo>
                  <a:pt x="6350" y="593090"/>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3"/>
          <p:cNvSpPr/>
          <p:nvPr/>
        </p:nvSpPr>
        <p:spPr>
          <a:xfrm>
            <a:off x="7380510" y="2169345"/>
            <a:ext cx="1054387" cy="808381"/>
          </a:xfrm>
          <a:custGeom>
            <a:avLst/>
            <a:gdLst>
              <a:gd name="connsiteX0" fmla="*/ 527179 w 1054387"/>
              <a:gd name="connsiteY0" fmla="*/ 0 h 808381"/>
              <a:gd name="connsiteX1" fmla="*/ 473383 w 1054387"/>
              <a:gd name="connsiteY1" fmla="*/ 900 h 808381"/>
              <a:gd name="connsiteX2" fmla="*/ 420482 w 1054387"/>
              <a:gd name="connsiteY2" fmla="*/ 2631 h 808381"/>
              <a:gd name="connsiteX3" fmla="*/ 370278 w 1054387"/>
              <a:gd name="connsiteY3" fmla="*/ 6093 h 808381"/>
              <a:gd name="connsiteX4" fmla="*/ 321862 w 1054387"/>
              <a:gd name="connsiteY4" fmla="*/ 10386 h 808381"/>
              <a:gd name="connsiteX5" fmla="*/ 276137 w 1054387"/>
              <a:gd name="connsiteY5" fmla="*/ 15579 h 808381"/>
              <a:gd name="connsiteX6" fmla="*/ 232206 w 1054387"/>
              <a:gd name="connsiteY6" fmla="*/ 21673 h 808381"/>
              <a:gd name="connsiteX7" fmla="*/ 191859 w 1054387"/>
              <a:gd name="connsiteY7" fmla="*/ 29428 h 808381"/>
              <a:gd name="connsiteX8" fmla="*/ 154203 w 1054387"/>
              <a:gd name="connsiteY8" fmla="*/ 37183 h 808381"/>
              <a:gd name="connsiteX9" fmla="*/ 137170 w 1054387"/>
              <a:gd name="connsiteY9" fmla="*/ 41546 h 808381"/>
              <a:gd name="connsiteX10" fmla="*/ 120137 w 1054387"/>
              <a:gd name="connsiteY10" fmla="*/ 46739 h 808381"/>
              <a:gd name="connsiteX11" fmla="*/ 104893 w 1054387"/>
              <a:gd name="connsiteY11" fmla="*/ 51032 h 808381"/>
              <a:gd name="connsiteX12" fmla="*/ 89656 w 1054387"/>
              <a:gd name="connsiteY12" fmla="*/ 56225 h 808381"/>
              <a:gd name="connsiteX13" fmla="*/ 76207 w 1054387"/>
              <a:gd name="connsiteY13" fmla="*/ 61418 h 808381"/>
              <a:gd name="connsiteX14" fmla="*/ 63652 w 1054387"/>
              <a:gd name="connsiteY14" fmla="*/ 66612 h 808381"/>
              <a:gd name="connsiteX15" fmla="*/ 51999 w 1054387"/>
              <a:gd name="connsiteY15" fmla="*/ 71805 h 808381"/>
              <a:gd name="connsiteX16" fmla="*/ 41240 w 1054387"/>
              <a:gd name="connsiteY16" fmla="*/ 77829 h 808381"/>
              <a:gd name="connsiteX17" fmla="*/ 32277 w 1054387"/>
              <a:gd name="connsiteY17" fmla="*/ 83922 h 808381"/>
              <a:gd name="connsiteX18" fmla="*/ 23306 w 1054387"/>
              <a:gd name="connsiteY18" fmla="*/ 89047 h 808381"/>
              <a:gd name="connsiteX19" fmla="*/ 17032 w 1054387"/>
              <a:gd name="connsiteY19" fmla="*/ 95140 h 808381"/>
              <a:gd name="connsiteX20" fmla="*/ 10759 w 1054387"/>
              <a:gd name="connsiteY20" fmla="*/ 101164 h 808381"/>
              <a:gd name="connsiteX21" fmla="*/ 6273 w 1054387"/>
              <a:gd name="connsiteY21" fmla="*/ 108088 h 808381"/>
              <a:gd name="connsiteX22" fmla="*/ 2689 w 1054387"/>
              <a:gd name="connsiteY22" fmla="*/ 114182 h 808381"/>
              <a:gd name="connsiteX23" fmla="*/ 894 w 1054387"/>
              <a:gd name="connsiteY23" fmla="*/ 120206 h 808381"/>
              <a:gd name="connsiteX24" fmla="*/ 0 w 1054387"/>
              <a:gd name="connsiteY24" fmla="*/ 127124 h 808381"/>
              <a:gd name="connsiteX25" fmla="*/ 0 w 1054387"/>
              <a:gd name="connsiteY25" fmla="*/ 681292 h 808381"/>
              <a:gd name="connsiteX26" fmla="*/ 894 w 1054387"/>
              <a:gd name="connsiteY26" fmla="*/ 688209 h 808381"/>
              <a:gd name="connsiteX27" fmla="*/ 2689 w 1054387"/>
              <a:gd name="connsiteY27" fmla="*/ 694261 h 808381"/>
              <a:gd name="connsiteX28" fmla="*/ 6273 w 1054387"/>
              <a:gd name="connsiteY28" fmla="*/ 700313 h 808381"/>
              <a:gd name="connsiteX29" fmla="*/ 10759 w 1054387"/>
              <a:gd name="connsiteY29" fmla="*/ 707231 h 808381"/>
              <a:gd name="connsiteX30" fmla="*/ 17032 w 1054387"/>
              <a:gd name="connsiteY30" fmla="*/ 713283 h 808381"/>
              <a:gd name="connsiteX31" fmla="*/ 23306 w 1054387"/>
              <a:gd name="connsiteY31" fmla="*/ 719334 h 808381"/>
              <a:gd name="connsiteX32" fmla="*/ 32277 w 1054387"/>
              <a:gd name="connsiteY32" fmla="*/ 725386 h 808381"/>
              <a:gd name="connsiteX33" fmla="*/ 41240 w 1054387"/>
              <a:gd name="connsiteY33" fmla="*/ 730573 h 808381"/>
              <a:gd name="connsiteX34" fmla="*/ 51999 w 1054387"/>
              <a:gd name="connsiteY34" fmla="*/ 736624 h 808381"/>
              <a:gd name="connsiteX35" fmla="*/ 63652 w 1054387"/>
              <a:gd name="connsiteY35" fmla="*/ 741811 h 808381"/>
              <a:gd name="connsiteX36" fmla="*/ 76207 w 1054387"/>
              <a:gd name="connsiteY36" fmla="*/ 746997 h 808381"/>
              <a:gd name="connsiteX37" fmla="*/ 89656 w 1054387"/>
              <a:gd name="connsiteY37" fmla="*/ 752183 h 808381"/>
              <a:gd name="connsiteX38" fmla="*/ 104893 w 1054387"/>
              <a:gd name="connsiteY38" fmla="*/ 757370 h 808381"/>
              <a:gd name="connsiteX39" fmla="*/ 120137 w 1054387"/>
              <a:gd name="connsiteY39" fmla="*/ 761697 h 808381"/>
              <a:gd name="connsiteX40" fmla="*/ 137170 w 1054387"/>
              <a:gd name="connsiteY40" fmla="*/ 766884 h 808381"/>
              <a:gd name="connsiteX41" fmla="*/ 154203 w 1054387"/>
              <a:gd name="connsiteY41" fmla="*/ 771205 h 808381"/>
              <a:gd name="connsiteX42" fmla="*/ 191859 w 1054387"/>
              <a:gd name="connsiteY42" fmla="*/ 778988 h 808381"/>
              <a:gd name="connsiteX43" fmla="*/ 232206 w 1054387"/>
              <a:gd name="connsiteY43" fmla="*/ 786763 h 808381"/>
              <a:gd name="connsiteX44" fmla="*/ 276137 w 1054387"/>
              <a:gd name="connsiteY44" fmla="*/ 792815 h 808381"/>
              <a:gd name="connsiteX45" fmla="*/ 321862 w 1054387"/>
              <a:gd name="connsiteY45" fmla="*/ 798009 h 808381"/>
              <a:gd name="connsiteX46" fmla="*/ 370278 w 1054387"/>
              <a:gd name="connsiteY46" fmla="*/ 802329 h 808381"/>
              <a:gd name="connsiteX47" fmla="*/ 420482 w 1054387"/>
              <a:gd name="connsiteY47" fmla="*/ 805785 h 808381"/>
              <a:gd name="connsiteX48" fmla="*/ 473383 w 1054387"/>
              <a:gd name="connsiteY48" fmla="*/ 807516 h 808381"/>
              <a:gd name="connsiteX49" fmla="*/ 527179 w 1054387"/>
              <a:gd name="connsiteY49" fmla="*/ 808381 h 808381"/>
              <a:gd name="connsiteX50" fmla="*/ 580974 w 1054387"/>
              <a:gd name="connsiteY50" fmla="*/ 807516 h 808381"/>
              <a:gd name="connsiteX51" fmla="*/ 633868 w 1054387"/>
              <a:gd name="connsiteY51" fmla="*/ 805785 h 808381"/>
              <a:gd name="connsiteX52" fmla="*/ 684079 w 1054387"/>
              <a:gd name="connsiteY52" fmla="*/ 802329 h 808381"/>
              <a:gd name="connsiteX53" fmla="*/ 732473 w 1054387"/>
              <a:gd name="connsiteY53" fmla="*/ 798009 h 808381"/>
              <a:gd name="connsiteX54" fmla="*/ 778185 w 1054387"/>
              <a:gd name="connsiteY54" fmla="*/ 792815 h 808381"/>
              <a:gd name="connsiteX55" fmla="*/ 822180 w 1054387"/>
              <a:gd name="connsiteY55" fmla="*/ 786763 h 808381"/>
              <a:gd name="connsiteX56" fmla="*/ 862526 w 1054387"/>
              <a:gd name="connsiteY56" fmla="*/ 778988 h 808381"/>
              <a:gd name="connsiteX57" fmla="*/ 900154 w 1054387"/>
              <a:gd name="connsiteY57" fmla="*/ 771205 h 808381"/>
              <a:gd name="connsiteX58" fmla="*/ 917180 w 1054387"/>
              <a:gd name="connsiteY58" fmla="*/ 766884 h 808381"/>
              <a:gd name="connsiteX59" fmla="*/ 934206 w 1054387"/>
              <a:gd name="connsiteY59" fmla="*/ 761697 h 808381"/>
              <a:gd name="connsiteX60" fmla="*/ 949443 w 1054387"/>
              <a:gd name="connsiteY60" fmla="*/ 757370 h 808381"/>
              <a:gd name="connsiteX61" fmla="*/ 964680 w 1054387"/>
              <a:gd name="connsiteY61" fmla="*/ 752183 h 808381"/>
              <a:gd name="connsiteX62" fmla="*/ 978129 w 1054387"/>
              <a:gd name="connsiteY62" fmla="*/ 746997 h 808381"/>
              <a:gd name="connsiteX63" fmla="*/ 990719 w 1054387"/>
              <a:gd name="connsiteY63" fmla="*/ 741811 h 808381"/>
              <a:gd name="connsiteX64" fmla="*/ 1002380 w 1054387"/>
              <a:gd name="connsiteY64" fmla="*/ 736624 h 808381"/>
              <a:gd name="connsiteX65" fmla="*/ 1013110 w 1054387"/>
              <a:gd name="connsiteY65" fmla="*/ 730573 h 808381"/>
              <a:gd name="connsiteX66" fmla="*/ 1022052 w 1054387"/>
              <a:gd name="connsiteY66" fmla="*/ 725386 h 808381"/>
              <a:gd name="connsiteX67" fmla="*/ 1031066 w 1054387"/>
              <a:gd name="connsiteY67" fmla="*/ 719334 h 808381"/>
              <a:gd name="connsiteX68" fmla="*/ 1038219 w 1054387"/>
              <a:gd name="connsiteY68" fmla="*/ 713283 h 808381"/>
              <a:gd name="connsiteX69" fmla="*/ 1043584 w 1054387"/>
              <a:gd name="connsiteY69" fmla="*/ 707231 h 808381"/>
              <a:gd name="connsiteX70" fmla="*/ 1048091 w 1054387"/>
              <a:gd name="connsiteY70" fmla="*/ 700313 h 808381"/>
              <a:gd name="connsiteX71" fmla="*/ 1051668 w 1054387"/>
              <a:gd name="connsiteY71" fmla="*/ 694261 h 808381"/>
              <a:gd name="connsiteX72" fmla="*/ 1053457 w 1054387"/>
              <a:gd name="connsiteY72" fmla="*/ 688209 h 808381"/>
              <a:gd name="connsiteX73" fmla="*/ 1054387 w 1054387"/>
              <a:gd name="connsiteY73" fmla="*/ 681292 h 808381"/>
              <a:gd name="connsiteX74" fmla="*/ 1054387 w 1054387"/>
              <a:gd name="connsiteY74" fmla="*/ 127124 h 808381"/>
              <a:gd name="connsiteX75" fmla="*/ 1053457 w 1054387"/>
              <a:gd name="connsiteY75" fmla="*/ 120206 h 808381"/>
              <a:gd name="connsiteX76" fmla="*/ 1051668 w 1054387"/>
              <a:gd name="connsiteY76" fmla="*/ 114182 h 808381"/>
              <a:gd name="connsiteX77" fmla="*/ 1048091 w 1054387"/>
              <a:gd name="connsiteY77" fmla="*/ 108088 h 808381"/>
              <a:gd name="connsiteX78" fmla="*/ 1043584 w 1054387"/>
              <a:gd name="connsiteY78" fmla="*/ 101164 h 808381"/>
              <a:gd name="connsiteX79" fmla="*/ 1038219 w 1054387"/>
              <a:gd name="connsiteY79" fmla="*/ 95140 h 808381"/>
              <a:gd name="connsiteX80" fmla="*/ 1031066 w 1054387"/>
              <a:gd name="connsiteY80" fmla="*/ 89047 h 808381"/>
              <a:gd name="connsiteX81" fmla="*/ 1022052 w 1054387"/>
              <a:gd name="connsiteY81" fmla="*/ 83922 h 808381"/>
              <a:gd name="connsiteX82" fmla="*/ 1013110 w 1054387"/>
              <a:gd name="connsiteY82" fmla="*/ 77829 h 808381"/>
              <a:gd name="connsiteX83" fmla="*/ 1002380 w 1054387"/>
              <a:gd name="connsiteY83" fmla="*/ 71805 h 808381"/>
              <a:gd name="connsiteX84" fmla="*/ 990719 w 1054387"/>
              <a:gd name="connsiteY84" fmla="*/ 66612 h 808381"/>
              <a:gd name="connsiteX85" fmla="*/ 978129 w 1054387"/>
              <a:gd name="connsiteY85" fmla="*/ 61418 h 808381"/>
              <a:gd name="connsiteX86" fmla="*/ 964680 w 1054387"/>
              <a:gd name="connsiteY86" fmla="*/ 56225 h 808381"/>
              <a:gd name="connsiteX87" fmla="*/ 949443 w 1054387"/>
              <a:gd name="connsiteY87" fmla="*/ 51032 h 808381"/>
              <a:gd name="connsiteX88" fmla="*/ 934206 w 1054387"/>
              <a:gd name="connsiteY88" fmla="*/ 46739 h 808381"/>
              <a:gd name="connsiteX89" fmla="*/ 917180 w 1054387"/>
              <a:gd name="connsiteY89" fmla="*/ 41546 h 808381"/>
              <a:gd name="connsiteX90" fmla="*/ 900154 w 1054387"/>
              <a:gd name="connsiteY90" fmla="*/ 37183 h 808381"/>
              <a:gd name="connsiteX91" fmla="*/ 862526 w 1054387"/>
              <a:gd name="connsiteY91" fmla="*/ 29428 h 808381"/>
              <a:gd name="connsiteX92" fmla="*/ 822180 w 1054387"/>
              <a:gd name="connsiteY92" fmla="*/ 21673 h 808381"/>
              <a:gd name="connsiteX93" fmla="*/ 778185 w 1054387"/>
              <a:gd name="connsiteY93" fmla="*/ 15579 h 808381"/>
              <a:gd name="connsiteX94" fmla="*/ 732473 w 1054387"/>
              <a:gd name="connsiteY94" fmla="*/ 10386 h 808381"/>
              <a:gd name="connsiteX95" fmla="*/ 684079 w 1054387"/>
              <a:gd name="connsiteY95" fmla="*/ 6093 h 808381"/>
              <a:gd name="connsiteX96" fmla="*/ 633868 w 1054387"/>
              <a:gd name="connsiteY96" fmla="*/ 2631 h 808381"/>
              <a:gd name="connsiteX97" fmla="*/ 580974 w 1054387"/>
              <a:gd name="connsiteY97" fmla="*/ 900 h 808381"/>
              <a:gd name="connsiteX98" fmla="*/ 527179 w 1054387"/>
              <a:gd name="connsiteY98" fmla="*/ 0 h 80838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Lst>
            <a:rect l="l" t="t" r="r" b="b"/>
            <a:pathLst>
              <a:path w="1054387" h="808381">
                <a:moveTo>
                  <a:pt x="527179" y="0"/>
                </a:moveTo>
                <a:lnTo>
                  <a:pt x="473383" y="900"/>
                </a:lnTo>
                <a:lnTo>
                  <a:pt x="420482" y="2631"/>
                </a:lnTo>
                <a:lnTo>
                  <a:pt x="370278" y="6093"/>
                </a:lnTo>
                <a:lnTo>
                  <a:pt x="321862" y="10386"/>
                </a:lnTo>
                <a:lnTo>
                  <a:pt x="276137" y="15579"/>
                </a:lnTo>
                <a:lnTo>
                  <a:pt x="232206" y="21673"/>
                </a:lnTo>
                <a:lnTo>
                  <a:pt x="191859" y="29428"/>
                </a:lnTo>
                <a:lnTo>
                  <a:pt x="154203" y="37183"/>
                </a:lnTo>
                <a:lnTo>
                  <a:pt x="137170" y="41546"/>
                </a:lnTo>
                <a:lnTo>
                  <a:pt x="120137" y="46739"/>
                </a:lnTo>
                <a:lnTo>
                  <a:pt x="104893" y="51032"/>
                </a:lnTo>
                <a:lnTo>
                  <a:pt x="89656" y="56225"/>
                </a:lnTo>
                <a:lnTo>
                  <a:pt x="76207" y="61418"/>
                </a:lnTo>
                <a:lnTo>
                  <a:pt x="63652" y="66612"/>
                </a:lnTo>
                <a:lnTo>
                  <a:pt x="51999" y="71805"/>
                </a:lnTo>
                <a:lnTo>
                  <a:pt x="41240" y="77829"/>
                </a:lnTo>
                <a:lnTo>
                  <a:pt x="32277" y="83922"/>
                </a:lnTo>
                <a:lnTo>
                  <a:pt x="23306" y="89047"/>
                </a:lnTo>
                <a:lnTo>
                  <a:pt x="17032" y="95140"/>
                </a:lnTo>
                <a:lnTo>
                  <a:pt x="10759" y="101164"/>
                </a:lnTo>
                <a:lnTo>
                  <a:pt x="6273" y="108088"/>
                </a:lnTo>
                <a:lnTo>
                  <a:pt x="2689" y="114182"/>
                </a:lnTo>
                <a:lnTo>
                  <a:pt x="894" y="120206"/>
                </a:lnTo>
                <a:lnTo>
                  <a:pt x="0" y="127124"/>
                </a:lnTo>
                <a:lnTo>
                  <a:pt x="0" y="681292"/>
                </a:lnTo>
                <a:lnTo>
                  <a:pt x="894" y="688209"/>
                </a:lnTo>
                <a:lnTo>
                  <a:pt x="2689" y="694261"/>
                </a:lnTo>
                <a:lnTo>
                  <a:pt x="6273" y="700313"/>
                </a:lnTo>
                <a:lnTo>
                  <a:pt x="10759" y="707231"/>
                </a:lnTo>
                <a:lnTo>
                  <a:pt x="17032" y="713283"/>
                </a:lnTo>
                <a:lnTo>
                  <a:pt x="23306" y="719334"/>
                </a:lnTo>
                <a:lnTo>
                  <a:pt x="32277" y="725386"/>
                </a:lnTo>
                <a:lnTo>
                  <a:pt x="41240" y="730573"/>
                </a:lnTo>
                <a:lnTo>
                  <a:pt x="51999" y="736624"/>
                </a:lnTo>
                <a:lnTo>
                  <a:pt x="63652" y="741811"/>
                </a:lnTo>
                <a:lnTo>
                  <a:pt x="76207" y="746997"/>
                </a:lnTo>
                <a:lnTo>
                  <a:pt x="89656" y="752183"/>
                </a:lnTo>
                <a:lnTo>
                  <a:pt x="104893" y="757370"/>
                </a:lnTo>
                <a:lnTo>
                  <a:pt x="120137" y="761697"/>
                </a:lnTo>
                <a:lnTo>
                  <a:pt x="137170" y="766884"/>
                </a:lnTo>
                <a:lnTo>
                  <a:pt x="154203" y="771205"/>
                </a:lnTo>
                <a:lnTo>
                  <a:pt x="191859" y="778988"/>
                </a:lnTo>
                <a:lnTo>
                  <a:pt x="232206" y="786763"/>
                </a:lnTo>
                <a:lnTo>
                  <a:pt x="276137" y="792815"/>
                </a:lnTo>
                <a:lnTo>
                  <a:pt x="321862" y="798009"/>
                </a:lnTo>
                <a:lnTo>
                  <a:pt x="370278" y="802329"/>
                </a:lnTo>
                <a:lnTo>
                  <a:pt x="420482" y="805785"/>
                </a:lnTo>
                <a:lnTo>
                  <a:pt x="473383" y="807516"/>
                </a:lnTo>
                <a:lnTo>
                  <a:pt x="527179" y="808381"/>
                </a:lnTo>
                <a:lnTo>
                  <a:pt x="580974" y="807516"/>
                </a:lnTo>
                <a:lnTo>
                  <a:pt x="633868" y="805785"/>
                </a:lnTo>
                <a:lnTo>
                  <a:pt x="684079" y="802329"/>
                </a:lnTo>
                <a:lnTo>
                  <a:pt x="732473" y="798009"/>
                </a:lnTo>
                <a:lnTo>
                  <a:pt x="778185" y="792815"/>
                </a:lnTo>
                <a:lnTo>
                  <a:pt x="822180" y="786763"/>
                </a:lnTo>
                <a:lnTo>
                  <a:pt x="862526" y="778988"/>
                </a:lnTo>
                <a:lnTo>
                  <a:pt x="900154" y="771205"/>
                </a:lnTo>
                <a:lnTo>
                  <a:pt x="917180" y="766884"/>
                </a:lnTo>
                <a:lnTo>
                  <a:pt x="934206" y="761697"/>
                </a:lnTo>
                <a:lnTo>
                  <a:pt x="949443" y="757370"/>
                </a:lnTo>
                <a:lnTo>
                  <a:pt x="964680" y="752183"/>
                </a:lnTo>
                <a:lnTo>
                  <a:pt x="978129" y="746997"/>
                </a:lnTo>
                <a:lnTo>
                  <a:pt x="990719" y="741811"/>
                </a:lnTo>
                <a:lnTo>
                  <a:pt x="1002380" y="736624"/>
                </a:lnTo>
                <a:lnTo>
                  <a:pt x="1013110" y="730573"/>
                </a:lnTo>
                <a:lnTo>
                  <a:pt x="1022052" y="725386"/>
                </a:lnTo>
                <a:lnTo>
                  <a:pt x="1031066" y="719334"/>
                </a:lnTo>
                <a:lnTo>
                  <a:pt x="1038219" y="713283"/>
                </a:lnTo>
                <a:lnTo>
                  <a:pt x="1043584" y="707231"/>
                </a:lnTo>
                <a:lnTo>
                  <a:pt x="1048091" y="700313"/>
                </a:lnTo>
                <a:lnTo>
                  <a:pt x="1051668" y="694261"/>
                </a:lnTo>
                <a:lnTo>
                  <a:pt x="1053457" y="688209"/>
                </a:lnTo>
                <a:lnTo>
                  <a:pt x="1054387" y="681292"/>
                </a:lnTo>
                <a:lnTo>
                  <a:pt x="1054387" y="127124"/>
                </a:lnTo>
                <a:lnTo>
                  <a:pt x="1053457" y="120206"/>
                </a:lnTo>
                <a:lnTo>
                  <a:pt x="1051668" y="114182"/>
                </a:lnTo>
                <a:lnTo>
                  <a:pt x="1048091" y="108088"/>
                </a:lnTo>
                <a:lnTo>
                  <a:pt x="1043584" y="101164"/>
                </a:lnTo>
                <a:lnTo>
                  <a:pt x="1038219" y="95140"/>
                </a:lnTo>
                <a:lnTo>
                  <a:pt x="1031066" y="89047"/>
                </a:lnTo>
                <a:lnTo>
                  <a:pt x="1022052" y="83922"/>
                </a:lnTo>
                <a:lnTo>
                  <a:pt x="1013110" y="77829"/>
                </a:lnTo>
                <a:lnTo>
                  <a:pt x="1002380" y="71805"/>
                </a:lnTo>
                <a:lnTo>
                  <a:pt x="990719" y="66612"/>
                </a:lnTo>
                <a:lnTo>
                  <a:pt x="978129" y="61418"/>
                </a:lnTo>
                <a:lnTo>
                  <a:pt x="964680" y="56225"/>
                </a:lnTo>
                <a:lnTo>
                  <a:pt x="949443" y="51032"/>
                </a:lnTo>
                <a:lnTo>
                  <a:pt x="934206" y="46739"/>
                </a:lnTo>
                <a:lnTo>
                  <a:pt x="917180" y="41546"/>
                </a:lnTo>
                <a:lnTo>
                  <a:pt x="900154" y="37183"/>
                </a:lnTo>
                <a:lnTo>
                  <a:pt x="862526" y="29428"/>
                </a:lnTo>
                <a:lnTo>
                  <a:pt x="822180" y="21673"/>
                </a:lnTo>
                <a:lnTo>
                  <a:pt x="778185" y="15579"/>
                </a:lnTo>
                <a:lnTo>
                  <a:pt x="732473" y="10386"/>
                </a:lnTo>
                <a:lnTo>
                  <a:pt x="684079" y="6093"/>
                </a:lnTo>
                <a:lnTo>
                  <a:pt x="633868" y="2631"/>
                </a:lnTo>
                <a:lnTo>
                  <a:pt x="580974" y="900"/>
                </a:lnTo>
                <a:lnTo>
                  <a:pt x="527179" y="0"/>
                </a:lnTo>
              </a:path>
            </a:pathLst>
          </a:custGeom>
          <a:solidFill>
            <a:srgbClr val="FAFD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3"/>
          <p:cNvSpPr/>
          <p:nvPr/>
        </p:nvSpPr>
        <p:spPr>
          <a:xfrm>
            <a:off x="7374160" y="2162995"/>
            <a:ext cx="1067087" cy="821081"/>
          </a:xfrm>
          <a:custGeom>
            <a:avLst/>
            <a:gdLst>
              <a:gd name="connsiteX0" fmla="*/ 533529 w 1067087"/>
              <a:gd name="connsiteY0" fmla="*/ 6350 h 821081"/>
              <a:gd name="connsiteX1" fmla="*/ 479733 w 1067087"/>
              <a:gd name="connsiteY1" fmla="*/ 7250 h 821081"/>
              <a:gd name="connsiteX2" fmla="*/ 426832 w 1067087"/>
              <a:gd name="connsiteY2" fmla="*/ 8981 h 821081"/>
              <a:gd name="connsiteX3" fmla="*/ 376628 w 1067087"/>
              <a:gd name="connsiteY3" fmla="*/ 12443 h 821081"/>
              <a:gd name="connsiteX4" fmla="*/ 328212 w 1067087"/>
              <a:gd name="connsiteY4" fmla="*/ 16736 h 821081"/>
              <a:gd name="connsiteX5" fmla="*/ 282487 w 1067087"/>
              <a:gd name="connsiteY5" fmla="*/ 21929 h 821081"/>
              <a:gd name="connsiteX6" fmla="*/ 238556 w 1067087"/>
              <a:gd name="connsiteY6" fmla="*/ 28023 h 821081"/>
              <a:gd name="connsiteX7" fmla="*/ 198209 w 1067087"/>
              <a:gd name="connsiteY7" fmla="*/ 35778 h 821081"/>
              <a:gd name="connsiteX8" fmla="*/ 160553 w 1067087"/>
              <a:gd name="connsiteY8" fmla="*/ 43533 h 821081"/>
              <a:gd name="connsiteX9" fmla="*/ 143520 w 1067087"/>
              <a:gd name="connsiteY9" fmla="*/ 47896 h 821081"/>
              <a:gd name="connsiteX10" fmla="*/ 126487 w 1067087"/>
              <a:gd name="connsiteY10" fmla="*/ 53089 h 821081"/>
              <a:gd name="connsiteX11" fmla="*/ 111243 w 1067087"/>
              <a:gd name="connsiteY11" fmla="*/ 57382 h 821081"/>
              <a:gd name="connsiteX12" fmla="*/ 96006 w 1067087"/>
              <a:gd name="connsiteY12" fmla="*/ 62575 h 821081"/>
              <a:gd name="connsiteX13" fmla="*/ 82557 w 1067087"/>
              <a:gd name="connsiteY13" fmla="*/ 67768 h 821081"/>
              <a:gd name="connsiteX14" fmla="*/ 70002 w 1067087"/>
              <a:gd name="connsiteY14" fmla="*/ 72962 h 821081"/>
              <a:gd name="connsiteX15" fmla="*/ 58349 w 1067087"/>
              <a:gd name="connsiteY15" fmla="*/ 78155 h 821081"/>
              <a:gd name="connsiteX16" fmla="*/ 47590 w 1067087"/>
              <a:gd name="connsiteY16" fmla="*/ 84179 h 821081"/>
              <a:gd name="connsiteX17" fmla="*/ 38627 w 1067087"/>
              <a:gd name="connsiteY17" fmla="*/ 90272 h 821081"/>
              <a:gd name="connsiteX18" fmla="*/ 29656 w 1067087"/>
              <a:gd name="connsiteY18" fmla="*/ 95397 h 821081"/>
              <a:gd name="connsiteX19" fmla="*/ 23382 w 1067087"/>
              <a:gd name="connsiteY19" fmla="*/ 101490 h 821081"/>
              <a:gd name="connsiteX20" fmla="*/ 17109 w 1067087"/>
              <a:gd name="connsiteY20" fmla="*/ 107514 h 821081"/>
              <a:gd name="connsiteX21" fmla="*/ 12623 w 1067087"/>
              <a:gd name="connsiteY21" fmla="*/ 114438 h 821081"/>
              <a:gd name="connsiteX22" fmla="*/ 9039 w 1067087"/>
              <a:gd name="connsiteY22" fmla="*/ 120532 h 821081"/>
              <a:gd name="connsiteX23" fmla="*/ 7244 w 1067087"/>
              <a:gd name="connsiteY23" fmla="*/ 126556 h 821081"/>
              <a:gd name="connsiteX24" fmla="*/ 6350 w 1067087"/>
              <a:gd name="connsiteY24" fmla="*/ 133474 h 821081"/>
              <a:gd name="connsiteX25" fmla="*/ 6350 w 1067087"/>
              <a:gd name="connsiteY25" fmla="*/ 687642 h 821081"/>
              <a:gd name="connsiteX26" fmla="*/ 7244 w 1067087"/>
              <a:gd name="connsiteY26" fmla="*/ 694559 h 821081"/>
              <a:gd name="connsiteX27" fmla="*/ 9039 w 1067087"/>
              <a:gd name="connsiteY27" fmla="*/ 700611 h 821081"/>
              <a:gd name="connsiteX28" fmla="*/ 12623 w 1067087"/>
              <a:gd name="connsiteY28" fmla="*/ 706663 h 821081"/>
              <a:gd name="connsiteX29" fmla="*/ 17109 w 1067087"/>
              <a:gd name="connsiteY29" fmla="*/ 713581 h 821081"/>
              <a:gd name="connsiteX30" fmla="*/ 23382 w 1067087"/>
              <a:gd name="connsiteY30" fmla="*/ 719633 h 821081"/>
              <a:gd name="connsiteX31" fmla="*/ 29656 w 1067087"/>
              <a:gd name="connsiteY31" fmla="*/ 725684 h 821081"/>
              <a:gd name="connsiteX32" fmla="*/ 38627 w 1067087"/>
              <a:gd name="connsiteY32" fmla="*/ 731736 h 821081"/>
              <a:gd name="connsiteX33" fmla="*/ 47590 w 1067087"/>
              <a:gd name="connsiteY33" fmla="*/ 736923 h 821081"/>
              <a:gd name="connsiteX34" fmla="*/ 58349 w 1067087"/>
              <a:gd name="connsiteY34" fmla="*/ 742974 h 821081"/>
              <a:gd name="connsiteX35" fmla="*/ 70002 w 1067087"/>
              <a:gd name="connsiteY35" fmla="*/ 748161 h 821081"/>
              <a:gd name="connsiteX36" fmla="*/ 82557 w 1067087"/>
              <a:gd name="connsiteY36" fmla="*/ 753347 h 821081"/>
              <a:gd name="connsiteX37" fmla="*/ 96006 w 1067087"/>
              <a:gd name="connsiteY37" fmla="*/ 758533 h 821081"/>
              <a:gd name="connsiteX38" fmla="*/ 111243 w 1067087"/>
              <a:gd name="connsiteY38" fmla="*/ 763720 h 821081"/>
              <a:gd name="connsiteX39" fmla="*/ 126487 w 1067087"/>
              <a:gd name="connsiteY39" fmla="*/ 768047 h 821081"/>
              <a:gd name="connsiteX40" fmla="*/ 143520 w 1067087"/>
              <a:gd name="connsiteY40" fmla="*/ 773234 h 821081"/>
              <a:gd name="connsiteX41" fmla="*/ 160553 w 1067087"/>
              <a:gd name="connsiteY41" fmla="*/ 777555 h 821081"/>
              <a:gd name="connsiteX42" fmla="*/ 198209 w 1067087"/>
              <a:gd name="connsiteY42" fmla="*/ 785338 h 821081"/>
              <a:gd name="connsiteX43" fmla="*/ 238556 w 1067087"/>
              <a:gd name="connsiteY43" fmla="*/ 793113 h 821081"/>
              <a:gd name="connsiteX44" fmla="*/ 282487 w 1067087"/>
              <a:gd name="connsiteY44" fmla="*/ 799165 h 821081"/>
              <a:gd name="connsiteX45" fmla="*/ 328212 w 1067087"/>
              <a:gd name="connsiteY45" fmla="*/ 804359 h 821081"/>
              <a:gd name="connsiteX46" fmla="*/ 376628 w 1067087"/>
              <a:gd name="connsiteY46" fmla="*/ 808679 h 821081"/>
              <a:gd name="connsiteX47" fmla="*/ 426832 w 1067087"/>
              <a:gd name="connsiteY47" fmla="*/ 812135 h 821081"/>
              <a:gd name="connsiteX48" fmla="*/ 479733 w 1067087"/>
              <a:gd name="connsiteY48" fmla="*/ 813866 h 821081"/>
              <a:gd name="connsiteX49" fmla="*/ 533529 w 1067087"/>
              <a:gd name="connsiteY49" fmla="*/ 814731 h 821081"/>
              <a:gd name="connsiteX50" fmla="*/ 587324 w 1067087"/>
              <a:gd name="connsiteY50" fmla="*/ 813866 h 821081"/>
              <a:gd name="connsiteX51" fmla="*/ 640218 w 1067087"/>
              <a:gd name="connsiteY51" fmla="*/ 812135 h 821081"/>
              <a:gd name="connsiteX52" fmla="*/ 690429 w 1067087"/>
              <a:gd name="connsiteY52" fmla="*/ 808679 h 821081"/>
              <a:gd name="connsiteX53" fmla="*/ 738823 w 1067087"/>
              <a:gd name="connsiteY53" fmla="*/ 804359 h 821081"/>
              <a:gd name="connsiteX54" fmla="*/ 784535 w 1067087"/>
              <a:gd name="connsiteY54" fmla="*/ 799165 h 821081"/>
              <a:gd name="connsiteX55" fmla="*/ 828530 w 1067087"/>
              <a:gd name="connsiteY55" fmla="*/ 793113 h 821081"/>
              <a:gd name="connsiteX56" fmla="*/ 868876 w 1067087"/>
              <a:gd name="connsiteY56" fmla="*/ 785338 h 821081"/>
              <a:gd name="connsiteX57" fmla="*/ 906504 w 1067087"/>
              <a:gd name="connsiteY57" fmla="*/ 777555 h 821081"/>
              <a:gd name="connsiteX58" fmla="*/ 923530 w 1067087"/>
              <a:gd name="connsiteY58" fmla="*/ 773234 h 821081"/>
              <a:gd name="connsiteX59" fmla="*/ 940556 w 1067087"/>
              <a:gd name="connsiteY59" fmla="*/ 768047 h 821081"/>
              <a:gd name="connsiteX60" fmla="*/ 955793 w 1067087"/>
              <a:gd name="connsiteY60" fmla="*/ 763720 h 821081"/>
              <a:gd name="connsiteX61" fmla="*/ 971030 w 1067087"/>
              <a:gd name="connsiteY61" fmla="*/ 758533 h 821081"/>
              <a:gd name="connsiteX62" fmla="*/ 984479 w 1067087"/>
              <a:gd name="connsiteY62" fmla="*/ 753347 h 821081"/>
              <a:gd name="connsiteX63" fmla="*/ 997069 w 1067087"/>
              <a:gd name="connsiteY63" fmla="*/ 748161 h 821081"/>
              <a:gd name="connsiteX64" fmla="*/ 1008730 w 1067087"/>
              <a:gd name="connsiteY64" fmla="*/ 742974 h 821081"/>
              <a:gd name="connsiteX65" fmla="*/ 1019460 w 1067087"/>
              <a:gd name="connsiteY65" fmla="*/ 736923 h 821081"/>
              <a:gd name="connsiteX66" fmla="*/ 1028402 w 1067087"/>
              <a:gd name="connsiteY66" fmla="*/ 731736 h 821081"/>
              <a:gd name="connsiteX67" fmla="*/ 1037416 w 1067087"/>
              <a:gd name="connsiteY67" fmla="*/ 725684 h 821081"/>
              <a:gd name="connsiteX68" fmla="*/ 1044569 w 1067087"/>
              <a:gd name="connsiteY68" fmla="*/ 719633 h 821081"/>
              <a:gd name="connsiteX69" fmla="*/ 1049934 w 1067087"/>
              <a:gd name="connsiteY69" fmla="*/ 713581 h 821081"/>
              <a:gd name="connsiteX70" fmla="*/ 1054441 w 1067087"/>
              <a:gd name="connsiteY70" fmla="*/ 706663 h 821081"/>
              <a:gd name="connsiteX71" fmla="*/ 1058018 w 1067087"/>
              <a:gd name="connsiteY71" fmla="*/ 700611 h 821081"/>
              <a:gd name="connsiteX72" fmla="*/ 1059807 w 1067087"/>
              <a:gd name="connsiteY72" fmla="*/ 694559 h 821081"/>
              <a:gd name="connsiteX73" fmla="*/ 1060737 w 1067087"/>
              <a:gd name="connsiteY73" fmla="*/ 687642 h 821081"/>
              <a:gd name="connsiteX74" fmla="*/ 1060737 w 1067087"/>
              <a:gd name="connsiteY74" fmla="*/ 133474 h 821081"/>
              <a:gd name="connsiteX75" fmla="*/ 1059807 w 1067087"/>
              <a:gd name="connsiteY75" fmla="*/ 126556 h 821081"/>
              <a:gd name="connsiteX76" fmla="*/ 1058018 w 1067087"/>
              <a:gd name="connsiteY76" fmla="*/ 120532 h 821081"/>
              <a:gd name="connsiteX77" fmla="*/ 1054441 w 1067087"/>
              <a:gd name="connsiteY77" fmla="*/ 114438 h 821081"/>
              <a:gd name="connsiteX78" fmla="*/ 1049934 w 1067087"/>
              <a:gd name="connsiteY78" fmla="*/ 107514 h 821081"/>
              <a:gd name="connsiteX79" fmla="*/ 1044569 w 1067087"/>
              <a:gd name="connsiteY79" fmla="*/ 101490 h 821081"/>
              <a:gd name="connsiteX80" fmla="*/ 1037416 w 1067087"/>
              <a:gd name="connsiteY80" fmla="*/ 95397 h 821081"/>
              <a:gd name="connsiteX81" fmla="*/ 1028402 w 1067087"/>
              <a:gd name="connsiteY81" fmla="*/ 90272 h 821081"/>
              <a:gd name="connsiteX82" fmla="*/ 1019460 w 1067087"/>
              <a:gd name="connsiteY82" fmla="*/ 84179 h 821081"/>
              <a:gd name="connsiteX83" fmla="*/ 1008730 w 1067087"/>
              <a:gd name="connsiteY83" fmla="*/ 78155 h 821081"/>
              <a:gd name="connsiteX84" fmla="*/ 997069 w 1067087"/>
              <a:gd name="connsiteY84" fmla="*/ 72962 h 821081"/>
              <a:gd name="connsiteX85" fmla="*/ 984479 w 1067087"/>
              <a:gd name="connsiteY85" fmla="*/ 67768 h 821081"/>
              <a:gd name="connsiteX86" fmla="*/ 971030 w 1067087"/>
              <a:gd name="connsiteY86" fmla="*/ 62575 h 821081"/>
              <a:gd name="connsiteX87" fmla="*/ 955793 w 1067087"/>
              <a:gd name="connsiteY87" fmla="*/ 57382 h 821081"/>
              <a:gd name="connsiteX88" fmla="*/ 940556 w 1067087"/>
              <a:gd name="connsiteY88" fmla="*/ 53089 h 821081"/>
              <a:gd name="connsiteX89" fmla="*/ 923530 w 1067087"/>
              <a:gd name="connsiteY89" fmla="*/ 47896 h 821081"/>
              <a:gd name="connsiteX90" fmla="*/ 906504 w 1067087"/>
              <a:gd name="connsiteY90" fmla="*/ 43533 h 821081"/>
              <a:gd name="connsiteX91" fmla="*/ 868876 w 1067087"/>
              <a:gd name="connsiteY91" fmla="*/ 35778 h 821081"/>
              <a:gd name="connsiteX92" fmla="*/ 828530 w 1067087"/>
              <a:gd name="connsiteY92" fmla="*/ 28023 h 821081"/>
              <a:gd name="connsiteX93" fmla="*/ 784535 w 1067087"/>
              <a:gd name="connsiteY93" fmla="*/ 21929 h 821081"/>
              <a:gd name="connsiteX94" fmla="*/ 738823 w 1067087"/>
              <a:gd name="connsiteY94" fmla="*/ 16736 h 821081"/>
              <a:gd name="connsiteX95" fmla="*/ 690429 w 1067087"/>
              <a:gd name="connsiteY95" fmla="*/ 12443 h 821081"/>
              <a:gd name="connsiteX96" fmla="*/ 640218 w 1067087"/>
              <a:gd name="connsiteY96" fmla="*/ 8981 h 821081"/>
              <a:gd name="connsiteX97" fmla="*/ 587324 w 1067087"/>
              <a:gd name="connsiteY97" fmla="*/ 7250 h 821081"/>
              <a:gd name="connsiteX98" fmla="*/ 533529 w 1067087"/>
              <a:gd name="connsiteY98" fmla="*/ 6350 h 82108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 ang="95">
                <a:pos x="connsiteX95" y="connsiteY95"/>
              </a:cxn>
              <a:cxn ang="96">
                <a:pos x="connsiteX96" y="connsiteY96"/>
              </a:cxn>
              <a:cxn ang="97">
                <a:pos x="connsiteX97" y="connsiteY97"/>
              </a:cxn>
              <a:cxn ang="98">
                <a:pos x="connsiteX98" y="connsiteY98"/>
              </a:cxn>
            </a:cxnLst>
            <a:rect l="l" t="t" r="r" b="b"/>
            <a:pathLst>
              <a:path w="1067087" h="821081">
                <a:moveTo>
                  <a:pt x="533529" y="6350"/>
                </a:moveTo>
                <a:lnTo>
                  <a:pt x="479733" y="7250"/>
                </a:lnTo>
                <a:lnTo>
                  <a:pt x="426832" y="8981"/>
                </a:lnTo>
                <a:lnTo>
                  <a:pt x="376628" y="12443"/>
                </a:lnTo>
                <a:lnTo>
                  <a:pt x="328212" y="16736"/>
                </a:lnTo>
                <a:lnTo>
                  <a:pt x="282487" y="21929"/>
                </a:lnTo>
                <a:lnTo>
                  <a:pt x="238556" y="28023"/>
                </a:lnTo>
                <a:lnTo>
                  <a:pt x="198209" y="35778"/>
                </a:lnTo>
                <a:lnTo>
                  <a:pt x="160553" y="43533"/>
                </a:lnTo>
                <a:lnTo>
                  <a:pt x="143520" y="47896"/>
                </a:lnTo>
                <a:lnTo>
                  <a:pt x="126487" y="53089"/>
                </a:lnTo>
                <a:lnTo>
                  <a:pt x="111243" y="57382"/>
                </a:lnTo>
                <a:lnTo>
                  <a:pt x="96006" y="62575"/>
                </a:lnTo>
                <a:lnTo>
                  <a:pt x="82557" y="67768"/>
                </a:lnTo>
                <a:lnTo>
                  <a:pt x="70002" y="72962"/>
                </a:lnTo>
                <a:lnTo>
                  <a:pt x="58349" y="78155"/>
                </a:lnTo>
                <a:lnTo>
                  <a:pt x="47590" y="84179"/>
                </a:lnTo>
                <a:lnTo>
                  <a:pt x="38627" y="90272"/>
                </a:lnTo>
                <a:lnTo>
                  <a:pt x="29656" y="95397"/>
                </a:lnTo>
                <a:lnTo>
                  <a:pt x="23382" y="101490"/>
                </a:lnTo>
                <a:lnTo>
                  <a:pt x="17109" y="107514"/>
                </a:lnTo>
                <a:lnTo>
                  <a:pt x="12623" y="114438"/>
                </a:lnTo>
                <a:lnTo>
                  <a:pt x="9039" y="120532"/>
                </a:lnTo>
                <a:lnTo>
                  <a:pt x="7244" y="126556"/>
                </a:lnTo>
                <a:lnTo>
                  <a:pt x="6350" y="133474"/>
                </a:lnTo>
                <a:lnTo>
                  <a:pt x="6350" y="687642"/>
                </a:lnTo>
                <a:lnTo>
                  <a:pt x="7244" y="694559"/>
                </a:lnTo>
                <a:lnTo>
                  <a:pt x="9039" y="700611"/>
                </a:lnTo>
                <a:lnTo>
                  <a:pt x="12623" y="706663"/>
                </a:lnTo>
                <a:lnTo>
                  <a:pt x="17109" y="713581"/>
                </a:lnTo>
                <a:lnTo>
                  <a:pt x="23382" y="719633"/>
                </a:lnTo>
                <a:lnTo>
                  <a:pt x="29656" y="725684"/>
                </a:lnTo>
                <a:lnTo>
                  <a:pt x="38627" y="731736"/>
                </a:lnTo>
                <a:lnTo>
                  <a:pt x="47590" y="736923"/>
                </a:lnTo>
                <a:lnTo>
                  <a:pt x="58349" y="742974"/>
                </a:lnTo>
                <a:lnTo>
                  <a:pt x="70002" y="748161"/>
                </a:lnTo>
                <a:lnTo>
                  <a:pt x="82557" y="753347"/>
                </a:lnTo>
                <a:lnTo>
                  <a:pt x="96006" y="758533"/>
                </a:lnTo>
                <a:lnTo>
                  <a:pt x="111243" y="763720"/>
                </a:lnTo>
                <a:lnTo>
                  <a:pt x="126487" y="768047"/>
                </a:lnTo>
                <a:lnTo>
                  <a:pt x="143520" y="773234"/>
                </a:lnTo>
                <a:lnTo>
                  <a:pt x="160553" y="777555"/>
                </a:lnTo>
                <a:lnTo>
                  <a:pt x="198209" y="785338"/>
                </a:lnTo>
                <a:lnTo>
                  <a:pt x="238556" y="793113"/>
                </a:lnTo>
                <a:lnTo>
                  <a:pt x="282487" y="799165"/>
                </a:lnTo>
                <a:lnTo>
                  <a:pt x="328212" y="804359"/>
                </a:lnTo>
                <a:lnTo>
                  <a:pt x="376628" y="808679"/>
                </a:lnTo>
                <a:lnTo>
                  <a:pt x="426832" y="812135"/>
                </a:lnTo>
                <a:lnTo>
                  <a:pt x="479733" y="813866"/>
                </a:lnTo>
                <a:lnTo>
                  <a:pt x="533529" y="814731"/>
                </a:lnTo>
                <a:lnTo>
                  <a:pt x="587324" y="813866"/>
                </a:lnTo>
                <a:lnTo>
                  <a:pt x="640218" y="812135"/>
                </a:lnTo>
                <a:lnTo>
                  <a:pt x="690429" y="808679"/>
                </a:lnTo>
                <a:lnTo>
                  <a:pt x="738823" y="804359"/>
                </a:lnTo>
                <a:lnTo>
                  <a:pt x="784535" y="799165"/>
                </a:lnTo>
                <a:lnTo>
                  <a:pt x="828530" y="793113"/>
                </a:lnTo>
                <a:lnTo>
                  <a:pt x="868876" y="785338"/>
                </a:lnTo>
                <a:lnTo>
                  <a:pt x="906504" y="777555"/>
                </a:lnTo>
                <a:lnTo>
                  <a:pt x="923530" y="773234"/>
                </a:lnTo>
                <a:lnTo>
                  <a:pt x="940556" y="768047"/>
                </a:lnTo>
                <a:lnTo>
                  <a:pt x="955793" y="763720"/>
                </a:lnTo>
                <a:lnTo>
                  <a:pt x="971030" y="758533"/>
                </a:lnTo>
                <a:lnTo>
                  <a:pt x="984479" y="753347"/>
                </a:lnTo>
                <a:lnTo>
                  <a:pt x="997069" y="748161"/>
                </a:lnTo>
                <a:lnTo>
                  <a:pt x="1008730" y="742974"/>
                </a:lnTo>
                <a:lnTo>
                  <a:pt x="1019460" y="736923"/>
                </a:lnTo>
                <a:lnTo>
                  <a:pt x="1028402" y="731736"/>
                </a:lnTo>
                <a:lnTo>
                  <a:pt x="1037416" y="725684"/>
                </a:lnTo>
                <a:lnTo>
                  <a:pt x="1044569" y="719633"/>
                </a:lnTo>
                <a:lnTo>
                  <a:pt x="1049934" y="713581"/>
                </a:lnTo>
                <a:lnTo>
                  <a:pt x="1054441" y="706663"/>
                </a:lnTo>
                <a:lnTo>
                  <a:pt x="1058018" y="700611"/>
                </a:lnTo>
                <a:lnTo>
                  <a:pt x="1059807" y="694559"/>
                </a:lnTo>
                <a:lnTo>
                  <a:pt x="1060737" y="687642"/>
                </a:lnTo>
                <a:lnTo>
                  <a:pt x="1060737" y="133474"/>
                </a:lnTo>
                <a:lnTo>
                  <a:pt x="1059807" y="126556"/>
                </a:lnTo>
                <a:lnTo>
                  <a:pt x="1058018" y="120532"/>
                </a:lnTo>
                <a:lnTo>
                  <a:pt x="1054441" y="114438"/>
                </a:lnTo>
                <a:lnTo>
                  <a:pt x="1049934" y="107514"/>
                </a:lnTo>
                <a:lnTo>
                  <a:pt x="1044569" y="101490"/>
                </a:lnTo>
                <a:lnTo>
                  <a:pt x="1037416" y="95397"/>
                </a:lnTo>
                <a:lnTo>
                  <a:pt x="1028402" y="90272"/>
                </a:lnTo>
                <a:lnTo>
                  <a:pt x="1019460" y="84179"/>
                </a:lnTo>
                <a:lnTo>
                  <a:pt x="1008730" y="78155"/>
                </a:lnTo>
                <a:lnTo>
                  <a:pt x="997069" y="72962"/>
                </a:lnTo>
                <a:lnTo>
                  <a:pt x="984479" y="67768"/>
                </a:lnTo>
                <a:lnTo>
                  <a:pt x="971030" y="62575"/>
                </a:lnTo>
                <a:lnTo>
                  <a:pt x="955793" y="57382"/>
                </a:lnTo>
                <a:lnTo>
                  <a:pt x="940556" y="53089"/>
                </a:lnTo>
                <a:lnTo>
                  <a:pt x="923530" y="47896"/>
                </a:lnTo>
                <a:lnTo>
                  <a:pt x="906504" y="43533"/>
                </a:lnTo>
                <a:lnTo>
                  <a:pt x="868876" y="35778"/>
                </a:lnTo>
                <a:lnTo>
                  <a:pt x="828530" y="28023"/>
                </a:lnTo>
                <a:lnTo>
                  <a:pt x="784535" y="21929"/>
                </a:lnTo>
                <a:lnTo>
                  <a:pt x="738823" y="16736"/>
                </a:lnTo>
                <a:lnTo>
                  <a:pt x="690429" y="12443"/>
                </a:lnTo>
                <a:lnTo>
                  <a:pt x="640218" y="8981"/>
                </a:lnTo>
                <a:lnTo>
                  <a:pt x="587324" y="7250"/>
                </a:lnTo>
                <a:lnTo>
                  <a:pt x="533529" y="6350"/>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7374158" y="2290118"/>
            <a:ext cx="1067087" cy="139782"/>
          </a:xfrm>
          <a:custGeom>
            <a:avLst/>
            <a:gdLst>
              <a:gd name="connsiteX0" fmla="*/ 6350 w 1067087"/>
              <a:gd name="connsiteY0" fmla="*/ 6350 h 139782"/>
              <a:gd name="connsiteX1" fmla="*/ 7244 w 1067087"/>
              <a:gd name="connsiteY1" fmla="*/ 13260 h 139782"/>
              <a:gd name="connsiteX2" fmla="*/ 9039 w 1067087"/>
              <a:gd name="connsiteY2" fmla="*/ 19312 h 139782"/>
              <a:gd name="connsiteX3" fmla="*/ 12623 w 1067087"/>
              <a:gd name="connsiteY3" fmla="*/ 25364 h 139782"/>
              <a:gd name="connsiteX4" fmla="*/ 17109 w 1067087"/>
              <a:gd name="connsiteY4" fmla="*/ 32281 h 139782"/>
              <a:gd name="connsiteX5" fmla="*/ 23382 w 1067087"/>
              <a:gd name="connsiteY5" fmla="*/ 38333 h 139782"/>
              <a:gd name="connsiteX6" fmla="*/ 29663 w 1067087"/>
              <a:gd name="connsiteY6" fmla="*/ 44385 h 139782"/>
              <a:gd name="connsiteX7" fmla="*/ 38627 w 1067087"/>
              <a:gd name="connsiteY7" fmla="*/ 50437 h 139782"/>
              <a:gd name="connsiteX8" fmla="*/ 47590 w 1067087"/>
              <a:gd name="connsiteY8" fmla="*/ 55623 h 139782"/>
              <a:gd name="connsiteX9" fmla="*/ 58349 w 1067087"/>
              <a:gd name="connsiteY9" fmla="*/ 61675 h 139782"/>
              <a:gd name="connsiteX10" fmla="*/ 70003 w 1067087"/>
              <a:gd name="connsiteY10" fmla="*/ 66861 h 139782"/>
              <a:gd name="connsiteX11" fmla="*/ 82557 w 1067087"/>
              <a:gd name="connsiteY11" fmla="*/ 72054 h 139782"/>
              <a:gd name="connsiteX12" fmla="*/ 96006 w 1067087"/>
              <a:gd name="connsiteY12" fmla="*/ 77241 h 139782"/>
              <a:gd name="connsiteX13" fmla="*/ 111243 w 1067087"/>
              <a:gd name="connsiteY13" fmla="*/ 82427 h 139782"/>
              <a:gd name="connsiteX14" fmla="*/ 126488 w 1067087"/>
              <a:gd name="connsiteY14" fmla="*/ 86748 h 139782"/>
              <a:gd name="connsiteX15" fmla="*/ 143520 w 1067087"/>
              <a:gd name="connsiteY15" fmla="*/ 91934 h 139782"/>
              <a:gd name="connsiteX16" fmla="*/ 160553 w 1067087"/>
              <a:gd name="connsiteY16" fmla="*/ 96262 h 139782"/>
              <a:gd name="connsiteX17" fmla="*/ 198210 w 1067087"/>
              <a:gd name="connsiteY17" fmla="*/ 104038 h 139782"/>
              <a:gd name="connsiteX18" fmla="*/ 238556 w 1067087"/>
              <a:gd name="connsiteY18" fmla="*/ 111821 h 139782"/>
              <a:gd name="connsiteX19" fmla="*/ 282487 w 1067087"/>
              <a:gd name="connsiteY19" fmla="*/ 117873 h 139782"/>
              <a:gd name="connsiteX20" fmla="*/ 328212 w 1067087"/>
              <a:gd name="connsiteY20" fmla="*/ 123059 h 139782"/>
              <a:gd name="connsiteX21" fmla="*/ 376628 w 1067087"/>
              <a:gd name="connsiteY21" fmla="*/ 127380 h 139782"/>
              <a:gd name="connsiteX22" fmla="*/ 426832 w 1067087"/>
              <a:gd name="connsiteY22" fmla="*/ 130842 h 139782"/>
              <a:gd name="connsiteX23" fmla="*/ 479733 w 1067087"/>
              <a:gd name="connsiteY23" fmla="*/ 132566 h 139782"/>
              <a:gd name="connsiteX24" fmla="*/ 533529 w 1067087"/>
              <a:gd name="connsiteY24" fmla="*/ 133432 h 139782"/>
              <a:gd name="connsiteX25" fmla="*/ 587324 w 1067087"/>
              <a:gd name="connsiteY25" fmla="*/ 132566 h 139782"/>
              <a:gd name="connsiteX26" fmla="*/ 640218 w 1067087"/>
              <a:gd name="connsiteY26" fmla="*/ 130842 h 139782"/>
              <a:gd name="connsiteX27" fmla="*/ 690429 w 1067087"/>
              <a:gd name="connsiteY27" fmla="*/ 127380 h 139782"/>
              <a:gd name="connsiteX28" fmla="*/ 738824 w 1067087"/>
              <a:gd name="connsiteY28" fmla="*/ 123059 h 139782"/>
              <a:gd name="connsiteX29" fmla="*/ 784535 w 1067087"/>
              <a:gd name="connsiteY29" fmla="*/ 117873 h 139782"/>
              <a:gd name="connsiteX30" fmla="*/ 828530 w 1067087"/>
              <a:gd name="connsiteY30" fmla="*/ 111821 h 139782"/>
              <a:gd name="connsiteX31" fmla="*/ 868876 w 1067087"/>
              <a:gd name="connsiteY31" fmla="*/ 104038 h 139782"/>
              <a:gd name="connsiteX32" fmla="*/ 906504 w 1067087"/>
              <a:gd name="connsiteY32" fmla="*/ 96262 h 139782"/>
              <a:gd name="connsiteX33" fmla="*/ 923530 w 1067087"/>
              <a:gd name="connsiteY33" fmla="*/ 91934 h 139782"/>
              <a:gd name="connsiteX34" fmla="*/ 940556 w 1067087"/>
              <a:gd name="connsiteY34" fmla="*/ 86748 h 139782"/>
              <a:gd name="connsiteX35" fmla="*/ 955793 w 1067087"/>
              <a:gd name="connsiteY35" fmla="*/ 82427 h 139782"/>
              <a:gd name="connsiteX36" fmla="*/ 971030 w 1067087"/>
              <a:gd name="connsiteY36" fmla="*/ 77241 h 139782"/>
              <a:gd name="connsiteX37" fmla="*/ 984479 w 1067087"/>
              <a:gd name="connsiteY37" fmla="*/ 72054 h 139782"/>
              <a:gd name="connsiteX38" fmla="*/ 997069 w 1067087"/>
              <a:gd name="connsiteY38" fmla="*/ 66861 h 139782"/>
              <a:gd name="connsiteX39" fmla="*/ 1008730 w 1067087"/>
              <a:gd name="connsiteY39" fmla="*/ 61675 h 139782"/>
              <a:gd name="connsiteX40" fmla="*/ 1019460 w 1067087"/>
              <a:gd name="connsiteY40" fmla="*/ 55623 h 139782"/>
              <a:gd name="connsiteX41" fmla="*/ 1028402 w 1067087"/>
              <a:gd name="connsiteY41" fmla="*/ 50437 h 139782"/>
              <a:gd name="connsiteX42" fmla="*/ 1037416 w 1067087"/>
              <a:gd name="connsiteY42" fmla="*/ 44385 h 139782"/>
              <a:gd name="connsiteX43" fmla="*/ 1044569 w 1067087"/>
              <a:gd name="connsiteY43" fmla="*/ 38333 h 139782"/>
              <a:gd name="connsiteX44" fmla="*/ 1049934 w 1067087"/>
              <a:gd name="connsiteY44" fmla="*/ 32281 h 139782"/>
              <a:gd name="connsiteX45" fmla="*/ 1054441 w 1067087"/>
              <a:gd name="connsiteY45" fmla="*/ 25364 h 139782"/>
              <a:gd name="connsiteX46" fmla="*/ 1058018 w 1067087"/>
              <a:gd name="connsiteY46" fmla="*/ 19312 h 139782"/>
              <a:gd name="connsiteX47" fmla="*/ 1059807 w 1067087"/>
              <a:gd name="connsiteY47" fmla="*/ 13260 h 139782"/>
              <a:gd name="connsiteX48" fmla="*/ 1060737 w 1067087"/>
              <a:gd name="connsiteY48" fmla="*/ 6350 h 13978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Lst>
            <a:rect l="l" t="t" r="r" b="b"/>
            <a:pathLst>
              <a:path w="1067087" h="139782">
                <a:moveTo>
                  <a:pt x="6350" y="6350"/>
                </a:moveTo>
                <a:lnTo>
                  <a:pt x="7244" y="13260"/>
                </a:lnTo>
                <a:lnTo>
                  <a:pt x="9039" y="19312"/>
                </a:lnTo>
                <a:lnTo>
                  <a:pt x="12623" y="25364"/>
                </a:lnTo>
                <a:lnTo>
                  <a:pt x="17109" y="32281"/>
                </a:lnTo>
                <a:lnTo>
                  <a:pt x="23382" y="38333"/>
                </a:lnTo>
                <a:lnTo>
                  <a:pt x="29663" y="44385"/>
                </a:lnTo>
                <a:lnTo>
                  <a:pt x="38627" y="50437"/>
                </a:lnTo>
                <a:lnTo>
                  <a:pt x="47590" y="55623"/>
                </a:lnTo>
                <a:lnTo>
                  <a:pt x="58349" y="61675"/>
                </a:lnTo>
                <a:lnTo>
                  <a:pt x="70003" y="66861"/>
                </a:lnTo>
                <a:lnTo>
                  <a:pt x="82557" y="72054"/>
                </a:lnTo>
                <a:lnTo>
                  <a:pt x="96006" y="77241"/>
                </a:lnTo>
                <a:lnTo>
                  <a:pt x="111243" y="82427"/>
                </a:lnTo>
                <a:lnTo>
                  <a:pt x="126488" y="86748"/>
                </a:lnTo>
                <a:lnTo>
                  <a:pt x="143520" y="91934"/>
                </a:lnTo>
                <a:lnTo>
                  <a:pt x="160553" y="96262"/>
                </a:lnTo>
                <a:lnTo>
                  <a:pt x="198210" y="104038"/>
                </a:lnTo>
                <a:lnTo>
                  <a:pt x="238556" y="111821"/>
                </a:lnTo>
                <a:lnTo>
                  <a:pt x="282487" y="117873"/>
                </a:lnTo>
                <a:lnTo>
                  <a:pt x="328212" y="123059"/>
                </a:lnTo>
                <a:lnTo>
                  <a:pt x="376628" y="127380"/>
                </a:lnTo>
                <a:lnTo>
                  <a:pt x="426832" y="130842"/>
                </a:lnTo>
                <a:lnTo>
                  <a:pt x="479733" y="132566"/>
                </a:lnTo>
                <a:lnTo>
                  <a:pt x="533529" y="133432"/>
                </a:lnTo>
                <a:lnTo>
                  <a:pt x="587324" y="132566"/>
                </a:lnTo>
                <a:lnTo>
                  <a:pt x="640218" y="130842"/>
                </a:lnTo>
                <a:lnTo>
                  <a:pt x="690429" y="127380"/>
                </a:lnTo>
                <a:lnTo>
                  <a:pt x="738824" y="123059"/>
                </a:lnTo>
                <a:lnTo>
                  <a:pt x="784535" y="117873"/>
                </a:lnTo>
                <a:lnTo>
                  <a:pt x="828530" y="111821"/>
                </a:lnTo>
                <a:lnTo>
                  <a:pt x="868876" y="104038"/>
                </a:lnTo>
                <a:lnTo>
                  <a:pt x="906504" y="96262"/>
                </a:lnTo>
                <a:lnTo>
                  <a:pt x="923530" y="91934"/>
                </a:lnTo>
                <a:lnTo>
                  <a:pt x="940556" y="86748"/>
                </a:lnTo>
                <a:lnTo>
                  <a:pt x="955793" y="82427"/>
                </a:lnTo>
                <a:lnTo>
                  <a:pt x="971030" y="77241"/>
                </a:lnTo>
                <a:lnTo>
                  <a:pt x="984479" y="72054"/>
                </a:lnTo>
                <a:lnTo>
                  <a:pt x="997069" y="66861"/>
                </a:lnTo>
                <a:lnTo>
                  <a:pt x="1008730" y="61675"/>
                </a:lnTo>
                <a:lnTo>
                  <a:pt x="1019460" y="55623"/>
                </a:lnTo>
                <a:lnTo>
                  <a:pt x="1028402" y="50437"/>
                </a:lnTo>
                <a:lnTo>
                  <a:pt x="1037416" y="44385"/>
                </a:lnTo>
                <a:lnTo>
                  <a:pt x="1044569" y="38333"/>
                </a:lnTo>
                <a:lnTo>
                  <a:pt x="1049934" y="32281"/>
                </a:lnTo>
                <a:lnTo>
                  <a:pt x="1054441" y="25364"/>
                </a:lnTo>
                <a:lnTo>
                  <a:pt x="1058018" y="19312"/>
                </a:lnTo>
                <a:lnTo>
                  <a:pt x="1059807" y="13260"/>
                </a:lnTo>
                <a:lnTo>
                  <a:pt x="1060737"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Freeform 3"/>
          <p:cNvSpPr/>
          <p:nvPr/>
        </p:nvSpPr>
        <p:spPr>
          <a:xfrm>
            <a:off x="6303009" y="2794762"/>
            <a:ext cx="1003300" cy="344931"/>
          </a:xfrm>
          <a:custGeom>
            <a:avLst/>
            <a:gdLst>
              <a:gd name="connsiteX0" fmla="*/ 996950 w 1003300"/>
              <a:gd name="connsiteY0" fmla="*/ 6350 h 344931"/>
              <a:gd name="connsiteX1" fmla="*/ 6350 w 1003300"/>
              <a:gd name="connsiteY1" fmla="*/ 338582 h 344931"/>
            </a:gdLst>
            <a:ahLst/>
            <a:cxnLst>
              <a:cxn ang="0">
                <a:pos x="connsiteX0" y="connsiteY0"/>
              </a:cxn>
              <a:cxn ang="1">
                <a:pos x="connsiteX1" y="connsiteY1"/>
              </a:cxn>
            </a:cxnLst>
            <a:rect l="l" t="t" r="r" b="b"/>
            <a:pathLst>
              <a:path w="1003300" h="344931">
                <a:moveTo>
                  <a:pt x="996950" y="6350"/>
                </a:moveTo>
                <a:lnTo>
                  <a:pt x="6350" y="338582"/>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Freeform 3"/>
          <p:cNvSpPr/>
          <p:nvPr/>
        </p:nvSpPr>
        <p:spPr>
          <a:xfrm>
            <a:off x="8512809" y="2832861"/>
            <a:ext cx="1079500" cy="317500"/>
          </a:xfrm>
          <a:custGeom>
            <a:avLst/>
            <a:gdLst>
              <a:gd name="connsiteX0" fmla="*/ 6350 w 1079500"/>
              <a:gd name="connsiteY0" fmla="*/ 6350 h 317500"/>
              <a:gd name="connsiteX1" fmla="*/ 1073150 w 1079500"/>
              <a:gd name="connsiteY1" fmla="*/ 311150 h 317500"/>
            </a:gdLst>
            <a:ahLst/>
            <a:cxnLst>
              <a:cxn ang="0">
                <a:pos x="connsiteX0" y="connsiteY0"/>
              </a:cxn>
              <a:cxn ang="1">
                <a:pos x="connsiteX1" y="connsiteY1"/>
              </a:cxn>
            </a:cxnLst>
            <a:rect l="l" t="t" r="r" b="b"/>
            <a:pathLst>
              <a:path w="1079500" h="317500">
                <a:moveTo>
                  <a:pt x="6350" y="6350"/>
                </a:moveTo>
                <a:lnTo>
                  <a:pt x="1073150" y="3111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Freeform 3"/>
          <p:cNvSpPr/>
          <p:nvPr/>
        </p:nvSpPr>
        <p:spPr>
          <a:xfrm>
            <a:off x="3029718" y="2096998"/>
            <a:ext cx="997545" cy="803834"/>
          </a:xfrm>
          <a:custGeom>
            <a:avLst/>
            <a:gdLst>
              <a:gd name="connsiteX0" fmla="*/ 498765 w 997545"/>
              <a:gd name="connsiteY0" fmla="*/ 0 h 803834"/>
              <a:gd name="connsiteX1" fmla="*/ 447756 w 997545"/>
              <a:gd name="connsiteY1" fmla="*/ 826 h 803834"/>
              <a:gd name="connsiteX2" fmla="*/ 398637 w 997545"/>
              <a:gd name="connsiteY2" fmla="*/ 2547 h 803834"/>
              <a:gd name="connsiteX3" fmla="*/ 350463 w 997545"/>
              <a:gd name="connsiteY3" fmla="*/ 5990 h 803834"/>
              <a:gd name="connsiteX4" fmla="*/ 304170 w 997545"/>
              <a:gd name="connsiteY4" fmla="*/ 10328 h 803834"/>
              <a:gd name="connsiteX5" fmla="*/ 260721 w 997545"/>
              <a:gd name="connsiteY5" fmla="*/ 15493 h 803834"/>
              <a:gd name="connsiteX6" fmla="*/ 220098 w 997545"/>
              <a:gd name="connsiteY6" fmla="*/ 21483 h 803834"/>
              <a:gd name="connsiteX7" fmla="*/ 181373 w 997545"/>
              <a:gd name="connsiteY7" fmla="*/ 29195 h 803834"/>
              <a:gd name="connsiteX8" fmla="*/ 146419 w 997545"/>
              <a:gd name="connsiteY8" fmla="*/ 36976 h 803834"/>
              <a:gd name="connsiteX9" fmla="*/ 113356 w 997545"/>
              <a:gd name="connsiteY9" fmla="*/ 46410 h 803834"/>
              <a:gd name="connsiteX10" fmla="*/ 85017 w 997545"/>
              <a:gd name="connsiteY10" fmla="*/ 55843 h 803834"/>
              <a:gd name="connsiteX11" fmla="*/ 71788 w 997545"/>
              <a:gd name="connsiteY11" fmla="*/ 61008 h 803834"/>
              <a:gd name="connsiteX12" fmla="*/ 60457 w 997545"/>
              <a:gd name="connsiteY12" fmla="*/ 66172 h 803834"/>
              <a:gd name="connsiteX13" fmla="*/ 49119 w 997545"/>
              <a:gd name="connsiteY13" fmla="*/ 71336 h 803834"/>
              <a:gd name="connsiteX14" fmla="*/ 38732 w 997545"/>
              <a:gd name="connsiteY14" fmla="*/ 77396 h 803834"/>
              <a:gd name="connsiteX15" fmla="*/ 30228 w 997545"/>
              <a:gd name="connsiteY15" fmla="*/ 83386 h 803834"/>
              <a:gd name="connsiteX16" fmla="*/ 22669 w 997545"/>
              <a:gd name="connsiteY16" fmla="*/ 88551 h 803834"/>
              <a:gd name="connsiteX17" fmla="*/ 16055 w 997545"/>
              <a:gd name="connsiteY17" fmla="*/ 94541 h 803834"/>
              <a:gd name="connsiteX18" fmla="*/ 10393 w 997545"/>
              <a:gd name="connsiteY18" fmla="*/ 100601 h 803834"/>
              <a:gd name="connsiteX19" fmla="*/ 5669 w 997545"/>
              <a:gd name="connsiteY19" fmla="*/ 107487 h 803834"/>
              <a:gd name="connsiteX20" fmla="*/ 2834 w 997545"/>
              <a:gd name="connsiteY20" fmla="*/ 113477 h 803834"/>
              <a:gd name="connsiteX21" fmla="*/ 944 w 997545"/>
              <a:gd name="connsiteY21" fmla="*/ 119468 h 803834"/>
              <a:gd name="connsiteX22" fmla="*/ 0 w 997545"/>
              <a:gd name="connsiteY22" fmla="*/ 126368 h 803834"/>
              <a:gd name="connsiteX23" fmla="*/ 0 w 997545"/>
              <a:gd name="connsiteY23" fmla="*/ 677459 h 803834"/>
              <a:gd name="connsiteX24" fmla="*/ 944 w 997545"/>
              <a:gd name="connsiteY24" fmla="*/ 684331 h 803834"/>
              <a:gd name="connsiteX25" fmla="*/ 2834 w 997545"/>
              <a:gd name="connsiteY25" fmla="*/ 690349 h 803834"/>
              <a:gd name="connsiteX26" fmla="*/ 5669 w 997545"/>
              <a:gd name="connsiteY26" fmla="*/ 696367 h 803834"/>
              <a:gd name="connsiteX27" fmla="*/ 10393 w 997545"/>
              <a:gd name="connsiteY27" fmla="*/ 703246 h 803834"/>
              <a:gd name="connsiteX28" fmla="*/ 16055 w 997545"/>
              <a:gd name="connsiteY28" fmla="*/ 709264 h 803834"/>
              <a:gd name="connsiteX29" fmla="*/ 22669 w 997545"/>
              <a:gd name="connsiteY29" fmla="*/ 715282 h 803834"/>
              <a:gd name="connsiteX30" fmla="*/ 30228 w 997545"/>
              <a:gd name="connsiteY30" fmla="*/ 721300 h 803834"/>
              <a:gd name="connsiteX31" fmla="*/ 38732 w 997545"/>
              <a:gd name="connsiteY31" fmla="*/ 726458 h 803834"/>
              <a:gd name="connsiteX32" fmla="*/ 49119 w 997545"/>
              <a:gd name="connsiteY32" fmla="*/ 732476 h 803834"/>
              <a:gd name="connsiteX33" fmla="*/ 60457 w 997545"/>
              <a:gd name="connsiteY33" fmla="*/ 737634 h 803834"/>
              <a:gd name="connsiteX34" fmla="*/ 71788 w 997545"/>
              <a:gd name="connsiteY34" fmla="*/ 742798 h 803834"/>
              <a:gd name="connsiteX35" fmla="*/ 85017 w 997545"/>
              <a:gd name="connsiteY35" fmla="*/ 747955 h 803834"/>
              <a:gd name="connsiteX36" fmla="*/ 113356 w 997545"/>
              <a:gd name="connsiteY36" fmla="*/ 757410 h 803834"/>
              <a:gd name="connsiteX37" fmla="*/ 146419 w 997545"/>
              <a:gd name="connsiteY37" fmla="*/ 766864 h 803834"/>
              <a:gd name="connsiteX38" fmla="*/ 181373 w 997545"/>
              <a:gd name="connsiteY38" fmla="*/ 774603 h 803834"/>
              <a:gd name="connsiteX39" fmla="*/ 220098 w 997545"/>
              <a:gd name="connsiteY39" fmla="*/ 782343 h 803834"/>
              <a:gd name="connsiteX40" fmla="*/ 260721 w 997545"/>
              <a:gd name="connsiteY40" fmla="*/ 788361 h 803834"/>
              <a:gd name="connsiteX41" fmla="*/ 304170 w 997545"/>
              <a:gd name="connsiteY41" fmla="*/ 793519 h 803834"/>
              <a:gd name="connsiteX42" fmla="*/ 350463 w 997545"/>
              <a:gd name="connsiteY42" fmla="*/ 797816 h 803834"/>
              <a:gd name="connsiteX43" fmla="*/ 398637 w 997545"/>
              <a:gd name="connsiteY43" fmla="*/ 801258 h 803834"/>
              <a:gd name="connsiteX44" fmla="*/ 447756 w 997545"/>
              <a:gd name="connsiteY44" fmla="*/ 802980 h 803834"/>
              <a:gd name="connsiteX45" fmla="*/ 498765 w 997545"/>
              <a:gd name="connsiteY45" fmla="*/ 803834 h 803834"/>
              <a:gd name="connsiteX46" fmla="*/ 549781 w 997545"/>
              <a:gd name="connsiteY46" fmla="*/ 802980 h 803834"/>
              <a:gd name="connsiteX47" fmla="*/ 599845 w 997545"/>
              <a:gd name="connsiteY47" fmla="*/ 801258 h 803834"/>
              <a:gd name="connsiteX48" fmla="*/ 647074 w 997545"/>
              <a:gd name="connsiteY48" fmla="*/ 797816 h 803834"/>
              <a:gd name="connsiteX49" fmla="*/ 693366 w 997545"/>
              <a:gd name="connsiteY49" fmla="*/ 793519 h 803834"/>
              <a:gd name="connsiteX50" fmla="*/ 736816 w 997545"/>
              <a:gd name="connsiteY50" fmla="*/ 788361 h 803834"/>
              <a:gd name="connsiteX51" fmla="*/ 777424 w 997545"/>
              <a:gd name="connsiteY51" fmla="*/ 782343 h 803834"/>
              <a:gd name="connsiteX52" fmla="*/ 816202 w 997545"/>
              <a:gd name="connsiteY52" fmla="*/ 774603 h 803834"/>
              <a:gd name="connsiteX53" fmla="*/ 852032 w 997545"/>
              <a:gd name="connsiteY53" fmla="*/ 766864 h 803834"/>
              <a:gd name="connsiteX54" fmla="*/ 884158 w 997545"/>
              <a:gd name="connsiteY54" fmla="*/ 757410 h 803834"/>
              <a:gd name="connsiteX55" fmla="*/ 912505 w 997545"/>
              <a:gd name="connsiteY55" fmla="*/ 747955 h 803834"/>
              <a:gd name="connsiteX56" fmla="*/ 925733 w 997545"/>
              <a:gd name="connsiteY56" fmla="*/ 742798 h 803834"/>
              <a:gd name="connsiteX57" fmla="*/ 937072 w 997545"/>
              <a:gd name="connsiteY57" fmla="*/ 737634 h 803834"/>
              <a:gd name="connsiteX58" fmla="*/ 948411 w 997545"/>
              <a:gd name="connsiteY58" fmla="*/ 732476 h 803834"/>
              <a:gd name="connsiteX59" fmla="*/ 958842 w 997545"/>
              <a:gd name="connsiteY59" fmla="*/ 726458 h 803834"/>
              <a:gd name="connsiteX60" fmla="*/ 967308 w 997545"/>
              <a:gd name="connsiteY60" fmla="*/ 721300 h 803834"/>
              <a:gd name="connsiteX61" fmla="*/ 974867 w 997545"/>
              <a:gd name="connsiteY61" fmla="*/ 715282 h 803834"/>
              <a:gd name="connsiteX62" fmla="*/ 981444 w 997545"/>
              <a:gd name="connsiteY62" fmla="*/ 709264 h 803834"/>
              <a:gd name="connsiteX63" fmla="*/ 987113 w 997545"/>
              <a:gd name="connsiteY63" fmla="*/ 703246 h 803834"/>
              <a:gd name="connsiteX64" fmla="*/ 991875 w 997545"/>
              <a:gd name="connsiteY64" fmla="*/ 696367 h 803834"/>
              <a:gd name="connsiteX65" fmla="*/ 994672 w 997545"/>
              <a:gd name="connsiteY65" fmla="*/ 690349 h 803834"/>
              <a:gd name="connsiteX66" fmla="*/ 996562 w 997545"/>
              <a:gd name="connsiteY66" fmla="*/ 684331 h 803834"/>
              <a:gd name="connsiteX67" fmla="*/ 997545 w 997545"/>
              <a:gd name="connsiteY67" fmla="*/ 677459 h 803834"/>
              <a:gd name="connsiteX68" fmla="*/ 997545 w 997545"/>
              <a:gd name="connsiteY68" fmla="*/ 126368 h 803834"/>
              <a:gd name="connsiteX69" fmla="*/ 996562 w 997545"/>
              <a:gd name="connsiteY69" fmla="*/ 119468 h 803834"/>
              <a:gd name="connsiteX70" fmla="*/ 994672 w 997545"/>
              <a:gd name="connsiteY70" fmla="*/ 113477 h 803834"/>
              <a:gd name="connsiteX71" fmla="*/ 991875 w 997545"/>
              <a:gd name="connsiteY71" fmla="*/ 107487 h 803834"/>
              <a:gd name="connsiteX72" fmla="*/ 987113 w 997545"/>
              <a:gd name="connsiteY72" fmla="*/ 100601 h 803834"/>
              <a:gd name="connsiteX73" fmla="*/ 981444 w 997545"/>
              <a:gd name="connsiteY73" fmla="*/ 94541 h 803834"/>
              <a:gd name="connsiteX74" fmla="*/ 974867 w 997545"/>
              <a:gd name="connsiteY74" fmla="*/ 88551 h 803834"/>
              <a:gd name="connsiteX75" fmla="*/ 967308 w 997545"/>
              <a:gd name="connsiteY75" fmla="*/ 83386 h 803834"/>
              <a:gd name="connsiteX76" fmla="*/ 958842 w 997545"/>
              <a:gd name="connsiteY76" fmla="*/ 77396 h 803834"/>
              <a:gd name="connsiteX77" fmla="*/ 948411 w 997545"/>
              <a:gd name="connsiteY77" fmla="*/ 71336 h 803834"/>
              <a:gd name="connsiteX78" fmla="*/ 937072 w 997545"/>
              <a:gd name="connsiteY78" fmla="*/ 66172 h 803834"/>
              <a:gd name="connsiteX79" fmla="*/ 925733 w 997545"/>
              <a:gd name="connsiteY79" fmla="*/ 61008 h 803834"/>
              <a:gd name="connsiteX80" fmla="*/ 912505 w 997545"/>
              <a:gd name="connsiteY80" fmla="*/ 55843 h 803834"/>
              <a:gd name="connsiteX81" fmla="*/ 884158 w 997545"/>
              <a:gd name="connsiteY81" fmla="*/ 46410 h 803834"/>
              <a:gd name="connsiteX82" fmla="*/ 852032 w 997545"/>
              <a:gd name="connsiteY82" fmla="*/ 36976 h 803834"/>
              <a:gd name="connsiteX83" fmla="*/ 816202 w 997545"/>
              <a:gd name="connsiteY83" fmla="*/ 29195 h 803834"/>
              <a:gd name="connsiteX84" fmla="*/ 777424 w 997545"/>
              <a:gd name="connsiteY84" fmla="*/ 21483 h 803834"/>
              <a:gd name="connsiteX85" fmla="*/ 736816 w 997545"/>
              <a:gd name="connsiteY85" fmla="*/ 15493 h 803834"/>
              <a:gd name="connsiteX86" fmla="*/ 693366 w 997545"/>
              <a:gd name="connsiteY86" fmla="*/ 10328 h 803834"/>
              <a:gd name="connsiteX87" fmla="*/ 647074 w 997545"/>
              <a:gd name="connsiteY87" fmla="*/ 5990 h 803834"/>
              <a:gd name="connsiteX88" fmla="*/ 599845 w 997545"/>
              <a:gd name="connsiteY88" fmla="*/ 2547 h 803834"/>
              <a:gd name="connsiteX89" fmla="*/ 549781 w 997545"/>
              <a:gd name="connsiteY89" fmla="*/ 826 h 803834"/>
              <a:gd name="connsiteX90" fmla="*/ 498765 w 997545"/>
              <a:gd name="connsiteY90" fmla="*/ 0 h 8038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Lst>
            <a:rect l="l" t="t" r="r" b="b"/>
            <a:pathLst>
              <a:path w="997545" h="803834">
                <a:moveTo>
                  <a:pt x="498765" y="0"/>
                </a:moveTo>
                <a:lnTo>
                  <a:pt x="447756" y="826"/>
                </a:lnTo>
                <a:lnTo>
                  <a:pt x="398637" y="2547"/>
                </a:lnTo>
                <a:lnTo>
                  <a:pt x="350463" y="5990"/>
                </a:lnTo>
                <a:lnTo>
                  <a:pt x="304170" y="10328"/>
                </a:lnTo>
                <a:lnTo>
                  <a:pt x="260721" y="15493"/>
                </a:lnTo>
                <a:lnTo>
                  <a:pt x="220098" y="21483"/>
                </a:lnTo>
                <a:lnTo>
                  <a:pt x="181373" y="29195"/>
                </a:lnTo>
                <a:lnTo>
                  <a:pt x="146419" y="36976"/>
                </a:lnTo>
                <a:lnTo>
                  <a:pt x="113356" y="46410"/>
                </a:lnTo>
                <a:lnTo>
                  <a:pt x="85017" y="55843"/>
                </a:lnTo>
                <a:lnTo>
                  <a:pt x="71788" y="61008"/>
                </a:lnTo>
                <a:lnTo>
                  <a:pt x="60457" y="66172"/>
                </a:lnTo>
                <a:lnTo>
                  <a:pt x="49119" y="71336"/>
                </a:lnTo>
                <a:lnTo>
                  <a:pt x="38732" y="77396"/>
                </a:lnTo>
                <a:lnTo>
                  <a:pt x="30228" y="83386"/>
                </a:lnTo>
                <a:lnTo>
                  <a:pt x="22669" y="88551"/>
                </a:lnTo>
                <a:lnTo>
                  <a:pt x="16055" y="94541"/>
                </a:lnTo>
                <a:lnTo>
                  <a:pt x="10393" y="100601"/>
                </a:lnTo>
                <a:lnTo>
                  <a:pt x="5669" y="107487"/>
                </a:lnTo>
                <a:lnTo>
                  <a:pt x="2834" y="113477"/>
                </a:lnTo>
                <a:lnTo>
                  <a:pt x="944" y="119468"/>
                </a:lnTo>
                <a:lnTo>
                  <a:pt x="0" y="126368"/>
                </a:lnTo>
                <a:lnTo>
                  <a:pt x="0" y="677459"/>
                </a:lnTo>
                <a:lnTo>
                  <a:pt x="944" y="684331"/>
                </a:lnTo>
                <a:lnTo>
                  <a:pt x="2834" y="690349"/>
                </a:lnTo>
                <a:lnTo>
                  <a:pt x="5669" y="696367"/>
                </a:lnTo>
                <a:lnTo>
                  <a:pt x="10393" y="703246"/>
                </a:lnTo>
                <a:lnTo>
                  <a:pt x="16055" y="709264"/>
                </a:lnTo>
                <a:lnTo>
                  <a:pt x="22669" y="715282"/>
                </a:lnTo>
                <a:lnTo>
                  <a:pt x="30228" y="721300"/>
                </a:lnTo>
                <a:lnTo>
                  <a:pt x="38732" y="726458"/>
                </a:lnTo>
                <a:lnTo>
                  <a:pt x="49119" y="732476"/>
                </a:lnTo>
                <a:lnTo>
                  <a:pt x="60457" y="737634"/>
                </a:lnTo>
                <a:lnTo>
                  <a:pt x="71788" y="742798"/>
                </a:lnTo>
                <a:lnTo>
                  <a:pt x="85017" y="747955"/>
                </a:lnTo>
                <a:lnTo>
                  <a:pt x="113356" y="757410"/>
                </a:lnTo>
                <a:lnTo>
                  <a:pt x="146419" y="766864"/>
                </a:lnTo>
                <a:lnTo>
                  <a:pt x="181373" y="774603"/>
                </a:lnTo>
                <a:lnTo>
                  <a:pt x="220098" y="782343"/>
                </a:lnTo>
                <a:lnTo>
                  <a:pt x="260721" y="788361"/>
                </a:lnTo>
                <a:lnTo>
                  <a:pt x="304170" y="793519"/>
                </a:lnTo>
                <a:lnTo>
                  <a:pt x="350463" y="797816"/>
                </a:lnTo>
                <a:lnTo>
                  <a:pt x="398637" y="801258"/>
                </a:lnTo>
                <a:lnTo>
                  <a:pt x="447756" y="802980"/>
                </a:lnTo>
                <a:lnTo>
                  <a:pt x="498765" y="803834"/>
                </a:lnTo>
                <a:lnTo>
                  <a:pt x="549781" y="802980"/>
                </a:lnTo>
                <a:lnTo>
                  <a:pt x="599845" y="801258"/>
                </a:lnTo>
                <a:lnTo>
                  <a:pt x="647074" y="797816"/>
                </a:lnTo>
                <a:lnTo>
                  <a:pt x="693366" y="793519"/>
                </a:lnTo>
                <a:lnTo>
                  <a:pt x="736816" y="788361"/>
                </a:lnTo>
                <a:lnTo>
                  <a:pt x="777424" y="782343"/>
                </a:lnTo>
                <a:lnTo>
                  <a:pt x="816202" y="774603"/>
                </a:lnTo>
                <a:lnTo>
                  <a:pt x="852032" y="766864"/>
                </a:lnTo>
                <a:lnTo>
                  <a:pt x="884158" y="757410"/>
                </a:lnTo>
                <a:lnTo>
                  <a:pt x="912505" y="747955"/>
                </a:lnTo>
                <a:lnTo>
                  <a:pt x="925733" y="742798"/>
                </a:lnTo>
                <a:lnTo>
                  <a:pt x="937072" y="737634"/>
                </a:lnTo>
                <a:lnTo>
                  <a:pt x="948411" y="732476"/>
                </a:lnTo>
                <a:lnTo>
                  <a:pt x="958842" y="726458"/>
                </a:lnTo>
                <a:lnTo>
                  <a:pt x="967308" y="721300"/>
                </a:lnTo>
                <a:lnTo>
                  <a:pt x="974867" y="715282"/>
                </a:lnTo>
                <a:lnTo>
                  <a:pt x="981444" y="709264"/>
                </a:lnTo>
                <a:lnTo>
                  <a:pt x="987113" y="703246"/>
                </a:lnTo>
                <a:lnTo>
                  <a:pt x="991875" y="696367"/>
                </a:lnTo>
                <a:lnTo>
                  <a:pt x="994672" y="690349"/>
                </a:lnTo>
                <a:lnTo>
                  <a:pt x="996562" y="684331"/>
                </a:lnTo>
                <a:lnTo>
                  <a:pt x="997545" y="677459"/>
                </a:lnTo>
                <a:lnTo>
                  <a:pt x="997545" y="126368"/>
                </a:lnTo>
                <a:lnTo>
                  <a:pt x="996562" y="119468"/>
                </a:lnTo>
                <a:lnTo>
                  <a:pt x="994672" y="113477"/>
                </a:lnTo>
                <a:lnTo>
                  <a:pt x="991875" y="107487"/>
                </a:lnTo>
                <a:lnTo>
                  <a:pt x="987113" y="100601"/>
                </a:lnTo>
                <a:lnTo>
                  <a:pt x="981444" y="94541"/>
                </a:lnTo>
                <a:lnTo>
                  <a:pt x="974867" y="88551"/>
                </a:lnTo>
                <a:lnTo>
                  <a:pt x="967308" y="83386"/>
                </a:lnTo>
                <a:lnTo>
                  <a:pt x="958842" y="77396"/>
                </a:lnTo>
                <a:lnTo>
                  <a:pt x="948411" y="71336"/>
                </a:lnTo>
                <a:lnTo>
                  <a:pt x="937072" y="66172"/>
                </a:lnTo>
                <a:lnTo>
                  <a:pt x="925733" y="61008"/>
                </a:lnTo>
                <a:lnTo>
                  <a:pt x="912505" y="55843"/>
                </a:lnTo>
                <a:lnTo>
                  <a:pt x="884158" y="46410"/>
                </a:lnTo>
                <a:lnTo>
                  <a:pt x="852032" y="36976"/>
                </a:lnTo>
                <a:lnTo>
                  <a:pt x="816202" y="29195"/>
                </a:lnTo>
                <a:lnTo>
                  <a:pt x="777424" y="21483"/>
                </a:lnTo>
                <a:lnTo>
                  <a:pt x="736816" y="15493"/>
                </a:lnTo>
                <a:lnTo>
                  <a:pt x="693366" y="10328"/>
                </a:lnTo>
                <a:lnTo>
                  <a:pt x="647074" y="5990"/>
                </a:lnTo>
                <a:lnTo>
                  <a:pt x="599845" y="2547"/>
                </a:lnTo>
                <a:lnTo>
                  <a:pt x="549781" y="826"/>
                </a:lnTo>
                <a:lnTo>
                  <a:pt x="498765" y="0"/>
                </a:lnTo>
              </a:path>
            </a:pathLst>
          </a:custGeom>
          <a:solidFill>
            <a:srgbClr val="9EF7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3"/>
          <p:cNvSpPr/>
          <p:nvPr/>
        </p:nvSpPr>
        <p:spPr>
          <a:xfrm>
            <a:off x="3023368" y="2090648"/>
            <a:ext cx="1010245" cy="816534"/>
          </a:xfrm>
          <a:custGeom>
            <a:avLst/>
            <a:gdLst>
              <a:gd name="connsiteX0" fmla="*/ 505115 w 1010245"/>
              <a:gd name="connsiteY0" fmla="*/ 6350 h 816534"/>
              <a:gd name="connsiteX1" fmla="*/ 454106 w 1010245"/>
              <a:gd name="connsiteY1" fmla="*/ 7176 h 816534"/>
              <a:gd name="connsiteX2" fmla="*/ 404987 w 1010245"/>
              <a:gd name="connsiteY2" fmla="*/ 8897 h 816534"/>
              <a:gd name="connsiteX3" fmla="*/ 356813 w 1010245"/>
              <a:gd name="connsiteY3" fmla="*/ 12340 h 816534"/>
              <a:gd name="connsiteX4" fmla="*/ 310520 w 1010245"/>
              <a:gd name="connsiteY4" fmla="*/ 16678 h 816534"/>
              <a:gd name="connsiteX5" fmla="*/ 267071 w 1010245"/>
              <a:gd name="connsiteY5" fmla="*/ 21843 h 816534"/>
              <a:gd name="connsiteX6" fmla="*/ 226448 w 1010245"/>
              <a:gd name="connsiteY6" fmla="*/ 27833 h 816534"/>
              <a:gd name="connsiteX7" fmla="*/ 187723 w 1010245"/>
              <a:gd name="connsiteY7" fmla="*/ 35545 h 816534"/>
              <a:gd name="connsiteX8" fmla="*/ 152769 w 1010245"/>
              <a:gd name="connsiteY8" fmla="*/ 43326 h 816534"/>
              <a:gd name="connsiteX9" fmla="*/ 119706 w 1010245"/>
              <a:gd name="connsiteY9" fmla="*/ 52760 h 816534"/>
              <a:gd name="connsiteX10" fmla="*/ 91367 w 1010245"/>
              <a:gd name="connsiteY10" fmla="*/ 62193 h 816534"/>
              <a:gd name="connsiteX11" fmla="*/ 78138 w 1010245"/>
              <a:gd name="connsiteY11" fmla="*/ 67358 h 816534"/>
              <a:gd name="connsiteX12" fmla="*/ 66807 w 1010245"/>
              <a:gd name="connsiteY12" fmla="*/ 72522 h 816534"/>
              <a:gd name="connsiteX13" fmla="*/ 55469 w 1010245"/>
              <a:gd name="connsiteY13" fmla="*/ 77686 h 816534"/>
              <a:gd name="connsiteX14" fmla="*/ 45082 w 1010245"/>
              <a:gd name="connsiteY14" fmla="*/ 83746 h 816534"/>
              <a:gd name="connsiteX15" fmla="*/ 36578 w 1010245"/>
              <a:gd name="connsiteY15" fmla="*/ 89736 h 816534"/>
              <a:gd name="connsiteX16" fmla="*/ 29019 w 1010245"/>
              <a:gd name="connsiteY16" fmla="*/ 94901 h 816534"/>
              <a:gd name="connsiteX17" fmla="*/ 22405 w 1010245"/>
              <a:gd name="connsiteY17" fmla="*/ 100891 h 816534"/>
              <a:gd name="connsiteX18" fmla="*/ 16743 w 1010245"/>
              <a:gd name="connsiteY18" fmla="*/ 106951 h 816534"/>
              <a:gd name="connsiteX19" fmla="*/ 12019 w 1010245"/>
              <a:gd name="connsiteY19" fmla="*/ 113837 h 816534"/>
              <a:gd name="connsiteX20" fmla="*/ 9184 w 1010245"/>
              <a:gd name="connsiteY20" fmla="*/ 119827 h 816534"/>
              <a:gd name="connsiteX21" fmla="*/ 7294 w 1010245"/>
              <a:gd name="connsiteY21" fmla="*/ 125818 h 816534"/>
              <a:gd name="connsiteX22" fmla="*/ 6350 w 1010245"/>
              <a:gd name="connsiteY22" fmla="*/ 132718 h 816534"/>
              <a:gd name="connsiteX23" fmla="*/ 6350 w 1010245"/>
              <a:gd name="connsiteY23" fmla="*/ 683809 h 816534"/>
              <a:gd name="connsiteX24" fmla="*/ 7294 w 1010245"/>
              <a:gd name="connsiteY24" fmla="*/ 690681 h 816534"/>
              <a:gd name="connsiteX25" fmla="*/ 9184 w 1010245"/>
              <a:gd name="connsiteY25" fmla="*/ 696699 h 816534"/>
              <a:gd name="connsiteX26" fmla="*/ 12019 w 1010245"/>
              <a:gd name="connsiteY26" fmla="*/ 702717 h 816534"/>
              <a:gd name="connsiteX27" fmla="*/ 16743 w 1010245"/>
              <a:gd name="connsiteY27" fmla="*/ 709596 h 816534"/>
              <a:gd name="connsiteX28" fmla="*/ 22405 w 1010245"/>
              <a:gd name="connsiteY28" fmla="*/ 715614 h 816534"/>
              <a:gd name="connsiteX29" fmla="*/ 29019 w 1010245"/>
              <a:gd name="connsiteY29" fmla="*/ 721632 h 816534"/>
              <a:gd name="connsiteX30" fmla="*/ 36578 w 1010245"/>
              <a:gd name="connsiteY30" fmla="*/ 727650 h 816534"/>
              <a:gd name="connsiteX31" fmla="*/ 45082 w 1010245"/>
              <a:gd name="connsiteY31" fmla="*/ 732808 h 816534"/>
              <a:gd name="connsiteX32" fmla="*/ 55469 w 1010245"/>
              <a:gd name="connsiteY32" fmla="*/ 738826 h 816534"/>
              <a:gd name="connsiteX33" fmla="*/ 66807 w 1010245"/>
              <a:gd name="connsiteY33" fmla="*/ 743984 h 816534"/>
              <a:gd name="connsiteX34" fmla="*/ 78138 w 1010245"/>
              <a:gd name="connsiteY34" fmla="*/ 749148 h 816534"/>
              <a:gd name="connsiteX35" fmla="*/ 91367 w 1010245"/>
              <a:gd name="connsiteY35" fmla="*/ 754305 h 816534"/>
              <a:gd name="connsiteX36" fmla="*/ 119706 w 1010245"/>
              <a:gd name="connsiteY36" fmla="*/ 763760 h 816534"/>
              <a:gd name="connsiteX37" fmla="*/ 152769 w 1010245"/>
              <a:gd name="connsiteY37" fmla="*/ 773214 h 816534"/>
              <a:gd name="connsiteX38" fmla="*/ 187723 w 1010245"/>
              <a:gd name="connsiteY38" fmla="*/ 780953 h 816534"/>
              <a:gd name="connsiteX39" fmla="*/ 226448 w 1010245"/>
              <a:gd name="connsiteY39" fmla="*/ 788693 h 816534"/>
              <a:gd name="connsiteX40" fmla="*/ 267071 w 1010245"/>
              <a:gd name="connsiteY40" fmla="*/ 794711 h 816534"/>
              <a:gd name="connsiteX41" fmla="*/ 310520 w 1010245"/>
              <a:gd name="connsiteY41" fmla="*/ 799869 h 816534"/>
              <a:gd name="connsiteX42" fmla="*/ 356813 w 1010245"/>
              <a:gd name="connsiteY42" fmla="*/ 804166 h 816534"/>
              <a:gd name="connsiteX43" fmla="*/ 404987 w 1010245"/>
              <a:gd name="connsiteY43" fmla="*/ 807608 h 816534"/>
              <a:gd name="connsiteX44" fmla="*/ 454106 w 1010245"/>
              <a:gd name="connsiteY44" fmla="*/ 809330 h 816534"/>
              <a:gd name="connsiteX45" fmla="*/ 505115 w 1010245"/>
              <a:gd name="connsiteY45" fmla="*/ 810184 h 816534"/>
              <a:gd name="connsiteX46" fmla="*/ 556131 w 1010245"/>
              <a:gd name="connsiteY46" fmla="*/ 809330 h 816534"/>
              <a:gd name="connsiteX47" fmla="*/ 606195 w 1010245"/>
              <a:gd name="connsiteY47" fmla="*/ 807608 h 816534"/>
              <a:gd name="connsiteX48" fmla="*/ 653424 w 1010245"/>
              <a:gd name="connsiteY48" fmla="*/ 804166 h 816534"/>
              <a:gd name="connsiteX49" fmla="*/ 699716 w 1010245"/>
              <a:gd name="connsiteY49" fmla="*/ 799869 h 816534"/>
              <a:gd name="connsiteX50" fmla="*/ 743166 w 1010245"/>
              <a:gd name="connsiteY50" fmla="*/ 794711 h 816534"/>
              <a:gd name="connsiteX51" fmla="*/ 783774 w 1010245"/>
              <a:gd name="connsiteY51" fmla="*/ 788693 h 816534"/>
              <a:gd name="connsiteX52" fmla="*/ 822552 w 1010245"/>
              <a:gd name="connsiteY52" fmla="*/ 780953 h 816534"/>
              <a:gd name="connsiteX53" fmla="*/ 858382 w 1010245"/>
              <a:gd name="connsiteY53" fmla="*/ 773214 h 816534"/>
              <a:gd name="connsiteX54" fmla="*/ 890508 w 1010245"/>
              <a:gd name="connsiteY54" fmla="*/ 763760 h 816534"/>
              <a:gd name="connsiteX55" fmla="*/ 918855 w 1010245"/>
              <a:gd name="connsiteY55" fmla="*/ 754305 h 816534"/>
              <a:gd name="connsiteX56" fmla="*/ 932083 w 1010245"/>
              <a:gd name="connsiteY56" fmla="*/ 749148 h 816534"/>
              <a:gd name="connsiteX57" fmla="*/ 943422 w 1010245"/>
              <a:gd name="connsiteY57" fmla="*/ 743984 h 816534"/>
              <a:gd name="connsiteX58" fmla="*/ 954761 w 1010245"/>
              <a:gd name="connsiteY58" fmla="*/ 738826 h 816534"/>
              <a:gd name="connsiteX59" fmla="*/ 965192 w 1010245"/>
              <a:gd name="connsiteY59" fmla="*/ 732808 h 816534"/>
              <a:gd name="connsiteX60" fmla="*/ 973658 w 1010245"/>
              <a:gd name="connsiteY60" fmla="*/ 727650 h 816534"/>
              <a:gd name="connsiteX61" fmla="*/ 981217 w 1010245"/>
              <a:gd name="connsiteY61" fmla="*/ 721632 h 816534"/>
              <a:gd name="connsiteX62" fmla="*/ 987794 w 1010245"/>
              <a:gd name="connsiteY62" fmla="*/ 715614 h 816534"/>
              <a:gd name="connsiteX63" fmla="*/ 993463 w 1010245"/>
              <a:gd name="connsiteY63" fmla="*/ 709596 h 816534"/>
              <a:gd name="connsiteX64" fmla="*/ 998225 w 1010245"/>
              <a:gd name="connsiteY64" fmla="*/ 702717 h 816534"/>
              <a:gd name="connsiteX65" fmla="*/ 1001022 w 1010245"/>
              <a:gd name="connsiteY65" fmla="*/ 696699 h 816534"/>
              <a:gd name="connsiteX66" fmla="*/ 1002912 w 1010245"/>
              <a:gd name="connsiteY66" fmla="*/ 690681 h 816534"/>
              <a:gd name="connsiteX67" fmla="*/ 1003895 w 1010245"/>
              <a:gd name="connsiteY67" fmla="*/ 683809 h 816534"/>
              <a:gd name="connsiteX68" fmla="*/ 1003895 w 1010245"/>
              <a:gd name="connsiteY68" fmla="*/ 132718 h 816534"/>
              <a:gd name="connsiteX69" fmla="*/ 1002912 w 1010245"/>
              <a:gd name="connsiteY69" fmla="*/ 125818 h 816534"/>
              <a:gd name="connsiteX70" fmla="*/ 1001022 w 1010245"/>
              <a:gd name="connsiteY70" fmla="*/ 119827 h 816534"/>
              <a:gd name="connsiteX71" fmla="*/ 998225 w 1010245"/>
              <a:gd name="connsiteY71" fmla="*/ 113837 h 816534"/>
              <a:gd name="connsiteX72" fmla="*/ 993463 w 1010245"/>
              <a:gd name="connsiteY72" fmla="*/ 106951 h 816534"/>
              <a:gd name="connsiteX73" fmla="*/ 987794 w 1010245"/>
              <a:gd name="connsiteY73" fmla="*/ 100891 h 816534"/>
              <a:gd name="connsiteX74" fmla="*/ 981217 w 1010245"/>
              <a:gd name="connsiteY74" fmla="*/ 94901 h 816534"/>
              <a:gd name="connsiteX75" fmla="*/ 973658 w 1010245"/>
              <a:gd name="connsiteY75" fmla="*/ 89736 h 816534"/>
              <a:gd name="connsiteX76" fmla="*/ 965192 w 1010245"/>
              <a:gd name="connsiteY76" fmla="*/ 83746 h 816534"/>
              <a:gd name="connsiteX77" fmla="*/ 954761 w 1010245"/>
              <a:gd name="connsiteY77" fmla="*/ 77686 h 816534"/>
              <a:gd name="connsiteX78" fmla="*/ 943422 w 1010245"/>
              <a:gd name="connsiteY78" fmla="*/ 72522 h 816534"/>
              <a:gd name="connsiteX79" fmla="*/ 932083 w 1010245"/>
              <a:gd name="connsiteY79" fmla="*/ 67358 h 816534"/>
              <a:gd name="connsiteX80" fmla="*/ 918855 w 1010245"/>
              <a:gd name="connsiteY80" fmla="*/ 62193 h 816534"/>
              <a:gd name="connsiteX81" fmla="*/ 890508 w 1010245"/>
              <a:gd name="connsiteY81" fmla="*/ 52760 h 816534"/>
              <a:gd name="connsiteX82" fmla="*/ 858382 w 1010245"/>
              <a:gd name="connsiteY82" fmla="*/ 43326 h 816534"/>
              <a:gd name="connsiteX83" fmla="*/ 822552 w 1010245"/>
              <a:gd name="connsiteY83" fmla="*/ 35545 h 816534"/>
              <a:gd name="connsiteX84" fmla="*/ 783774 w 1010245"/>
              <a:gd name="connsiteY84" fmla="*/ 27833 h 816534"/>
              <a:gd name="connsiteX85" fmla="*/ 743166 w 1010245"/>
              <a:gd name="connsiteY85" fmla="*/ 21843 h 816534"/>
              <a:gd name="connsiteX86" fmla="*/ 699716 w 1010245"/>
              <a:gd name="connsiteY86" fmla="*/ 16678 h 816534"/>
              <a:gd name="connsiteX87" fmla="*/ 653424 w 1010245"/>
              <a:gd name="connsiteY87" fmla="*/ 12340 h 816534"/>
              <a:gd name="connsiteX88" fmla="*/ 606195 w 1010245"/>
              <a:gd name="connsiteY88" fmla="*/ 8897 h 816534"/>
              <a:gd name="connsiteX89" fmla="*/ 556131 w 1010245"/>
              <a:gd name="connsiteY89" fmla="*/ 7176 h 816534"/>
              <a:gd name="connsiteX90" fmla="*/ 505115 w 1010245"/>
              <a:gd name="connsiteY90" fmla="*/ 6350 h 81653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Lst>
            <a:rect l="l" t="t" r="r" b="b"/>
            <a:pathLst>
              <a:path w="1010245" h="816534">
                <a:moveTo>
                  <a:pt x="505115" y="6350"/>
                </a:moveTo>
                <a:lnTo>
                  <a:pt x="454106" y="7176"/>
                </a:lnTo>
                <a:lnTo>
                  <a:pt x="404987" y="8897"/>
                </a:lnTo>
                <a:lnTo>
                  <a:pt x="356813" y="12340"/>
                </a:lnTo>
                <a:lnTo>
                  <a:pt x="310520" y="16678"/>
                </a:lnTo>
                <a:lnTo>
                  <a:pt x="267071" y="21843"/>
                </a:lnTo>
                <a:lnTo>
                  <a:pt x="226448" y="27833"/>
                </a:lnTo>
                <a:lnTo>
                  <a:pt x="187723" y="35545"/>
                </a:lnTo>
                <a:lnTo>
                  <a:pt x="152769" y="43326"/>
                </a:lnTo>
                <a:lnTo>
                  <a:pt x="119706" y="52760"/>
                </a:lnTo>
                <a:lnTo>
                  <a:pt x="91367" y="62193"/>
                </a:lnTo>
                <a:lnTo>
                  <a:pt x="78138" y="67358"/>
                </a:lnTo>
                <a:lnTo>
                  <a:pt x="66807" y="72522"/>
                </a:lnTo>
                <a:lnTo>
                  <a:pt x="55469" y="77686"/>
                </a:lnTo>
                <a:lnTo>
                  <a:pt x="45082" y="83746"/>
                </a:lnTo>
                <a:lnTo>
                  <a:pt x="36578" y="89736"/>
                </a:lnTo>
                <a:lnTo>
                  <a:pt x="29019" y="94901"/>
                </a:lnTo>
                <a:lnTo>
                  <a:pt x="22405" y="100891"/>
                </a:lnTo>
                <a:lnTo>
                  <a:pt x="16743" y="106951"/>
                </a:lnTo>
                <a:lnTo>
                  <a:pt x="12019" y="113837"/>
                </a:lnTo>
                <a:lnTo>
                  <a:pt x="9184" y="119827"/>
                </a:lnTo>
                <a:lnTo>
                  <a:pt x="7294" y="125818"/>
                </a:lnTo>
                <a:lnTo>
                  <a:pt x="6350" y="132718"/>
                </a:lnTo>
                <a:lnTo>
                  <a:pt x="6350" y="683809"/>
                </a:lnTo>
                <a:lnTo>
                  <a:pt x="7294" y="690681"/>
                </a:lnTo>
                <a:lnTo>
                  <a:pt x="9184" y="696699"/>
                </a:lnTo>
                <a:lnTo>
                  <a:pt x="12019" y="702717"/>
                </a:lnTo>
                <a:lnTo>
                  <a:pt x="16743" y="709596"/>
                </a:lnTo>
                <a:lnTo>
                  <a:pt x="22405" y="715614"/>
                </a:lnTo>
                <a:lnTo>
                  <a:pt x="29019" y="721632"/>
                </a:lnTo>
                <a:lnTo>
                  <a:pt x="36578" y="727650"/>
                </a:lnTo>
                <a:lnTo>
                  <a:pt x="45082" y="732808"/>
                </a:lnTo>
                <a:lnTo>
                  <a:pt x="55469" y="738826"/>
                </a:lnTo>
                <a:lnTo>
                  <a:pt x="66807" y="743984"/>
                </a:lnTo>
                <a:lnTo>
                  <a:pt x="78138" y="749148"/>
                </a:lnTo>
                <a:lnTo>
                  <a:pt x="91367" y="754305"/>
                </a:lnTo>
                <a:lnTo>
                  <a:pt x="119706" y="763760"/>
                </a:lnTo>
                <a:lnTo>
                  <a:pt x="152769" y="773214"/>
                </a:lnTo>
                <a:lnTo>
                  <a:pt x="187723" y="780953"/>
                </a:lnTo>
                <a:lnTo>
                  <a:pt x="226448" y="788693"/>
                </a:lnTo>
                <a:lnTo>
                  <a:pt x="267071" y="794711"/>
                </a:lnTo>
                <a:lnTo>
                  <a:pt x="310520" y="799869"/>
                </a:lnTo>
                <a:lnTo>
                  <a:pt x="356813" y="804166"/>
                </a:lnTo>
                <a:lnTo>
                  <a:pt x="404987" y="807608"/>
                </a:lnTo>
                <a:lnTo>
                  <a:pt x="454106" y="809330"/>
                </a:lnTo>
                <a:lnTo>
                  <a:pt x="505115" y="810184"/>
                </a:lnTo>
                <a:lnTo>
                  <a:pt x="556131" y="809330"/>
                </a:lnTo>
                <a:lnTo>
                  <a:pt x="606195" y="807608"/>
                </a:lnTo>
                <a:lnTo>
                  <a:pt x="653424" y="804166"/>
                </a:lnTo>
                <a:lnTo>
                  <a:pt x="699716" y="799869"/>
                </a:lnTo>
                <a:lnTo>
                  <a:pt x="743166" y="794711"/>
                </a:lnTo>
                <a:lnTo>
                  <a:pt x="783774" y="788693"/>
                </a:lnTo>
                <a:lnTo>
                  <a:pt x="822552" y="780953"/>
                </a:lnTo>
                <a:lnTo>
                  <a:pt x="858382" y="773214"/>
                </a:lnTo>
                <a:lnTo>
                  <a:pt x="890508" y="763760"/>
                </a:lnTo>
                <a:lnTo>
                  <a:pt x="918855" y="754305"/>
                </a:lnTo>
                <a:lnTo>
                  <a:pt x="932083" y="749148"/>
                </a:lnTo>
                <a:lnTo>
                  <a:pt x="943422" y="743984"/>
                </a:lnTo>
                <a:lnTo>
                  <a:pt x="954761" y="738826"/>
                </a:lnTo>
                <a:lnTo>
                  <a:pt x="965192" y="732808"/>
                </a:lnTo>
                <a:lnTo>
                  <a:pt x="973658" y="727650"/>
                </a:lnTo>
                <a:lnTo>
                  <a:pt x="981217" y="721632"/>
                </a:lnTo>
                <a:lnTo>
                  <a:pt x="987794" y="715614"/>
                </a:lnTo>
                <a:lnTo>
                  <a:pt x="993463" y="709596"/>
                </a:lnTo>
                <a:lnTo>
                  <a:pt x="998225" y="702717"/>
                </a:lnTo>
                <a:lnTo>
                  <a:pt x="1001022" y="696699"/>
                </a:lnTo>
                <a:lnTo>
                  <a:pt x="1002912" y="690681"/>
                </a:lnTo>
                <a:lnTo>
                  <a:pt x="1003895" y="683809"/>
                </a:lnTo>
                <a:lnTo>
                  <a:pt x="1003895" y="132718"/>
                </a:lnTo>
                <a:lnTo>
                  <a:pt x="1002912" y="125818"/>
                </a:lnTo>
                <a:lnTo>
                  <a:pt x="1001022" y="119827"/>
                </a:lnTo>
                <a:lnTo>
                  <a:pt x="998225" y="113837"/>
                </a:lnTo>
                <a:lnTo>
                  <a:pt x="993463" y="106951"/>
                </a:lnTo>
                <a:lnTo>
                  <a:pt x="987794" y="100891"/>
                </a:lnTo>
                <a:lnTo>
                  <a:pt x="981217" y="94901"/>
                </a:lnTo>
                <a:lnTo>
                  <a:pt x="973658" y="89736"/>
                </a:lnTo>
                <a:lnTo>
                  <a:pt x="965192" y="83746"/>
                </a:lnTo>
                <a:lnTo>
                  <a:pt x="954761" y="77686"/>
                </a:lnTo>
                <a:lnTo>
                  <a:pt x="943422" y="72522"/>
                </a:lnTo>
                <a:lnTo>
                  <a:pt x="932083" y="67358"/>
                </a:lnTo>
                <a:lnTo>
                  <a:pt x="918855" y="62193"/>
                </a:lnTo>
                <a:lnTo>
                  <a:pt x="890508" y="52760"/>
                </a:lnTo>
                <a:lnTo>
                  <a:pt x="858382" y="43326"/>
                </a:lnTo>
                <a:lnTo>
                  <a:pt x="822552" y="35545"/>
                </a:lnTo>
                <a:lnTo>
                  <a:pt x="783774" y="27833"/>
                </a:lnTo>
                <a:lnTo>
                  <a:pt x="743166" y="21843"/>
                </a:lnTo>
                <a:lnTo>
                  <a:pt x="699716" y="16678"/>
                </a:lnTo>
                <a:lnTo>
                  <a:pt x="653424" y="12340"/>
                </a:lnTo>
                <a:lnTo>
                  <a:pt x="606195" y="8897"/>
                </a:lnTo>
                <a:lnTo>
                  <a:pt x="556131" y="7176"/>
                </a:lnTo>
                <a:lnTo>
                  <a:pt x="505115" y="6350"/>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3"/>
          <p:cNvSpPr/>
          <p:nvPr/>
        </p:nvSpPr>
        <p:spPr>
          <a:xfrm>
            <a:off x="3023368" y="2217016"/>
            <a:ext cx="1010245" cy="139082"/>
          </a:xfrm>
          <a:custGeom>
            <a:avLst/>
            <a:gdLst>
              <a:gd name="connsiteX0" fmla="*/ 6350 w 1010245"/>
              <a:gd name="connsiteY0" fmla="*/ 6350 h 139082"/>
              <a:gd name="connsiteX1" fmla="*/ 7294 w 1010245"/>
              <a:gd name="connsiteY1" fmla="*/ 13228 h 139082"/>
              <a:gd name="connsiteX2" fmla="*/ 9184 w 1010245"/>
              <a:gd name="connsiteY2" fmla="*/ 19247 h 139082"/>
              <a:gd name="connsiteX3" fmla="*/ 12019 w 1010245"/>
              <a:gd name="connsiteY3" fmla="*/ 25265 h 139082"/>
              <a:gd name="connsiteX4" fmla="*/ 16743 w 1010245"/>
              <a:gd name="connsiteY4" fmla="*/ 32144 h 139082"/>
              <a:gd name="connsiteX5" fmla="*/ 22405 w 1010245"/>
              <a:gd name="connsiteY5" fmla="*/ 38162 h 139082"/>
              <a:gd name="connsiteX6" fmla="*/ 29019 w 1010245"/>
              <a:gd name="connsiteY6" fmla="*/ 44180 h 139082"/>
              <a:gd name="connsiteX7" fmla="*/ 36578 w 1010245"/>
              <a:gd name="connsiteY7" fmla="*/ 50198 h 139082"/>
              <a:gd name="connsiteX8" fmla="*/ 45082 w 1010245"/>
              <a:gd name="connsiteY8" fmla="*/ 55356 h 139082"/>
              <a:gd name="connsiteX9" fmla="*/ 55469 w 1010245"/>
              <a:gd name="connsiteY9" fmla="*/ 61374 h 139082"/>
              <a:gd name="connsiteX10" fmla="*/ 66807 w 1010245"/>
              <a:gd name="connsiteY10" fmla="*/ 66531 h 139082"/>
              <a:gd name="connsiteX11" fmla="*/ 78138 w 1010245"/>
              <a:gd name="connsiteY11" fmla="*/ 71689 h 139082"/>
              <a:gd name="connsiteX12" fmla="*/ 91367 w 1010245"/>
              <a:gd name="connsiteY12" fmla="*/ 76846 h 139082"/>
              <a:gd name="connsiteX13" fmla="*/ 119706 w 1010245"/>
              <a:gd name="connsiteY13" fmla="*/ 86307 h 139082"/>
              <a:gd name="connsiteX14" fmla="*/ 152769 w 1010245"/>
              <a:gd name="connsiteY14" fmla="*/ 95762 h 139082"/>
              <a:gd name="connsiteX15" fmla="*/ 187723 w 1010245"/>
              <a:gd name="connsiteY15" fmla="*/ 103501 h 139082"/>
              <a:gd name="connsiteX16" fmla="*/ 226448 w 1010245"/>
              <a:gd name="connsiteY16" fmla="*/ 111234 h 139082"/>
              <a:gd name="connsiteX17" fmla="*/ 267071 w 1010245"/>
              <a:gd name="connsiteY17" fmla="*/ 117252 h 139082"/>
              <a:gd name="connsiteX18" fmla="*/ 310520 w 1010245"/>
              <a:gd name="connsiteY18" fmla="*/ 122410 h 139082"/>
              <a:gd name="connsiteX19" fmla="*/ 356813 w 1010245"/>
              <a:gd name="connsiteY19" fmla="*/ 126713 h 139082"/>
              <a:gd name="connsiteX20" fmla="*/ 404987 w 1010245"/>
              <a:gd name="connsiteY20" fmla="*/ 130149 h 139082"/>
              <a:gd name="connsiteX21" fmla="*/ 454106 w 1010245"/>
              <a:gd name="connsiteY21" fmla="*/ 131871 h 139082"/>
              <a:gd name="connsiteX22" fmla="*/ 505115 w 1010245"/>
              <a:gd name="connsiteY22" fmla="*/ 132732 h 139082"/>
              <a:gd name="connsiteX23" fmla="*/ 556131 w 1010245"/>
              <a:gd name="connsiteY23" fmla="*/ 131871 h 139082"/>
              <a:gd name="connsiteX24" fmla="*/ 606195 w 1010245"/>
              <a:gd name="connsiteY24" fmla="*/ 130149 h 139082"/>
              <a:gd name="connsiteX25" fmla="*/ 653424 w 1010245"/>
              <a:gd name="connsiteY25" fmla="*/ 126713 h 139082"/>
              <a:gd name="connsiteX26" fmla="*/ 699716 w 1010245"/>
              <a:gd name="connsiteY26" fmla="*/ 122410 h 139082"/>
              <a:gd name="connsiteX27" fmla="*/ 743166 w 1010245"/>
              <a:gd name="connsiteY27" fmla="*/ 117252 h 139082"/>
              <a:gd name="connsiteX28" fmla="*/ 783774 w 1010245"/>
              <a:gd name="connsiteY28" fmla="*/ 111234 h 139082"/>
              <a:gd name="connsiteX29" fmla="*/ 822552 w 1010245"/>
              <a:gd name="connsiteY29" fmla="*/ 103501 h 139082"/>
              <a:gd name="connsiteX30" fmla="*/ 858382 w 1010245"/>
              <a:gd name="connsiteY30" fmla="*/ 95762 h 139082"/>
              <a:gd name="connsiteX31" fmla="*/ 890508 w 1010245"/>
              <a:gd name="connsiteY31" fmla="*/ 86307 h 139082"/>
              <a:gd name="connsiteX32" fmla="*/ 918855 w 1010245"/>
              <a:gd name="connsiteY32" fmla="*/ 76846 h 139082"/>
              <a:gd name="connsiteX33" fmla="*/ 932083 w 1010245"/>
              <a:gd name="connsiteY33" fmla="*/ 71689 h 139082"/>
              <a:gd name="connsiteX34" fmla="*/ 943422 w 1010245"/>
              <a:gd name="connsiteY34" fmla="*/ 66531 h 139082"/>
              <a:gd name="connsiteX35" fmla="*/ 954761 w 1010245"/>
              <a:gd name="connsiteY35" fmla="*/ 61374 h 139082"/>
              <a:gd name="connsiteX36" fmla="*/ 965192 w 1010245"/>
              <a:gd name="connsiteY36" fmla="*/ 55356 h 139082"/>
              <a:gd name="connsiteX37" fmla="*/ 973658 w 1010245"/>
              <a:gd name="connsiteY37" fmla="*/ 50198 h 139082"/>
              <a:gd name="connsiteX38" fmla="*/ 981217 w 1010245"/>
              <a:gd name="connsiteY38" fmla="*/ 44180 h 139082"/>
              <a:gd name="connsiteX39" fmla="*/ 987794 w 1010245"/>
              <a:gd name="connsiteY39" fmla="*/ 38162 h 139082"/>
              <a:gd name="connsiteX40" fmla="*/ 993463 w 1010245"/>
              <a:gd name="connsiteY40" fmla="*/ 32144 h 139082"/>
              <a:gd name="connsiteX41" fmla="*/ 998225 w 1010245"/>
              <a:gd name="connsiteY41" fmla="*/ 25265 h 139082"/>
              <a:gd name="connsiteX42" fmla="*/ 1001022 w 1010245"/>
              <a:gd name="connsiteY42" fmla="*/ 19247 h 139082"/>
              <a:gd name="connsiteX43" fmla="*/ 1002912 w 1010245"/>
              <a:gd name="connsiteY43" fmla="*/ 13228 h 139082"/>
              <a:gd name="connsiteX44" fmla="*/ 1003895 w 1010245"/>
              <a:gd name="connsiteY44" fmla="*/ 6350 h 13908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Lst>
            <a:rect l="l" t="t" r="r" b="b"/>
            <a:pathLst>
              <a:path w="1010245" h="139082">
                <a:moveTo>
                  <a:pt x="6350" y="6350"/>
                </a:moveTo>
                <a:lnTo>
                  <a:pt x="7294" y="13228"/>
                </a:lnTo>
                <a:lnTo>
                  <a:pt x="9184" y="19247"/>
                </a:lnTo>
                <a:lnTo>
                  <a:pt x="12019" y="25265"/>
                </a:lnTo>
                <a:lnTo>
                  <a:pt x="16743" y="32144"/>
                </a:lnTo>
                <a:lnTo>
                  <a:pt x="22405" y="38162"/>
                </a:lnTo>
                <a:lnTo>
                  <a:pt x="29019" y="44180"/>
                </a:lnTo>
                <a:lnTo>
                  <a:pt x="36578" y="50198"/>
                </a:lnTo>
                <a:lnTo>
                  <a:pt x="45082" y="55356"/>
                </a:lnTo>
                <a:lnTo>
                  <a:pt x="55469" y="61374"/>
                </a:lnTo>
                <a:lnTo>
                  <a:pt x="66807" y="66531"/>
                </a:lnTo>
                <a:lnTo>
                  <a:pt x="78138" y="71689"/>
                </a:lnTo>
                <a:lnTo>
                  <a:pt x="91367" y="76846"/>
                </a:lnTo>
                <a:lnTo>
                  <a:pt x="119706" y="86307"/>
                </a:lnTo>
                <a:lnTo>
                  <a:pt x="152769" y="95762"/>
                </a:lnTo>
                <a:lnTo>
                  <a:pt x="187723" y="103501"/>
                </a:lnTo>
                <a:lnTo>
                  <a:pt x="226448" y="111234"/>
                </a:lnTo>
                <a:lnTo>
                  <a:pt x="267071" y="117252"/>
                </a:lnTo>
                <a:lnTo>
                  <a:pt x="310520" y="122410"/>
                </a:lnTo>
                <a:lnTo>
                  <a:pt x="356813" y="126713"/>
                </a:lnTo>
                <a:lnTo>
                  <a:pt x="404987" y="130149"/>
                </a:lnTo>
                <a:lnTo>
                  <a:pt x="454106" y="131871"/>
                </a:lnTo>
                <a:lnTo>
                  <a:pt x="505115" y="132732"/>
                </a:lnTo>
                <a:lnTo>
                  <a:pt x="556131" y="131871"/>
                </a:lnTo>
                <a:lnTo>
                  <a:pt x="606195" y="130149"/>
                </a:lnTo>
                <a:lnTo>
                  <a:pt x="653424" y="126713"/>
                </a:lnTo>
                <a:lnTo>
                  <a:pt x="699716" y="122410"/>
                </a:lnTo>
                <a:lnTo>
                  <a:pt x="743166" y="117252"/>
                </a:lnTo>
                <a:lnTo>
                  <a:pt x="783774" y="111234"/>
                </a:lnTo>
                <a:lnTo>
                  <a:pt x="822552" y="103501"/>
                </a:lnTo>
                <a:lnTo>
                  <a:pt x="858382" y="95762"/>
                </a:lnTo>
                <a:lnTo>
                  <a:pt x="890508" y="86307"/>
                </a:lnTo>
                <a:lnTo>
                  <a:pt x="918855" y="76846"/>
                </a:lnTo>
                <a:lnTo>
                  <a:pt x="932083" y="71689"/>
                </a:lnTo>
                <a:lnTo>
                  <a:pt x="943422" y="66531"/>
                </a:lnTo>
                <a:lnTo>
                  <a:pt x="954761" y="61374"/>
                </a:lnTo>
                <a:lnTo>
                  <a:pt x="965192" y="55356"/>
                </a:lnTo>
                <a:lnTo>
                  <a:pt x="973658" y="50198"/>
                </a:lnTo>
                <a:lnTo>
                  <a:pt x="981217" y="44180"/>
                </a:lnTo>
                <a:lnTo>
                  <a:pt x="987794" y="38162"/>
                </a:lnTo>
                <a:lnTo>
                  <a:pt x="993463" y="32144"/>
                </a:lnTo>
                <a:lnTo>
                  <a:pt x="998225" y="25265"/>
                </a:lnTo>
                <a:lnTo>
                  <a:pt x="1001022" y="19247"/>
                </a:lnTo>
                <a:lnTo>
                  <a:pt x="1002912" y="13228"/>
                </a:lnTo>
                <a:lnTo>
                  <a:pt x="1003895"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Freeform 3"/>
          <p:cNvSpPr/>
          <p:nvPr/>
        </p:nvSpPr>
        <p:spPr>
          <a:xfrm>
            <a:off x="1853334" y="3115560"/>
            <a:ext cx="3297751" cy="241300"/>
          </a:xfrm>
          <a:custGeom>
            <a:avLst/>
            <a:gdLst>
              <a:gd name="connsiteX0" fmla="*/ 0 w 3297751"/>
              <a:gd name="connsiteY0" fmla="*/ 0 h 241300"/>
              <a:gd name="connsiteX1" fmla="*/ 3297752 w 3297751"/>
              <a:gd name="connsiteY1" fmla="*/ 0 h 241300"/>
              <a:gd name="connsiteX2" fmla="*/ 3297752 w 3297751"/>
              <a:gd name="connsiteY2" fmla="*/ 241299 h 241300"/>
              <a:gd name="connsiteX3" fmla="*/ 0 w 3297751"/>
              <a:gd name="connsiteY3" fmla="*/ 241299 h 241300"/>
              <a:gd name="connsiteX4" fmla="*/ 0 w 3297751"/>
              <a:gd name="connsiteY4" fmla="*/ 0 h 2413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297751" h="241300">
                <a:moveTo>
                  <a:pt x="0" y="0"/>
                </a:moveTo>
                <a:lnTo>
                  <a:pt x="3297752" y="0"/>
                </a:lnTo>
                <a:lnTo>
                  <a:pt x="3297752" y="241299"/>
                </a:lnTo>
                <a:lnTo>
                  <a:pt x="0" y="241299"/>
                </a:lnTo>
                <a:lnTo>
                  <a:pt x="0" y="0"/>
                </a:lnTo>
              </a:path>
            </a:pathLst>
          </a:custGeom>
          <a:solidFill>
            <a:srgbClr val="00CC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Freeform 3"/>
          <p:cNvSpPr/>
          <p:nvPr/>
        </p:nvSpPr>
        <p:spPr>
          <a:xfrm>
            <a:off x="1853334" y="3102860"/>
            <a:ext cx="3297751" cy="12700"/>
          </a:xfrm>
          <a:custGeom>
            <a:avLst/>
            <a:gdLst>
              <a:gd name="connsiteX0" fmla="*/ 0 w 3297751"/>
              <a:gd name="connsiteY0" fmla="*/ 3246 h 12700"/>
              <a:gd name="connsiteX1" fmla="*/ 3297752 w 3297751"/>
              <a:gd name="connsiteY1" fmla="*/ 3246 h 12700"/>
            </a:gdLst>
            <a:ahLst/>
            <a:cxnLst>
              <a:cxn ang="0">
                <a:pos x="connsiteX0" y="connsiteY0"/>
              </a:cxn>
              <a:cxn ang="1">
                <a:pos x="connsiteX1" y="connsiteY1"/>
              </a:cxn>
            </a:cxnLst>
            <a:rect l="l" t="t" r="r" b="b"/>
            <a:pathLst>
              <a:path w="3297751" h="12700">
                <a:moveTo>
                  <a:pt x="0" y="3246"/>
                </a:moveTo>
                <a:lnTo>
                  <a:pt x="3297752" y="3246"/>
                </a:lnTo>
              </a:path>
            </a:pathLst>
          </a:custGeom>
          <a:ln w="12700">
            <a:solidFill>
              <a:srgbClr val="000000">
                <a:alpha val="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Freeform 3"/>
          <p:cNvSpPr/>
          <p:nvPr/>
        </p:nvSpPr>
        <p:spPr>
          <a:xfrm>
            <a:off x="2544707" y="3106250"/>
            <a:ext cx="19070" cy="241315"/>
          </a:xfrm>
          <a:custGeom>
            <a:avLst/>
            <a:gdLst>
              <a:gd name="connsiteX0" fmla="*/ 6350 w 19070"/>
              <a:gd name="connsiteY0" fmla="*/ 6350 h 241315"/>
              <a:gd name="connsiteX1" fmla="*/ 6350 w 19070"/>
              <a:gd name="connsiteY1" fmla="*/ 234966 h 241315"/>
            </a:gdLst>
            <a:ahLst/>
            <a:cxnLst>
              <a:cxn ang="0">
                <a:pos x="connsiteX0" y="connsiteY0"/>
              </a:cxn>
              <a:cxn ang="1">
                <a:pos x="connsiteX1" y="connsiteY1"/>
              </a:cxn>
            </a:cxnLst>
            <a:rect l="l" t="t" r="r" b="b"/>
            <a:pathLst>
              <a:path w="19070" h="241315">
                <a:moveTo>
                  <a:pt x="6350" y="6350"/>
                </a:moveTo>
                <a:lnTo>
                  <a:pt x="6350" y="23496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Freeform 3"/>
          <p:cNvSpPr/>
          <p:nvPr/>
        </p:nvSpPr>
        <p:spPr>
          <a:xfrm>
            <a:off x="2547935" y="3109354"/>
            <a:ext cx="6245" cy="235109"/>
          </a:xfrm>
          <a:custGeom>
            <a:avLst/>
            <a:gdLst>
              <a:gd name="connsiteX0" fmla="*/ 3122 w 6245"/>
              <a:gd name="connsiteY0" fmla="*/ 0 h 235109"/>
              <a:gd name="connsiteX1" fmla="*/ 3122 w 6245"/>
              <a:gd name="connsiteY1" fmla="*/ 235109 h 235109"/>
            </a:gdLst>
            <a:ahLst/>
            <a:cxnLst>
              <a:cxn ang="0">
                <a:pos x="connsiteX0" y="connsiteY0"/>
              </a:cxn>
              <a:cxn ang="1">
                <a:pos x="connsiteX1" y="connsiteY1"/>
              </a:cxn>
            </a:cxnLst>
            <a:rect l="l" t="t" r="r" b="b"/>
            <a:pathLst>
              <a:path w="6245" h="235109">
                <a:moveTo>
                  <a:pt x="3122" y="0"/>
                </a:moveTo>
                <a:lnTo>
                  <a:pt x="3122" y="23510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Freeform 3"/>
          <p:cNvSpPr/>
          <p:nvPr/>
        </p:nvSpPr>
        <p:spPr>
          <a:xfrm>
            <a:off x="3452190" y="3106250"/>
            <a:ext cx="19070" cy="241315"/>
          </a:xfrm>
          <a:custGeom>
            <a:avLst/>
            <a:gdLst>
              <a:gd name="connsiteX0" fmla="*/ 6350 w 19070"/>
              <a:gd name="connsiteY0" fmla="*/ 6350 h 241315"/>
              <a:gd name="connsiteX1" fmla="*/ 6350 w 19070"/>
              <a:gd name="connsiteY1" fmla="*/ 234966 h 241315"/>
            </a:gdLst>
            <a:ahLst/>
            <a:cxnLst>
              <a:cxn ang="0">
                <a:pos x="connsiteX0" y="connsiteY0"/>
              </a:cxn>
              <a:cxn ang="1">
                <a:pos x="connsiteX1" y="connsiteY1"/>
              </a:cxn>
            </a:cxnLst>
            <a:rect l="l" t="t" r="r" b="b"/>
            <a:pathLst>
              <a:path w="19070" h="241315">
                <a:moveTo>
                  <a:pt x="6350" y="6350"/>
                </a:moveTo>
                <a:lnTo>
                  <a:pt x="6350" y="23496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Freeform 3"/>
          <p:cNvSpPr/>
          <p:nvPr/>
        </p:nvSpPr>
        <p:spPr>
          <a:xfrm>
            <a:off x="3455418" y="3109354"/>
            <a:ext cx="6245" cy="235109"/>
          </a:xfrm>
          <a:custGeom>
            <a:avLst/>
            <a:gdLst>
              <a:gd name="connsiteX0" fmla="*/ 3123 w 6245"/>
              <a:gd name="connsiteY0" fmla="*/ 0 h 235109"/>
              <a:gd name="connsiteX1" fmla="*/ 3123 w 6245"/>
              <a:gd name="connsiteY1" fmla="*/ 235109 h 235109"/>
            </a:gdLst>
            <a:ahLst/>
            <a:cxnLst>
              <a:cxn ang="0">
                <a:pos x="connsiteX0" y="connsiteY0"/>
              </a:cxn>
              <a:cxn ang="1">
                <a:pos x="connsiteX1" y="connsiteY1"/>
              </a:cxn>
            </a:cxnLst>
            <a:rect l="l" t="t" r="r" b="b"/>
            <a:pathLst>
              <a:path w="6245" h="235109">
                <a:moveTo>
                  <a:pt x="3123" y="0"/>
                </a:moveTo>
                <a:lnTo>
                  <a:pt x="3123" y="23510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Freeform 3"/>
          <p:cNvSpPr/>
          <p:nvPr/>
        </p:nvSpPr>
        <p:spPr>
          <a:xfrm>
            <a:off x="4290707" y="3106250"/>
            <a:ext cx="19070" cy="241315"/>
          </a:xfrm>
          <a:custGeom>
            <a:avLst/>
            <a:gdLst>
              <a:gd name="connsiteX0" fmla="*/ 6350 w 19070"/>
              <a:gd name="connsiteY0" fmla="*/ 6350 h 241315"/>
              <a:gd name="connsiteX1" fmla="*/ 6350 w 19070"/>
              <a:gd name="connsiteY1" fmla="*/ 234966 h 241315"/>
            </a:gdLst>
            <a:ahLst/>
            <a:cxnLst>
              <a:cxn ang="0">
                <a:pos x="connsiteX0" y="connsiteY0"/>
              </a:cxn>
              <a:cxn ang="1">
                <a:pos x="connsiteX1" y="connsiteY1"/>
              </a:cxn>
            </a:cxnLst>
            <a:rect l="l" t="t" r="r" b="b"/>
            <a:pathLst>
              <a:path w="19070" h="241315">
                <a:moveTo>
                  <a:pt x="6350" y="6350"/>
                </a:moveTo>
                <a:lnTo>
                  <a:pt x="6350" y="23496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Freeform 3"/>
          <p:cNvSpPr/>
          <p:nvPr/>
        </p:nvSpPr>
        <p:spPr>
          <a:xfrm>
            <a:off x="4293935" y="3109354"/>
            <a:ext cx="6245" cy="235109"/>
          </a:xfrm>
          <a:custGeom>
            <a:avLst/>
            <a:gdLst>
              <a:gd name="connsiteX0" fmla="*/ 3123 w 6245"/>
              <a:gd name="connsiteY0" fmla="*/ 0 h 235109"/>
              <a:gd name="connsiteX1" fmla="*/ 3123 w 6245"/>
              <a:gd name="connsiteY1" fmla="*/ 235109 h 235109"/>
            </a:gdLst>
            <a:ahLst/>
            <a:cxnLst>
              <a:cxn ang="0">
                <a:pos x="connsiteX0" y="connsiteY0"/>
              </a:cxn>
              <a:cxn ang="1">
                <a:pos x="connsiteX1" y="connsiteY1"/>
              </a:cxn>
            </a:cxnLst>
            <a:rect l="l" t="t" r="r" b="b"/>
            <a:pathLst>
              <a:path w="6245" h="235109">
                <a:moveTo>
                  <a:pt x="3123" y="0"/>
                </a:moveTo>
                <a:lnTo>
                  <a:pt x="3123" y="23510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Freeform 3"/>
          <p:cNvSpPr/>
          <p:nvPr/>
        </p:nvSpPr>
        <p:spPr>
          <a:xfrm>
            <a:off x="1853333" y="3344462"/>
            <a:ext cx="3297856" cy="12986"/>
          </a:xfrm>
          <a:custGeom>
            <a:avLst/>
            <a:gdLst>
              <a:gd name="connsiteX0" fmla="*/ 0 w 3297856"/>
              <a:gd name="connsiteY0" fmla="*/ 6493 h 12986"/>
              <a:gd name="connsiteX1" fmla="*/ 3297855 w 3297856"/>
              <a:gd name="connsiteY1" fmla="*/ 6493 h 12986"/>
            </a:gdLst>
            <a:ahLst/>
            <a:cxnLst>
              <a:cxn ang="0">
                <a:pos x="connsiteX0" y="connsiteY0"/>
              </a:cxn>
              <a:cxn ang="1">
                <a:pos x="connsiteX1" y="connsiteY1"/>
              </a:cxn>
            </a:cxnLst>
            <a:rect l="l" t="t" r="r" b="b"/>
            <a:pathLst>
              <a:path w="3297856" h="12986">
                <a:moveTo>
                  <a:pt x="0" y="6493"/>
                </a:moveTo>
                <a:lnTo>
                  <a:pt x="3297855" y="6493"/>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Freeform 3"/>
          <p:cNvSpPr/>
          <p:nvPr/>
        </p:nvSpPr>
        <p:spPr>
          <a:xfrm>
            <a:off x="1850106" y="3589454"/>
            <a:ext cx="3291818" cy="19070"/>
          </a:xfrm>
          <a:custGeom>
            <a:avLst/>
            <a:gdLst>
              <a:gd name="connsiteX0" fmla="*/ 6350 w 3291818"/>
              <a:gd name="connsiteY0" fmla="*/ 6350 h 19070"/>
              <a:gd name="connsiteX1" fmla="*/ 3285468 w 3291818"/>
              <a:gd name="connsiteY1" fmla="*/ 6350 h 19070"/>
            </a:gdLst>
            <a:ahLst/>
            <a:cxnLst>
              <a:cxn ang="0">
                <a:pos x="connsiteX0" y="connsiteY0"/>
              </a:cxn>
              <a:cxn ang="1">
                <a:pos x="connsiteX1" y="connsiteY1"/>
              </a:cxn>
            </a:cxnLst>
            <a:rect l="l" t="t" r="r" b="b"/>
            <a:pathLst>
              <a:path w="3291818" h="19070">
                <a:moveTo>
                  <a:pt x="6350" y="6350"/>
                </a:moveTo>
                <a:lnTo>
                  <a:pt x="3285468"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Freeform 3"/>
          <p:cNvSpPr/>
          <p:nvPr/>
        </p:nvSpPr>
        <p:spPr>
          <a:xfrm>
            <a:off x="1853333" y="3592558"/>
            <a:ext cx="3285364" cy="6493"/>
          </a:xfrm>
          <a:custGeom>
            <a:avLst/>
            <a:gdLst>
              <a:gd name="connsiteX0" fmla="*/ 0 w 3285364"/>
              <a:gd name="connsiteY0" fmla="*/ 3246 h 6493"/>
              <a:gd name="connsiteX1" fmla="*/ 3285364 w 3285364"/>
              <a:gd name="connsiteY1" fmla="*/ 3246 h 6493"/>
            </a:gdLst>
            <a:ahLst/>
            <a:cxnLst>
              <a:cxn ang="0">
                <a:pos x="connsiteX0" y="connsiteY0"/>
              </a:cxn>
              <a:cxn ang="1">
                <a:pos x="connsiteX1" y="connsiteY1"/>
              </a:cxn>
            </a:cxnLst>
            <a:rect l="l" t="t" r="r" b="b"/>
            <a:pathLst>
              <a:path w="3285364" h="6493">
                <a:moveTo>
                  <a:pt x="0" y="3246"/>
                </a:moveTo>
                <a:lnTo>
                  <a:pt x="3285364" y="324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Freeform 3"/>
          <p:cNvSpPr/>
          <p:nvPr/>
        </p:nvSpPr>
        <p:spPr>
          <a:xfrm>
            <a:off x="1850106" y="3830786"/>
            <a:ext cx="3291818" cy="19070"/>
          </a:xfrm>
          <a:custGeom>
            <a:avLst/>
            <a:gdLst>
              <a:gd name="connsiteX0" fmla="*/ 6350 w 3291818"/>
              <a:gd name="connsiteY0" fmla="*/ 6350 h 19070"/>
              <a:gd name="connsiteX1" fmla="*/ 3285468 w 3291818"/>
              <a:gd name="connsiteY1" fmla="*/ 6350 h 19070"/>
            </a:gdLst>
            <a:ahLst/>
            <a:cxnLst>
              <a:cxn ang="0">
                <a:pos x="connsiteX0" y="connsiteY0"/>
              </a:cxn>
              <a:cxn ang="1">
                <a:pos x="connsiteX1" y="connsiteY1"/>
              </a:cxn>
            </a:cxnLst>
            <a:rect l="l" t="t" r="r" b="b"/>
            <a:pathLst>
              <a:path w="3291818" h="19070">
                <a:moveTo>
                  <a:pt x="6350" y="6350"/>
                </a:moveTo>
                <a:lnTo>
                  <a:pt x="3285468"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Freeform 3"/>
          <p:cNvSpPr/>
          <p:nvPr/>
        </p:nvSpPr>
        <p:spPr>
          <a:xfrm>
            <a:off x="1853333" y="3833891"/>
            <a:ext cx="3285364" cy="6763"/>
          </a:xfrm>
          <a:custGeom>
            <a:avLst/>
            <a:gdLst>
              <a:gd name="connsiteX0" fmla="*/ 0 w 3285364"/>
              <a:gd name="connsiteY0" fmla="*/ 3381 h 6763"/>
              <a:gd name="connsiteX1" fmla="*/ 3285364 w 3285364"/>
              <a:gd name="connsiteY1" fmla="*/ 3381 h 6763"/>
            </a:gdLst>
            <a:ahLst/>
            <a:cxnLst>
              <a:cxn ang="0">
                <a:pos x="connsiteX0" y="connsiteY0"/>
              </a:cxn>
              <a:cxn ang="1">
                <a:pos x="connsiteX1" y="connsiteY1"/>
              </a:cxn>
            </a:cxnLst>
            <a:rect l="l" t="t" r="r" b="b"/>
            <a:pathLst>
              <a:path w="3285364" h="6763">
                <a:moveTo>
                  <a:pt x="0" y="3381"/>
                </a:moveTo>
                <a:lnTo>
                  <a:pt x="3285364" y="3381"/>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Freeform 3"/>
          <p:cNvSpPr/>
          <p:nvPr/>
        </p:nvSpPr>
        <p:spPr>
          <a:xfrm>
            <a:off x="1850106" y="4072389"/>
            <a:ext cx="3291818" cy="19070"/>
          </a:xfrm>
          <a:custGeom>
            <a:avLst/>
            <a:gdLst>
              <a:gd name="connsiteX0" fmla="*/ 6350 w 3291818"/>
              <a:gd name="connsiteY0" fmla="*/ 6350 h 19070"/>
              <a:gd name="connsiteX1" fmla="*/ 3285468 w 3291818"/>
              <a:gd name="connsiteY1" fmla="*/ 6350 h 19070"/>
            </a:gdLst>
            <a:ahLst/>
            <a:cxnLst>
              <a:cxn ang="0">
                <a:pos x="connsiteX0" y="connsiteY0"/>
              </a:cxn>
              <a:cxn ang="1">
                <a:pos x="connsiteX1" y="connsiteY1"/>
              </a:cxn>
            </a:cxnLst>
            <a:rect l="l" t="t" r="r" b="b"/>
            <a:pathLst>
              <a:path w="3291818" h="19070">
                <a:moveTo>
                  <a:pt x="6350" y="6350"/>
                </a:moveTo>
                <a:lnTo>
                  <a:pt x="3285468"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Freeform 3"/>
          <p:cNvSpPr/>
          <p:nvPr/>
        </p:nvSpPr>
        <p:spPr>
          <a:xfrm>
            <a:off x="1853333" y="4075493"/>
            <a:ext cx="3285364" cy="6493"/>
          </a:xfrm>
          <a:custGeom>
            <a:avLst/>
            <a:gdLst>
              <a:gd name="connsiteX0" fmla="*/ 0 w 3285364"/>
              <a:gd name="connsiteY0" fmla="*/ 3246 h 6493"/>
              <a:gd name="connsiteX1" fmla="*/ 3285364 w 3285364"/>
              <a:gd name="connsiteY1" fmla="*/ 3246 h 6493"/>
            </a:gdLst>
            <a:ahLst/>
            <a:cxnLst>
              <a:cxn ang="0">
                <a:pos x="connsiteX0" y="connsiteY0"/>
              </a:cxn>
              <a:cxn ang="1">
                <a:pos x="connsiteX1" y="connsiteY1"/>
              </a:cxn>
            </a:cxnLst>
            <a:rect l="l" t="t" r="r" b="b"/>
            <a:pathLst>
              <a:path w="3285364" h="6493">
                <a:moveTo>
                  <a:pt x="0" y="3246"/>
                </a:moveTo>
                <a:lnTo>
                  <a:pt x="3285364" y="324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Freeform 3"/>
          <p:cNvSpPr/>
          <p:nvPr/>
        </p:nvSpPr>
        <p:spPr>
          <a:xfrm>
            <a:off x="1847088" y="3109066"/>
            <a:ext cx="12700" cy="1206500"/>
          </a:xfrm>
          <a:custGeom>
            <a:avLst/>
            <a:gdLst>
              <a:gd name="connsiteX0" fmla="*/ 3122 w 12700"/>
              <a:gd name="connsiteY0" fmla="*/ 0 h 1206500"/>
              <a:gd name="connsiteX1" fmla="*/ 3122 w 12700"/>
              <a:gd name="connsiteY1" fmla="*/ 1206500 h 1206500"/>
            </a:gdLst>
            <a:ahLst/>
            <a:cxnLst>
              <a:cxn ang="0">
                <a:pos x="connsiteX0" y="connsiteY0"/>
              </a:cxn>
              <a:cxn ang="1">
                <a:pos x="connsiteX1" y="connsiteY1"/>
              </a:cxn>
            </a:cxnLst>
            <a:rect l="l" t="t" r="r" b="b"/>
            <a:pathLst>
              <a:path w="12700" h="1206500">
                <a:moveTo>
                  <a:pt x="3122" y="0"/>
                </a:moveTo>
                <a:lnTo>
                  <a:pt x="3122" y="1206500"/>
                </a:lnTo>
              </a:path>
            </a:pathLst>
          </a:custGeom>
          <a:ln w="12700">
            <a:solidFill>
              <a:srgbClr val="000000">
                <a:alpha val="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Freeform 3"/>
          <p:cNvSpPr/>
          <p:nvPr/>
        </p:nvSpPr>
        <p:spPr>
          <a:xfrm>
            <a:off x="2544707" y="3354346"/>
            <a:ext cx="19070" cy="972345"/>
          </a:xfrm>
          <a:custGeom>
            <a:avLst/>
            <a:gdLst>
              <a:gd name="connsiteX0" fmla="*/ 6350 w 19070"/>
              <a:gd name="connsiteY0" fmla="*/ 6350 h 972345"/>
              <a:gd name="connsiteX1" fmla="*/ 6350 w 19070"/>
              <a:gd name="connsiteY1" fmla="*/ 965996 h 972345"/>
            </a:gdLst>
            <a:ahLst/>
            <a:cxnLst>
              <a:cxn ang="0">
                <a:pos x="connsiteX0" y="connsiteY0"/>
              </a:cxn>
              <a:cxn ang="1">
                <a:pos x="connsiteX1" y="connsiteY1"/>
              </a:cxn>
            </a:cxnLst>
            <a:rect l="l" t="t" r="r" b="b"/>
            <a:pathLst>
              <a:path w="19070" h="972345">
                <a:moveTo>
                  <a:pt x="6350" y="6350"/>
                </a:moveTo>
                <a:lnTo>
                  <a:pt x="6350" y="96599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Freeform 3"/>
          <p:cNvSpPr/>
          <p:nvPr/>
        </p:nvSpPr>
        <p:spPr>
          <a:xfrm>
            <a:off x="2547935" y="3357449"/>
            <a:ext cx="6245" cy="966139"/>
          </a:xfrm>
          <a:custGeom>
            <a:avLst/>
            <a:gdLst>
              <a:gd name="connsiteX0" fmla="*/ 3122 w 6245"/>
              <a:gd name="connsiteY0" fmla="*/ 0 h 966139"/>
              <a:gd name="connsiteX1" fmla="*/ 3122 w 6245"/>
              <a:gd name="connsiteY1" fmla="*/ 966139 h 966139"/>
            </a:gdLst>
            <a:ahLst/>
            <a:cxnLst>
              <a:cxn ang="0">
                <a:pos x="connsiteX0" y="connsiteY0"/>
              </a:cxn>
              <a:cxn ang="1">
                <a:pos x="connsiteX1" y="connsiteY1"/>
              </a:cxn>
            </a:cxnLst>
            <a:rect l="l" t="t" r="r" b="b"/>
            <a:pathLst>
              <a:path w="6245" h="966139">
                <a:moveTo>
                  <a:pt x="3122" y="0"/>
                </a:moveTo>
                <a:lnTo>
                  <a:pt x="3122" y="96613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Freeform 3"/>
          <p:cNvSpPr/>
          <p:nvPr/>
        </p:nvSpPr>
        <p:spPr>
          <a:xfrm>
            <a:off x="3452190" y="3354346"/>
            <a:ext cx="19070" cy="972345"/>
          </a:xfrm>
          <a:custGeom>
            <a:avLst/>
            <a:gdLst>
              <a:gd name="connsiteX0" fmla="*/ 6350 w 19070"/>
              <a:gd name="connsiteY0" fmla="*/ 6350 h 972345"/>
              <a:gd name="connsiteX1" fmla="*/ 6350 w 19070"/>
              <a:gd name="connsiteY1" fmla="*/ 965996 h 972345"/>
            </a:gdLst>
            <a:ahLst/>
            <a:cxnLst>
              <a:cxn ang="0">
                <a:pos x="connsiteX0" y="connsiteY0"/>
              </a:cxn>
              <a:cxn ang="1">
                <a:pos x="connsiteX1" y="connsiteY1"/>
              </a:cxn>
            </a:cxnLst>
            <a:rect l="l" t="t" r="r" b="b"/>
            <a:pathLst>
              <a:path w="19070" h="972345">
                <a:moveTo>
                  <a:pt x="6350" y="6350"/>
                </a:moveTo>
                <a:lnTo>
                  <a:pt x="6350" y="96599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Freeform 3"/>
          <p:cNvSpPr/>
          <p:nvPr/>
        </p:nvSpPr>
        <p:spPr>
          <a:xfrm>
            <a:off x="3455418" y="3357449"/>
            <a:ext cx="6245" cy="966139"/>
          </a:xfrm>
          <a:custGeom>
            <a:avLst/>
            <a:gdLst>
              <a:gd name="connsiteX0" fmla="*/ 3123 w 6245"/>
              <a:gd name="connsiteY0" fmla="*/ 0 h 966139"/>
              <a:gd name="connsiteX1" fmla="*/ 3123 w 6245"/>
              <a:gd name="connsiteY1" fmla="*/ 966139 h 966139"/>
            </a:gdLst>
            <a:ahLst/>
            <a:cxnLst>
              <a:cxn ang="0">
                <a:pos x="connsiteX0" y="connsiteY0"/>
              </a:cxn>
              <a:cxn ang="1">
                <a:pos x="connsiteX1" y="connsiteY1"/>
              </a:cxn>
            </a:cxnLst>
            <a:rect l="l" t="t" r="r" b="b"/>
            <a:pathLst>
              <a:path w="6245" h="966139">
                <a:moveTo>
                  <a:pt x="3123" y="0"/>
                </a:moveTo>
                <a:lnTo>
                  <a:pt x="3123" y="966139"/>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Freeform 3"/>
          <p:cNvSpPr/>
          <p:nvPr/>
        </p:nvSpPr>
        <p:spPr>
          <a:xfrm>
            <a:off x="1850106" y="4313991"/>
            <a:ext cx="3291818" cy="19070"/>
          </a:xfrm>
          <a:custGeom>
            <a:avLst/>
            <a:gdLst>
              <a:gd name="connsiteX0" fmla="*/ 6350 w 3291818"/>
              <a:gd name="connsiteY0" fmla="*/ 6350 h 19070"/>
              <a:gd name="connsiteX1" fmla="*/ 3285468 w 3291818"/>
              <a:gd name="connsiteY1" fmla="*/ 6350 h 19070"/>
            </a:gdLst>
            <a:ahLst/>
            <a:cxnLst>
              <a:cxn ang="0">
                <a:pos x="connsiteX0" y="connsiteY0"/>
              </a:cxn>
              <a:cxn ang="1">
                <a:pos x="connsiteX1" y="connsiteY1"/>
              </a:cxn>
            </a:cxnLst>
            <a:rect l="l" t="t" r="r" b="b"/>
            <a:pathLst>
              <a:path w="3291818" h="19070">
                <a:moveTo>
                  <a:pt x="6350" y="6350"/>
                </a:moveTo>
                <a:lnTo>
                  <a:pt x="3285468"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Freeform 3"/>
          <p:cNvSpPr/>
          <p:nvPr/>
        </p:nvSpPr>
        <p:spPr>
          <a:xfrm>
            <a:off x="1853333" y="4317095"/>
            <a:ext cx="3285364" cy="6493"/>
          </a:xfrm>
          <a:custGeom>
            <a:avLst/>
            <a:gdLst>
              <a:gd name="connsiteX0" fmla="*/ 0 w 3285364"/>
              <a:gd name="connsiteY0" fmla="*/ 3246 h 6493"/>
              <a:gd name="connsiteX1" fmla="*/ 3285364 w 3285364"/>
              <a:gd name="connsiteY1" fmla="*/ 3246 h 6493"/>
            </a:gdLst>
            <a:ahLst/>
            <a:cxnLst>
              <a:cxn ang="0">
                <a:pos x="connsiteX0" y="connsiteY0"/>
              </a:cxn>
              <a:cxn ang="1">
                <a:pos x="connsiteX1" y="connsiteY1"/>
              </a:cxn>
            </a:cxnLst>
            <a:rect l="l" t="t" r="r" b="b"/>
            <a:pathLst>
              <a:path w="3285364" h="6493">
                <a:moveTo>
                  <a:pt x="0" y="3246"/>
                </a:moveTo>
                <a:lnTo>
                  <a:pt x="3285364" y="3246"/>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Freeform 3"/>
          <p:cNvSpPr/>
          <p:nvPr/>
        </p:nvSpPr>
        <p:spPr>
          <a:xfrm>
            <a:off x="5138698" y="3109353"/>
            <a:ext cx="12491" cy="1214234"/>
          </a:xfrm>
          <a:custGeom>
            <a:avLst/>
            <a:gdLst>
              <a:gd name="connsiteX0" fmla="*/ 6246 w 12491"/>
              <a:gd name="connsiteY0" fmla="*/ 0 h 1214234"/>
              <a:gd name="connsiteX1" fmla="*/ 6246 w 12491"/>
              <a:gd name="connsiteY1" fmla="*/ 1214234 h 1214234"/>
            </a:gdLst>
            <a:ahLst/>
            <a:cxnLst>
              <a:cxn ang="0">
                <a:pos x="connsiteX0" y="connsiteY0"/>
              </a:cxn>
              <a:cxn ang="1">
                <a:pos x="connsiteX1" y="connsiteY1"/>
              </a:cxn>
            </a:cxnLst>
            <a:rect l="l" t="t" r="r" b="b"/>
            <a:pathLst>
              <a:path w="12491" h="1214234">
                <a:moveTo>
                  <a:pt x="6246" y="0"/>
                </a:moveTo>
                <a:lnTo>
                  <a:pt x="6246" y="1214234"/>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Freeform 3"/>
          <p:cNvSpPr/>
          <p:nvPr/>
        </p:nvSpPr>
        <p:spPr>
          <a:xfrm>
            <a:off x="4290707" y="3354345"/>
            <a:ext cx="12700" cy="965200"/>
          </a:xfrm>
          <a:custGeom>
            <a:avLst/>
            <a:gdLst>
              <a:gd name="connsiteX0" fmla="*/ 6350 w 12700"/>
              <a:gd name="connsiteY0" fmla="*/ 958850 h 965200"/>
              <a:gd name="connsiteX1" fmla="*/ 6350 w 12700"/>
              <a:gd name="connsiteY1" fmla="*/ 6350 h 965200"/>
            </a:gdLst>
            <a:ahLst/>
            <a:cxnLst>
              <a:cxn ang="0">
                <a:pos x="connsiteX0" y="connsiteY0"/>
              </a:cxn>
              <a:cxn ang="1">
                <a:pos x="connsiteX1" y="connsiteY1"/>
              </a:cxn>
            </a:cxnLst>
            <a:rect l="l" t="t" r="r" b="b"/>
            <a:pathLst>
              <a:path w="12700" h="965200">
                <a:moveTo>
                  <a:pt x="6350" y="958850"/>
                </a:moveTo>
                <a:lnTo>
                  <a:pt x="6350"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Freeform 3"/>
          <p:cNvSpPr/>
          <p:nvPr/>
        </p:nvSpPr>
        <p:spPr>
          <a:xfrm>
            <a:off x="4293935" y="3357448"/>
            <a:ext cx="6245" cy="972632"/>
          </a:xfrm>
          <a:custGeom>
            <a:avLst/>
            <a:gdLst>
              <a:gd name="connsiteX0" fmla="*/ 3123 w 6245"/>
              <a:gd name="connsiteY0" fmla="*/ 0 h 972632"/>
              <a:gd name="connsiteX1" fmla="*/ 3123 w 6245"/>
              <a:gd name="connsiteY1" fmla="*/ 972632 h 972632"/>
            </a:gdLst>
            <a:ahLst/>
            <a:cxnLst>
              <a:cxn ang="0">
                <a:pos x="connsiteX0" y="connsiteY0"/>
              </a:cxn>
              <a:cxn ang="1">
                <a:pos x="connsiteX1" y="connsiteY1"/>
              </a:cxn>
            </a:cxnLst>
            <a:rect l="l" t="t" r="r" b="b"/>
            <a:pathLst>
              <a:path w="6245" h="972632">
                <a:moveTo>
                  <a:pt x="3123" y="0"/>
                </a:moveTo>
                <a:lnTo>
                  <a:pt x="3123" y="972632"/>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Freeform 3"/>
          <p:cNvSpPr/>
          <p:nvPr/>
        </p:nvSpPr>
        <p:spPr>
          <a:xfrm>
            <a:off x="1840738" y="2741422"/>
            <a:ext cx="1145032" cy="341884"/>
          </a:xfrm>
          <a:custGeom>
            <a:avLst/>
            <a:gdLst>
              <a:gd name="connsiteX0" fmla="*/ 1138681 w 1145032"/>
              <a:gd name="connsiteY0" fmla="*/ 6350 h 341884"/>
              <a:gd name="connsiteX1" fmla="*/ 6350 w 1145032"/>
              <a:gd name="connsiteY1" fmla="*/ 335533 h 341884"/>
            </a:gdLst>
            <a:ahLst/>
            <a:cxnLst>
              <a:cxn ang="0">
                <a:pos x="connsiteX0" y="connsiteY0"/>
              </a:cxn>
              <a:cxn ang="1">
                <a:pos x="connsiteX1" y="connsiteY1"/>
              </a:cxn>
            </a:cxnLst>
            <a:rect l="l" t="t" r="r" b="b"/>
            <a:pathLst>
              <a:path w="1145032" h="341884">
                <a:moveTo>
                  <a:pt x="1138681" y="6350"/>
                </a:moveTo>
                <a:lnTo>
                  <a:pt x="6350" y="335533"/>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Freeform 3"/>
          <p:cNvSpPr/>
          <p:nvPr/>
        </p:nvSpPr>
        <p:spPr>
          <a:xfrm>
            <a:off x="4045966" y="2709418"/>
            <a:ext cx="1102360" cy="386079"/>
          </a:xfrm>
          <a:custGeom>
            <a:avLst/>
            <a:gdLst>
              <a:gd name="connsiteX0" fmla="*/ 6350 w 1102360"/>
              <a:gd name="connsiteY0" fmla="*/ 6350 h 386079"/>
              <a:gd name="connsiteX1" fmla="*/ 1096010 w 1102360"/>
              <a:gd name="connsiteY1" fmla="*/ 379730 h 386079"/>
            </a:gdLst>
            <a:ahLst/>
            <a:cxnLst>
              <a:cxn ang="0">
                <a:pos x="connsiteX0" y="connsiteY0"/>
              </a:cxn>
              <a:cxn ang="1">
                <a:pos x="connsiteX1" y="connsiteY1"/>
              </a:cxn>
            </a:cxnLst>
            <a:rect l="l" t="t" r="r" b="b"/>
            <a:pathLst>
              <a:path w="1102360" h="386079">
                <a:moveTo>
                  <a:pt x="6350" y="6350"/>
                </a:moveTo>
                <a:lnTo>
                  <a:pt x="1096010" y="37973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Freeform 3"/>
          <p:cNvSpPr/>
          <p:nvPr/>
        </p:nvSpPr>
        <p:spPr>
          <a:xfrm>
            <a:off x="5220971" y="2951734"/>
            <a:ext cx="948435" cy="300735"/>
          </a:xfrm>
          <a:custGeom>
            <a:avLst/>
            <a:gdLst>
              <a:gd name="connsiteX0" fmla="*/ 6350 w 948435"/>
              <a:gd name="connsiteY0" fmla="*/ 78358 h 300735"/>
              <a:gd name="connsiteX1" fmla="*/ 709040 w 948435"/>
              <a:gd name="connsiteY1" fmla="*/ 78358 h 300735"/>
              <a:gd name="connsiteX2" fmla="*/ 709040 w 948435"/>
              <a:gd name="connsiteY2" fmla="*/ 6350 h 300735"/>
              <a:gd name="connsiteX3" fmla="*/ 942085 w 948435"/>
              <a:gd name="connsiteY3" fmla="*/ 150367 h 300735"/>
              <a:gd name="connsiteX4" fmla="*/ 709040 w 948435"/>
              <a:gd name="connsiteY4" fmla="*/ 294386 h 300735"/>
              <a:gd name="connsiteX5" fmla="*/ 709040 w 948435"/>
              <a:gd name="connsiteY5" fmla="*/ 222376 h 300735"/>
              <a:gd name="connsiteX6" fmla="*/ 6350 w 948435"/>
              <a:gd name="connsiteY6" fmla="*/ 222376 h 300735"/>
              <a:gd name="connsiteX7" fmla="*/ 6350 w 948435"/>
              <a:gd name="connsiteY7" fmla="*/ 78358 h 30073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948435" h="300735">
                <a:moveTo>
                  <a:pt x="6350" y="78358"/>
                </a:moveTo>
                <a:lnTo>
                  <a:pt x="709040" y="78358"/>
                </a:lnTo>
                <a:lnTo>
                  <a:pt x="709040" y="6350"/>
                </a:lnTo>
                <a:lnTo>
                  <a:pt x="942085" y="150367"/>
                </a:lnTo>
                <a:lnTo>
                  <a:pt x="709040" y="294386"/>
                </a:lnTo>
                <a:lnTo>
                  <a:pt x="709040" y="222376"/>
                </a:lnTo>
                <a:lnTo>
                  <a:pt x="6350" y="222376"/>
                </a:lnTo>
                <a:lnTo>
                  <a:pt x="6350" y="78358"/>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Freeform 3"/>
          <p:cNvSpPr/>
          <p:nvPr/>
        </p:nvSpPr>
        <p:spPr>
          <a:xfrm>
            <a:off x="8319262" y="4155694"/>
            <a:ext cx="875283" cy="392176"/>
          </a:xfrm>
          <a:custGeom>
            <a:avLst/>
            <a:gdLst>
              <a:gd name="connsiteX0" fmla="*/ 6350 w 875283"/>
              <a:gd name="connsiteY0" fmla="*/ 385826 h 392176"/>
              <a:gd name="connsiteX1" fmla="*/ 868933 w 875283"/>
              <a:gd name="connsiteY1" fmla="*/ 385826 h 392176"/>
              <a:gd name="connsiteX2" fmla="*/ 868933 w 875283"/>
              <a:gd name="connsiteY2" fmla="*/ 6350 h 392176"/>
              <a:gd name="connsiteX3" fmla="*/ 6350 w 875283"/>
              <a:gd name="connsiteY3" fmla="*/ 6350 h 392176"/>
              <a:gd name="connsiteX4" fmla="*/ 6350 w 875283"/>
              <a:gd name="connsiteY4" fmla="*/ 385826 h 39217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875283" h="392176">
                <a:moveTo>
                  <a:pt x="6350" y="385826"/>
                </a:moveTo>
                <a:lnTo>
                  <a:pt x="868933" y="385826"/>
                </a:lnTo>
                <a:lnTo>
                  <a:pt x="868933" y="6350"/>
                </a:lnTo>
                <a:lnTo>
                  <a:pt x="6350" y="6350"/>
                </a:lnTo>
                <a:lnTo>
                  <a:pt x="6350" y="385826"/>
                </a:lnTo>
              </a:path>
            </a:pathLst>
          </a:custGeom>
          <a:solidFill>
            <a:srgbClr val="000000">
              <a:alpha val="0"/>
            </a:srgbClr>
          </a:solidFill>
          <a:ln w="12700">
            <a:solidFill>
              <a:srgbClr val="FF66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Freeform 3"/>
          <p:cNvSpPr/>
          <p:nvPr/>
        </p:nvSpPr>
        <p:spPr>
          <a:xfrm>
            <a:off x="6183860" y="4258790"/>
            <a:ext cx="1190663" cy="455387"/>
          </a:xfrm>
          <a:custGeom>
            <a:avLst/>
            <a:gdLst>
              <a:gd name="connsiteX0" fmla="*/ 595327 w 1190663"/>
              <a:gd name="connsiteY0" fmla="*/ 0 h 455387"/>
              <a:gd name="connsiteX1" fmla="*/ 534078 w 1190663"/>
              <a:gd name="connsiteY1" fmla="*/ 0 h 455387"/>
              <a:gd name="connsiteX2" fmla="*/ 474973 w 1190663"/>
              <a:gd name="connsiteY2" fmla="*/ 1819 h 455387"/>
              <a:gd name="connsiteX3" fmla="*/ 418021 w 1190663"/>
              <a:gd name="connsiteY3" fmla="*/ 3639 h 455387"/>
              <a:gd name="connsiteX4" fmla="*/ 363214 w 1190663"/>
              <a:gd name="connsiteY4" fmla="*/ 5458 h 455387"/>
              <a:gd name="connsiteX5" fmla="*/ 311631 w 1190663"/>
              <a:gd name="connsiteY5" fmla="*/ 8191 h 455387"/>
              <a:gd name="connsiteX6" fmla="*/ 262201 w 1190663"/>
              <a:gd name="connsiteY6" fmla="*/ 11838 h 455387"/>
              <a:gd name="connsiteX7" fmla="*/ 217069 w 1190663"/>
              <a:gd name="connsiteY7" fmla="*/ 16390 h 455387"/>
              <a:gd name="connsiteX8" fmla="*/ 174089 w 1190663"/>
              <a:gd name="connsiteY8" fmla="*/ 20943 h 455387"/>
              <a:gd name="connsiteX9" fmla="*/ 136478 w 1190663"/>
              <a:gd name="connsiteY9" fmla="*/ 25495 h 455387"/>
              <a:gd name="connsiteX10" fmla="*/ 118209 w 1190663"/>
              <a:gd name="connsiteY10" fmla="*/ 28228 h 455387"/>
              <a:gd name="connsiteX11" fmla="*/ 102084 w 1190663"/>
              <a:gd name="connsiteY11" fmla="*/ 30961 h 455387"/>
              <a:gd name="connsiteX12" fmla="*/ 85968 w 1190663"/>
              <a:gd name="connsiteY12" fmla="*/ 34608 h 455387"/>
              <a:gd name="connsiteX13" fmla="*/ 71996 w 1190663"/>
              <a:gd name="connsiteY13" fmla="*/ 37341 h 455387"/>
              <a:gd name="connsiteX14" fmla="*/ 59104 w 1190663"/>
              <a:gd name="connsiteY14" fmla="*/ 40074 h 455387"/>
              <a:gd name="connsiteX15" fmla="*/ 47285 w 1190663"/>
              <a:gd name="connsiteY15" fmla="*/ 43713 h 455387"/>
              <a:gd name="connsiteX16" fmla="*/ 36538 w 1190663"/>
              <a:gd name="connsiteY16" fmla="*/ 46446 h 455387"/>
              <a:gd name="connsiteX17" fmla="*/ 26863 w 1190663"/>
              <a:gd name="connsiteY17" fmla="*/ 50092 h 455387"/>
              <a:gd name="connsiteX18" fmla="*/ 18269 w 1190663"/>
              <a:gd name="connsiteY18" fmla="*/ 53731 h 455387"/>
              <a:gd name="connsiteX19" fmla="*/ 11819 w 1190663"/>
              <a:gd name="connsiteY19" fmla="*/ 56464 h 455387"/>
              <a:gd name="connsiteX20" fmla="*/ 6449 w 1190663"/>
              <a:gd name="connsiteY20" fmla="*/ 60111 h 455387"/>
              <a:gd name="connsiteX21" fmla="*/ 3224 w 1190663"/>
              <a:gd name="connsiteY21" fmla="*/ 63750 h 455387"/>
              <a:gd name="connsiteX22" fmla="*/ 1072 w 1190663"/>
              <a:gd name="connsiteY22" fmla="*/ 67397 h 455387"/>
              <a:gd name="connsiteX23" fmla="*/ 0 w 1190663"/>
              <a:gd name="connsiteY23" fmla="*/ 71035 h 455387"/>
              <a:gd name="connsiteX24" fmla="*/ 0 w 1190663"/>
              <a:gd name="connsiteY24" fmla="*/ 384343 h 455387"/>
              <a:gd name="connsiteX25" fmla="*/ 1072 w 1190663"/>
              <a:gd name="connsiteY25" fmla="*/ 387990 h 455387"/>
              <a:gd name="connsiteX26" fmla="*/ 3224 w 1190663"/>
              <a:gd name="connsiteY26" fmla="*/ 391629 h 455387"/>
              <a:gd name="connsiteX27" fmla="*/ 6449 w 1190663"/>
              <a:gd name="connsiteY27" fmla="*/ 395275 h 455387"/>
              <a:gd name="connsiteX28" fmla="*/ 11819 w 1190663"/>
              <a:gd name="connsiteY28" fmla="*/ 398915 h 455387"/>
              <a:gd name="connsiteX29" fmla="*/ 18269 w 1190663"/>
              <a:gd name="connsiteY29" fmla="*/ 401647 h 455387"/>
              <a:gd name="connsiteX30" fmla="*/ 26863 w 1190663"/>
              <a:gd name="connsiteY30" fmla="*/ 405294 h 455387"/>
              <a:gd name="connsiteX31" fmla="*/ 36538 w 1190663"/>
              <a:gd name="connsiteY31" fmla="*/ 408933 h 455387"/>
              <a:gd name="connsiteX32" fmla="*/ 47285 w 1190663"/>
              <a:gd name="connsiteY32" fmla="*/ 411666 h 455387"/>
              <a:gd name="connsiteX33" fmla="*/ 59104 w 1190663"/>
              <a:gd name="connsiteY33" fmla="*/ 415313 h 455387"/>
              <a:gd name="connsiteX34" fmla="*/ 71996 w 1190663"/>
              <a:gd name="connsiteY34" fmla="*/ 418046 h 455387"/>
              <a:gd name="connsiteX35" fmla="*/ 85968 w 1190663"/>
              <a:gd name="connsiteY35" fmla="*/ 420771 h 455387"/>
              <a:gd name="connsiteX36" fmla="*/ 102084 w 1190663"/>
              <a:gd name="connsiteY36" fmla="*/ 424418 h 455387"/>
              <a:gd name="connsiteX37" fmla="*/ 118209 w 1190663"/>
              <a:gd name="connsiteY37" fmla="*/ 427151 h 455387"/>
              <a:gd name="connsiteX38" fmla="*/ 136478 w 1190663"/>
              <a:gd name="connsiteY38" fmla="*/ 429884 h 455387"/>
              <a:gd name="connsiteX39" fmla="*/ 174089 w 1190663"/>
              <a:gd name="connsiteY39" fmla="*/ 434436 h 455387"/>
              <a:gd name="connsiteX40" fmla="*/ 217069 w 1190663"/>
              <a:gd name="connsiteY40" fmla="*/ 438989 h 455387"/>
              <a:gd name="connsiteX41" fmla="*/ 262201 w 1190663"/>
              <a:gd name="connsiteY41" fmla="*/ 443541 h 455387"/>
              <a:gd name="connsiteX42" fmla="*/ 311631 w 1190663"/>
              <a:gd name="connsiteY42" fmla="*/ 447188 h 455387"/>
              <a:gd name="connsiteX43" fmla="*/ 363214 w 1190663"/>
              <a:gd name="connsiteY43" fmla="*/ 449921 h 455387"/>
              <a:gd name="connsiteX44" fmla="*/ 418021 w 1190663"/>
              <a:gd name="connsiteY44" fmla="*/ 452654 h 455387"/>
              <a:gd name="connsiteX45" fmla="*/ 474973 w 1190663"/>
              <a:gd name="connsiteY45" fmla="*/ 453560 h 455387"/>
              <a:gd name="connsiteX46" fmla="*/ 534078 w 1190663"/>
              <a:gd name="connsiteY46" fmla="*/ 455387 h 455387"/>
              <a:gd name="connsiteX47" fmla="*/ 595327 w 1190663"/>
              <a:gd name="connsiteY47" fmla="*/ 455387 h 455387"/>
              <a:gd name="connsiteX48" fmla="*/ 656576 w 1190663"/>
              <a:gd name="connsiteY48" fmla="*/ 455387 h 455387"/>
              <a:gd name="connsiteX49" fmla="*/ 715681 w 1190663"/>
              <a:gd name="connsiteY49" fmla="*/ 453560 h 455387"/>
              <a:gd name="connsiteX50" fmla="*/ 772633 w 1190663"/>
              <a:gd name="connsiteY50" fmla="*/ 452654 h 455387"/>
              <a:gd name="connsiteX51" fmla="*/ 827440 w 1190663"/>
              <a:gd name="connsiteY51" fmla="*/ 449921 h 455387"/>
              <a:gd name="connsiteX52" fmla="*/ 879057 w 1190663"/>
              <a:gd name="connsiteY52" fmla="*/ 447188 h 455387"/>
              <a:gd name="connsiteX53" fmla="*/ 928461 w 1190663"/>
              <a:gd name="connsiteY53" fmla="*/ 443541 h 455387"/>
              <a:gd name="connsiteX54" fmla="*/ 973577 w 1190663"/>
              <a:gd name="connsiteY54" fmla="*/ 438989 h 455387"/>
              <a:gd name="connsiteX55" fmla="*/ 1016548 w 1190663"/>
              <a:gd name="connsiteY55" fmla="*/ 434436 h 455387"/>
              <a:gd name="connsiteX56" fmla="*/ 1055231 w 1190663"/>
              <a:gd name="connsiteY56" fmla="*/ 429884 h 455387"/>
              <a:gd name="connsiteX57" fmla="*/ 1072471 w 1190663"/>
              <a:gd name="connsiteY57" fmla="*/ 427151 h 455387"/>
              <a:gd name="connsiteX58" fmla="*/ 1088596 w 1190663"/>
              <a:gd name="connsiteY58" fmla="*/ 424418 h 455387"/>
              <a:gd name="connsiteX59" fmla="*/ 1104721 w 1190663"/>
              <a:gd name="connsiteY59" fmla="*/ 420771 h 455387"/>
              <a:gd name="connsiteX60" fmla="*/ 1118616 w 1190663"/>
              <a:gd name="connsiteY60" fmla="*/ 418046 h 455387"/>
              <a:gd name="connsiteX61" fmla="*/ 1131567 w 1190663"/>
              <a:gd name="connsiteY61" fmla="*/ 415313 h 455387"/>
              <a:gd name="connsiteX62" fmla="*/ 1144433 w 1190663"/>
              <a:gd name="connsiteY62" fmla="*/ 411666 h 455387"/>
              <a:gd name="connsiteX63" fmla="*/ 1154125 w 1190663"/>
              <a:gd name="connsiteY63" fmla="*/ 408933 h 455387"/>
              <a:gd name="connsiteX64" fmla="*/ 1163817 w 1190663"/>
              <a:gd name="connsiteY64" fmla="*/ 405294 h 455387"/>
              <a:gd name="connsiteX65" fmla="*/ 1172394 w 1190663"/>
              <a:gd name="connsiteY65" fmla="*/ 401647 h 455387"/>
              <a:gd name="connsiteX66" fmla="*/ 1178827 w 1190663"/>
              <a:gd name="connsiteY66" fmla="*/ 398915 h 455387"/>
              <a:gd name="connsiteX67" fmla="*/ 1184230 w 1190663"/>
              <a:gd name="connsiteY67" fmla="*/ 395275 h 455387"/>
              <a:gd name="connsiteX68" fmla="*/ 1187404 w 1190663"/>
              <a:gd name="connsiteY68" fmla="*/ 391629 h 455387"/>
              <a:gd name="connsiteX69" fmla="*/ 1189548 w 1190663"/>
              <a:gd name="connsiteY69" fmla="*/ 387990 h 455387"/>
              <a:gd name="connsiteX70" fmla="*/ 1190663 w 1190663"/>
              <a:gd name="connsiteY70" fmla="*/ 384343 h 455387"/>
              <a:gd name="connsiteX71" fmla="*/ 1190663 w 1190663"/>
              <a:gd name="connsiteY71" fmla="*/ 71035 h 455387"/>
              <a:gd name="connsiteX72" fmla="*/ 1189548 w 1190663"/>
              <a:gd name="connsiteY72" fmla="*/ 67397 h 455387"/>
              <a:gd name="connsiteX73" fmla="*/ 1187404 w 1190663"/>
              <a:gd name="connsiteY73" fmla="*/ 63750 h 455387"/>
              <a:gd name="connsiteX74" fmla="*/ 1184230 w 1190663"/>
              <a:gd name="connsiteY74" fmla="*/ 60111 h 455387"/>
              <a:gd name="connsiteX75" fmla="*/ 1178827 w 1190663"/>
              <a:gd name="connsiteY75" fmla="*/ 56464 h 455387"/>
              <a:gd name="connsiteX76" fmla="*/ 1172394 w 1190663"/>
              <a:gd name="connsiteY76" fmla="*/ 53731 h 455387"/>
              <a:gd name="connsiteX77" fmla="*/ 1163817 w 1190663"/>
              <a:gd name="connsiteY77" fmla="*/ 50092 h 455387"/>
              <a:gd name="connsiteX78" fmla="*/ 1154125 w 1190663"/>
              <a:gd name="connsiteY78" fmla="*/ 46446 h 455387"/>
              <a:gd name="connsiteX79" fmla="*/ 1144433 w 1190663"/>
              <a:gd name="connsiteY79" fmla="*/ 43713 h 455387"/>
              <a:gd name="connsiteX80" fmla="*/ 1131567 w 1190663"/>
              <a:gd name="connsiteY80" fmla="*/ 40074 h 455387"/>
              <a:gd name="connsiteX81" fmla="*/ 1118616 w 1190663"/>
              <a:gd name="connsiteY81" fmla="*/ 37341 h 455387"/>
              <a:gd name="connsiteX82" fmla="*/ 1104721 w 1190663"/>
              <a:gd name="connsiteY82" fmla="*/ 34608 h 455387"/>
              <a:gd name="connsiteX83" fmla="*/ 1088596 w 1190663"/>
              <a:gd name="connsiteY83" fmla="*/ 30961 h 455387"/>
              <a:gd name="connsiteX84" fmla="*/ 1072471 w 1190663"/>
              <a:gd name="connsiteY84" fmla="*/ 28228 h 455387"/>
              <a:gd name="connsiteX85" fmla="*/ 1055231 w 1190663"/>
              <a:gd name="connsiteY85" fmla="*/ 25495 h 455387"/>
              <a:gd name="connsiteX86" fmla="*/ 1016548 w 1190663"/>
              <a:gd name="connsiteY86" fmla="*/ 20943 h 455387"/>
              <a:gd name="connsiteX87" fmla="*/ 973577 w 1190663"/>
              <a:gd name="connsiteY87" fmla="*/ 16390 h 455387"/>
              <a:gd name="connsiteX88" fmla="*/ 928461 w 1190663"/>
              <a:gd name="connsiteY88" fmla="*/ 11838 h 455387"/>
              <a:gd name="connsiteX89" fmla="*/ 879057 w 1190663"/>
              <a:gd name="connsiteY89" fmla="*/ 8191 h 455387"/>
              <a:gd name="connsiteX90" fmla="*/ 827440 w 1190663"/>
              <a:gd name="connsiteY90" fmla="*/ 5458 h 455387"/>
              <a:gd name="connsiteX91" fmla="*/ 772633 w 1190663"/>
              <a:gd name="connsiteY91" fmla="*/ 3639 h 455387"/>
              <a:gd name="connsiteX92" fmla="*/ 715681 w 1190663"/>
              <a:gd name="connsiteY92" fmla="*/ 1819 h 455387"/>
              <a:gd name="connsiteX93" fmla="*/ 656576 w 1190663"/>
              <a:gd name="connsiteY93" fmla="*/ 0 h 455387"/>
              <a:gd name="connsiteX94" fmla="*/ 595327 w 1190663"/>
              <a:gd name="connsiteY94" fmla="*/ 0 h 4553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Lst>
            <a:rect l="l" t="t" r="r" b="b"/>
            <a:pathLst>
              <a:path w="1190663" h="455387">
                <a:moveTo>
                  <a:pt x="595327" y="0"/>
                </a:moveTo>
                <a:lnTo>
                  <a:pt x="534078" y="0"/>
                </a:lnTo>
                <a:lnTo>
                  <a:pt x="474973" y="1819"/>
                </a:lnTo>
                <a:lnTo>
                  <a:pt x="418021" y="3639"/>
                </a:lnTo>
                <a:lnTo>
                  <a:pt x="363214" y="5458"/>
                </a:lnTo>
                <a:lnTo>
                  <a:pt x="311631" y="8191"/>
                </a:lnTo>
                <a:lnTo>
                  <a:pt x="262201" y="11838"/>
                </a:lnTo>
                <a:lnTo>
                  <a:pt x="217069" y="16390"/>
                </a:lnTo>
                <a:lnTo>
                  <a:pt x="174089" y="20943"/>
                </a:lnTo>
                <a:lnTo>
                  <a:pt x="136478" y="25495"/>
                </a:lnTo>
                <a:lnTo>
                  <a:pt x="118209" y="28228"/>
                </a:lnTo>
                <a:lnTo>
                  <a:pt x="102084" y="30961"/>
                </a:lnTo>
                <a:lnTo>
                  <a:pt x="85968" y="34608"/>
                </a:lnTo>
                <a:lnTo>
                  <a:pt x="71996" y="37341"/>
                </a:lnTo>
                <a:lnTo>
                  <a:pt x="59104" y="40074"/>
                </a:lnTo>
                <a:lnTo>
                  <a:pt x="47285" y="43713"/>
                </a:lnTo>
                <a:lnTo>
                  <a:pt x="36538" y="46446"/>
                </a:lnTo>
                <a:lnTo>
                  <a:pt x="26863" y="50092"/>
                </a:lnTo>
                <a:lnTo>
                  <a:pt x="18269" y="53731"/>
                </a:lnTo>
                <a:lnTo>
                  <a:pt x="11819" y="56464"/>
                </a:lnTo>
                <a:lnTo>
                  <a:pt x="6449" y="60111"/>
                </a:lnTo>
                <a:lnTo>
                  <a:pt x="3224" y="63750"/>
                </a:lnTo>
                <a:lnTo>
                  <a:pt x="1072" y="67397"/>
                </a:lnTo>
                <a:lnTo>
                  <a:pt x="0" y="71035"/>
                </a:lnTo>
                <a:lnTo>
                  <a:pt x="0" y="384343"/>
                </a:lnTo>
                <a:lnTo>
                  <a:pt x="1072" y="387990"/>
                </a:lnTo>
                <a:lnTo>
                  <a:pt x="3224" y="391629"/>
                </a:lnTo>
                <a:lnTo>
                  <a:pt x="6449" y="395275"/>
                </a:lnTo>
                <a:lnTo>
                  <a:pt x="11819" y="398915"/>
                </a:lnTo>
                <a:lnTo>
                  <a:pt x="18269" y="401647"/>
                </a:lnTo>
                <a:lnTo>
                  <a:pt x="26863" y="405294"/>
                </a:lnTo>
                <a:lnTo>
                  <a:pt x="36538" y="408933"/>
                </a:lnTo>
                <a:lnTo>
                  <a:pt x="47285" y="411666"/>
                </a:lnTo>
                <a:lnTo>
                  <a:pt x="59104" y="415313"/>
                </a:lnTo>
                <a:lnTo>
                  <a:pt x="71996" y="418046"/>
                </a:lnTo>
                <a:lnTo>
                  <a:pt x="85968" y="420771"/>
                </a:lnTo>
                <a:lnTo>
                  <a:pt x="102084" y="424418"/>
                </a:lnTo>
                <a:lnTo>
                  <a:pt x="118209" y="427151"/>
                </a:lnTo>
                <a:lnTo>
                  <a:pt x="136478" y="429884"/>
                </a:lnTo>
                <a:lnTo>
                  <a:pt x="174089" y="434436"/>
                </a:lnTo>
                <a:lnTo>
                  <a:pt x="217069" y="438989"/>
                </a:lnTo>
                <a:lnTo>
                  <a:pt x="262201" y="443541"/>
                </a:lnTo>
                <a:lnTo>
                  <a:pt x="311631" y="447188"/>
                </a:lnTo>
                <a:lnTo>
                  <a:pt x="363214" y="449921"/>
                </a:lnTo>
                <a:lnTo>
                  <a:pt x="418021" y="452654"/>
                </a:lnTo>
                <a:lnTo>
                  <a:pt x="474973" y="453560"/>
                </a:lnTo>
                <a:lnTo>
                  <a:pt x="534078" y="455387"/>
                </a:lnTo>
                <a:lnTo>
                  <a:pt x="595327" y="455387"/>
                </a:lnTo>
                <a:lnTo>
                  <a:pt x="656576" y="455387"/>
                </a:lnTo>
                <a:lnTo>
                  <a:pt x="715681" y="453560"/>
                </a:lnTo>
                <a:lnTo>
                  <a:pt x="772633" y="452654"/>
                </a:lnTo>
                <a:lnTo>
                  <a:pt x="827440" y="449921"/>
                </a:lnTo>
                <a:lnTo>
                  <a:pt x="879057" y="447188"/>
                </a:lnTo>
                <a:lnTo>
                  <a:pt x="928461" y="443541"/>
                </a:lnTo>
                <a:lnTo>
                  <a:pt x="973577" y="438989"/>
                </a:lnTo>
                <a:lnTo>
                  <a:pt x="1016548" y="434436"/>
                </a:lnTo>
                <a:lnTo>
                  <a:pt x="1055231" y="429884"/>
                </a:lnTo>
                <a:lnTo>
                  <a:pt x="1072471" y="427151"/>
                </a:lnTo>
                <a:lnTo>
                  <a:pt x="1088596" y="424418"/>
                </a:lnTo>
                <a:lnTo>
                  <a:pt x="1104721" y="420771"/>
                </a:lnTo>
                <a:lnTo>
                  <a:pt x="1118616" y="418046"/>
                </a:lnTo>
                <a:lnTo>
                  <a:pt x="1131567" y="415313"/>
                </a:lnTo>
                <a:lnTo>
                  <a:pt x="1144433" y="411666"/>
                </a:lnTo>
                <a:lnTo>
                  <a:pt x="1154125" y="408933"/>
                </a:lnTo>
                <a:lnTo>
                  <a:pt x="1163817" y="405294"/>
                </a:lnTo>
                <a:lnTo>
                  <a:pt x="1172394" y="401647"/>
                </a:lnTo>
                <a:lnTo>
                  <a:pt x="1178827" y="398915"/>
                </a:lnTo>
                <a:lnTo>
                  <a:pt x="1184230" y="395275"/>
                </a:lnTo>
                <a:lnTo>
                  <a:pt x="1187404" y="391629"/>
                </a:lnTo>
                <a:lnTo>
                  <a:pt x="1189548" y="387990"/>
                </a:lnTo>
                <a:lnTo>
                  <a:pt x="1190663" y="384343"/>
                </a:lnTo>
                <a:lnTo>
                  <a:pt x="1190663" y="71035"/>
                </a:lnTo>
                <a:lnTo>
                  <a:pt x="1189548" y="67397"/>
                </a:lnTo>
                <a:lnTo>
                  <a:pt x="1187404" y="63750"/>
                </a:lnTo>
                <a:lnTo>
                  <a:pt x="1184230" y="60111"/>
                </a:lnTo>
                <a:lnTo>
                  <a:pt x="1178827" y="56464"/>
                </a:lnTo>
                <a:lnTo>
                  <a:pt x="1172394" y="53731"/>
                </a:lnTo>
                <a:lnTo>
                  <a:pt x="1163817" y="50092"/>
                </a:lnTo>
                <a:lnTo>
                  <a:pt x="1154125" y="46446"/>
                </a:lnTo>
                <a:lnTo>
                  <a:pt x="1144433" y="43713"/>
                </a:lnTo>
                <a:lnTo>
                  <a:pt x="1131567" y="40074"/>
                </a:lnTo>
                <a:lnTo>
                  <a:pt x="1118616" y="37341"/>
                </a:lnTo>
                <a:lnTo>
                  <a:pt x="1104721" y="34608"/>
                </a:lnTo>
                <a:lnTo>
                  <a:pt x="1088596" y="30961"/>
                </a:lnTo>
                <a:lnTo>
                  <a:pt x="1072471" y="28228"/>
                </a:lnTo>
                <a:lnTo>
                  <a:pt x="1055231" y="25495"/>
                </a:lnTo>
                <a:lnTo>
                  <a:pt x="1016548" y="20943"/>
                </a:lnTo>
                <a:lnTo>
                  <a:pt x="973577" y="16390"/>
                </a:lnTo>
                <a:lnTo>
                  <a:pt x="928461" y="11838"/>
                </a:lnTo>
                <a:lnTo>
                  <a:pt x="879057" y="8191"/>
                </a:lnTo>
                <a:lnTo>
                  <a:pt x="827440" y="5458"/>
                </a:lnTo>
                <a:lnTo>
                  <a:pt x="772633" y="3639"/>
                </a:lnTo>
                <a:lnTo>
                  <a:pt x="715681" y="1819"/>
                </a:lnTo>
                <a:lnTo>
                  <a:pt x="656576" y="0"/>
                </a:lnTo>
                <a:lnTo>
                  <a:pt x="595327" y="0"/>
                </a:lnTo>
              </a:path>
            </a:pathLst>
          </a:custGeom>
          <a:solidFill>
            <a:srgbClr val="FFCC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Freeform 3"/>
          <p:cNvSpPr/>
          <p:nvPr/>
        </p:nvSpPr>
        <p:spPr>
          <a:xfrm>
            <a:off x="6177510" y="4252440"/>
            <a:ext cx="1203363" cy="468087"/>
          </a:xfrm>
          <a:custGeom>
            <a:avLst/>
            <a:gdLst>
              <a:gd name="connsiteX0" fmla="*/ 601677 w 1203363"/>
              <a:gd name="connsiteY0" fmla="*/ 6350 h 468087"/>
              <a:gd name="connsiteX1" fmla="*/ 540428 w 1203363"/>
              <a:gd name="connsiteY1" fmla="*/ 6350 h 468087"/>
              <a:gd name="connsiteX2" fmla="*/ 481323 w 1203363"/>
              <a:gd name="connsiteY2" fmla="*/ 8169 h 468087"/>
              <a:gd name="connsiteX3" fmla="*/ 424371 w 1203363"/>
              <a:gd name="connsiteY3" fmla="*/ 9989 h 468087"/>
              <a:gd name="connsiteX4" fmla="*/ 369564 w 1203363"/>
              <a:gd name="connsiteY4" fmla="*/ 11808 h 468087"/>
              <a:gd name="connsiteX5" fmla="*/ 317981 w 1203363"/>
              <a:gd name="connsiteY5" fmla="*/ 14541 h 468087"/>
              <a:gd name="connsiteX6" fmla="*/ 268551 w 1203363"/>
              <a:gd name="connsiteY6" fmla="*/ 18188 h 468087"/>
              <a:gd name="connsiteX7" fmla="*/ 223419 w 1203363"/>
              <a:gd name="connsiteY7" fmla="*/ 22740 h 468087"/>
              <a:gd name="connsiteX8" fmla="*/ 180439 w 1203363"/>
              <a:gd name="connsiteY8" fmla="*/ 27293 h 468087"/>
              <a:gd name="connsiteX9" fmla="*/ 142828 w 1203363"/>
              <a:gd name="connsiteY9" fmla="*/ 31845 h 468087"/>
              <a:gd name="connsiteX10" fmla="*/ 124559 w 1203363"/>
              <a:gd name="connsiteY10" fmla="*/ 34578 h 468087"/>
              <a:gd name="connsiteX11" fmla="*/ 108434 w 1203363"/>
              <a:gd name="connsiteY11" fmla="*/ 37311 h 468087"/>
              <a:gd name="connsiteX12" fmla="*/ 92318 w 1203363"/>
              <a:gd name="connsiteY12" fmla="*/ 40958 h 468087"/>
              <a:gd name="connsiteX13" fmla="*/ 78346 w 1203363"/>
              <a:gd name="connsiteY13" fmla="*/ 43691 h 468087"/>
              <a:gd name="connsiteX14" fmla="*/ 65454 w 1203363"/>
              <a:gd name="connsiteY14" fmla="*/ 46424 h 468087"/>
              <a:gd name="connsiteX15" fmla="*/ 53635 w 1203363"/>
              <a:gd name="connsiteY15" fmla="*/ 50063 h 468087"/>
              <a:gd name="connsiteX16" fmla="*/ 42888 w 1203363"/>
              <a:gd name="connsiteY16" fmla="*/ 52796 h 468087"/>
              <a:gd name="connsiteX17" fmla="*/ 33213 w 1203363"/>
              <a:gd name="connsiteY17" fmla="*/ 56442 h 468087"/>
              <a:gd name="connsiteX18" fmla="*/ 24619 w 1203363"/>
              <a:gd name="connsiteY18" fmla="*/ 60081 h 468087"/>
              <a:gd name="connsiteX19" fmla="*/ 18169 w 1203363"/>
              <a:gd name="connsiteY19" fmla="*/ 62814 h 468087"/>
              <a:gd name="connsiteX20" fmla="*/ 12799 w 1203363"/>
              <a:gd name="connsiteY20" fmla="*/ 66461 h 468087"/>
              <a:gd name="connsiteX21" fmla="*/ 9574 w 1203363"/>
              <a:gd name="connsiteY21" fmla="*/ 70100 h 468087"/>
              <a:gd name="connsiteX22" fmla="*/ 7422 w 1203363"/>
              <a:gd name="connsiteY22" fmla="*/ 73747 h 468087"/>
              <a:gd name="connsiteX23" fmla="*/ 6350 w 1203363"/>
              <a:gd name="connsiteY23" fmla="*/ 77385 h 468087"/>
              <a:gd name="connsiteX24" fmla="*/ 6350 w 1203363"/>
              <a:gd name="connsiteY24" fmla="*/ 390693 h 468087"/>
              <a:gd name="connsiteX25" fmla="*/ 7422 w 1203363"/>
              <a:gd name="connsiteY25" fmla="*/ 394340 h 468087"/>
              <a:gd name="connsiteX26" fmla="*/ 9574 w 1203363"/>
              <a:gd name="connsiteY26" fmla="*/ 397979 h 468087"/>
              <a:gd name="connsiteX27" fmla="*/ 12799 w 1203363"/>
              <a:gd name="connsiteY27" fmla="*/ 401625 h 468087"/>
              <a:gd name="connsiteX28" fmla="*/ 18169 w 1203363"/>
              <a:gd name="connsiteY28" fmla="*/ 405265 h 468087"/>
              <a:gd name="connsiteX29" fmla="*/ 24619 w 1203363"/>
              <a:gd name="connsiteY29" fmla="*/ 407997 h 468087"/>
              <a:gd name="connsiteX30" fmla="*/ 33213 w 1203363"/>
              <a:gd name="connsiteY30" fmla="*/ 411644 h 468087"/>
              <a:gd name="connsiteX31" fmla="*/ 42888 w 1203363"/>
              <a:gd name="connsiteY31" fmla="*/ 415283 h 468087"/>
              <a:gd name="connsiteX32" fmla="*/ 53635 w 1203363"/>
              <a:gd name="connsiteY32" fmla="*/ 418016 h 468087"/>
              <a:gd name="connsiteX33" fmla="*/ 65454 w 1203363"/>
              <a:gd name="connsiteY33" fmla="*/ 421663 h 468087"/>
              <a:gd name="connsiteX34" fmla="*/ 78346 w 1203363"/>
              <a:gd name="connsiteY34" fmla="*/ 424396 h 468087"/>
              <a:gd name="connsiteX35" fmla="*/ 92318 w 1203363"/>
              <a:gd name="connsiteY35" fmla="*/ 427121 h 468087"/>
              <a:gd name="connsiteX36" fmla="*/ 108434 w 1203363"/>
              <a:gd name="connsiteY36" fmla="*/ 430768 h 468087"/>
              <a:gd name="connsiteX37" fmla="*/ 124559 w 1203363"/>
              <a:gd name="connsiteY37" fmla="*/ 433501 h 468087"/>
              <a:gd name="connsiteX38" fmla="*/ 142828 w 1203363"/>
              <a:gd name="connsiteY38" fmla="*/ 436234 h 468087"/>
              <a:gd name="connsiteX39" fmla="*/ 180439 w 1203363"/>
              <a:gd name="connsiteY39" fmla="*/ 440786 h 468087"/>
              <a:gd name="connsiteX40" fmla="*/ 223419 w 1203363"/>
              <a:gd name="connsiteY40" fmla="*/ 445339 h 468087"/>
              <a:gd name="connsiteX41" fmla="*/ 268551 w 1203363"/>
              <a:gd name="connsiteY41" fmla="*/ 449891 h 468087"/>
              <a:gd name="connsiteX42" fmla="*/ 317981 w 1203363"/>
              <a:gd name="connsiteY42" fmla="*/ 453538 h 468087"/>
              <a:gd name="connsiteX43" fmla="*/ 369564 w 1203363"/>
              <a:gd name="connsiteY43" fmla="*/ 456271 h 468087"/>
              <a:gd name="connsiteX44" fmla="*/ 424371 w 1203363"/>
              <a:gd name="connsiteY44" fmla="*/ 459004 h 468087"/>
              <a:gd name="connsiteX45" fmla="*/ 481323 w 1203363"/>
              <a:gd name="connsiteY45" fmla="*/ 459910 h 468087"/>
              <a:gd name="connsiteX46" fmla="*/ 540428 w 1203363"/>
              <a:gd name="connsiteY46" fmla="*/ 461737 h 468087"/>
              <a:gd name="connsiteX47" fmla="*/ 601677 w 1203363"/>
              <a:gd name="connsiteY47" fmla="*/ 461737 h 468087"/>
              <a:gd name="connsiteX48" fmla="*/ 662926 w 1203363"/>
              <a:gd name="connsiteY48" fmla="*/ 461737 h 468087"/>
              <a:gd name="connsiteX49" fmla="*/ 722031 w 1203363"/>
              <a:gd name="connsiteY49" fmla="*/ 459910 h 468087"/>
              <a:gd name="connsiteX50" fmla="*/ 778983 w 1203363"/>
              <a:gd name="connsiteY50" fmla="*/ 459004 h 468087"/>
              <a:gd name="connsiteX51" fmla="*/ 833790 w 1203363"/>
              <a:gd name="connsiteY51" fmla="*/ 456271 h 468087"/>
              <a:gd name="connsiteX52" fmla="*/ 885407 w 1203363"/>
              <a:gd name="connsiteY52" fmla="*/ 453538 h 468087"/>
              <a:gd name="connsiteX53" fmla="*/ 934811 w 1203363"/>
              <a:gd name="connsiteY53" fmla="*/ 449891 h 468087"/>
              <a:gd name="connsiteX54" fmla="*/ 979927 w 1203363"/>
              <a:gd name="connsiteY54" fmla="*/ 445339 h 468087"/>
              <a:gd name="connsiteX55" fmla="*/ 1022898 w 1203363"/>
              <a:gd name="connsiteY55" fmla="*/ 440786 h 468087"/>
              <a:gd name="connsiteX56" fmla="*/ 1061581 w 1203363"/>
              <a:gd name="connsiteY56" fmla="*/ 436234 h 468087"/>
              <a:gd name="connsiteX57" fmla="*/ 1078821 w 1203363"/>
              <a:gd name="connsiteY57" fmla="*/ 433501 h 468087"/>
              <a:gd name="connsiteX58" fmla="*/ 1094946 w 1203363"/>
              <a:gd name="connsiteY58" fmla="*/ 430768 h 468087"/>
              <a:gd name="connsiteX59" fmla="*/ 1111071 w 1203363"/>
              <a:gd name="connsiteY59" fmla="*/ 427121 h 468087"/>
              <a:gd name="connsiteX60" fmla="*/ 1124966 w 1203363"/>
              <a:gd name="connsiteY60" fmla="*/ 424396 h 468087"/>
              <a:gd name="connsiteX61" fmla="*/ 1137917 w 1203363"/>
              <a:gd name="connsiteY61" fmla="*/ 421663 h 468087"/>
              <a:gd name="connsiteX62" fmla="*/ 1150783 w 1203363"/>
              <a:gd name="connsiteY62" fmla="*/ 418016 h 468087"/>
              <a:gd name="connsiteX63" fmla="*/ 1160475 w 1203363"/>
              <a:gd name="connsiteY63" fmla="*/ 415283 h 468087"/>
              <a:gd name="connsiteX64" fmla="*/ 1170167 w 1203363"/>
              <a:gd name="connsiteY64" fmla="*/ 411644 h 468087"/>
              <a:gd name="connsiteX65" fmla="*/ 1178744 w 1203363"/>
              <a:gd name="connsiteY65" fmla="*/ 407997 h 468087"/>
              <a:gd name="connsiteX66" fmla="*/ 1185177 w 1203363"/>
              <a:gd name="connsiteY66" fmla="*/ 405265 h 468087"/>
              <a:gd name="connsiteX67" fmla="*/ 1190580 w 1203363"/>
              <a:gd name="connsiteY67" fmla="*/ 401625 h 468087"/>
              <a:gd name="connsiteX68" fmla="*/ 1193754 w 1203363"/>
              <a:gd name="connsiteY68" fmla="*/ 397979 h 468087"/>
              <a:gd name="connsiteX69" fmla="*/ 1195898 w 1203363"/>
              <a:gd name="connsiteY69" fmla="*/ 394340 h 468087"/>
              <a:gd name="connsiteX70" fmla="*/ 1197013 w 1203363"/>
              <a:gd name="connsiteY70" fmla="*/ 390693 h 468087"/>
              <a:gd name="connsiteX71" fmla="*/ 1197013 w 1203363"/>
              <a:gd name="connsiteY71" fmla="*/ 77385 h 468087"/>
              <a:gd name="connsiteX72" fmla="*/ 1195898 w 1203363"/>
              <a:gd name="connsiteY72" fmla="*/ 73747 h 468087"/>
              <a:gd name="connsiteX73" fmla="*/ 1193754 w 1203363"/>
              <a:gd name="connsiteY73" fmla="*/ 70100 h 468087"/>
              <a:gd name="connsiteX74" fmla="*/ 1190580 w 1203363"/>
              <a:gd name="connsiteY74" fmla="*/ 66461 h 468087"/>
              <a:gd name="connsiteX75" fmla="*/ 1185177 w 1203363"/>
              <a:gd name="connsiteY75" fmla="*/ 62814 h 468087"/>
              <a:gd name="connsiteX76" fmla="*/ 1178744 w 1203363"/>
              <a:gd name="connsiteY76" fmla="*/ 60081 h 468087"/>
              <a:gd name="connsiteX77" fmla="*/ 1170167 w 1203363"/>
              <a:gd name="connsiteY77" fmla="*/ 56442 h 468087"/>
              <a:gd name="connsiteX78" fmla="*/ 1160475 w 1203363"/>
              <a:gd name="connsiteY78" fmla="*/ 52796 h 468087"/>
              <a:gd name="connsiteX79" fmla="*/ 1150783 w 1203363"/>
              <a:gd name="connsiteY79" fmla="*/ 50063 h 468087"/>
              <a:gd name="connsiteX80" fmla="*/ 1137917 w 1203363"/>
              <a:gd name="connsiteY80" fmla="*/ 46424 h 468087"/>
              <a:gd name="connsiteX81" fmla="*/ 1124966 w 1203363"/>
              <a:gd name="connsiteY81" fmla="*/ 43691 h 468087"/>
              <a:gd name="connsiteX82" fmla="*/ 1111071 w 1203363"/>
              <a:gd name="connsiteY82" fmla="*/ 40958 h 468087"/>
              <a:gd name="connsiteX83" fmla="*/ 1094946 w 1203363"/>
              <a:gd name="connsiteY83" fmla="*/ 37311 h 468087"/>
              <a:gd name="connsiteX84" fmla="*/ 1078821 w 1203363"/>
              <a:gd name="connsiteY84" fmla="*/ 34578 h 468087"/>
              <a:gd name="connsiteX85" fmla="*/ 1061581 w 1203363"/>
              <a:gd name="connsiteY85" fmla="*/ 31845 h 468087"/>
              <a:gd name="connsiteX86" fmla="*/ 1022898 w 1203363"/>
              <a:gd name="connsiteY86" fmla="*/ 27293 h 468087"/>
              <a:gd name="connsiteX87" fmla="*/ 979927 w 1203363"/>
              <a:gd name="connsiteY87" fmla="*/ 22740 h 468087"/>
              <a:gd name="connsiteX88" fmla="*/ 934811 w 1203363"/>
              <a:gd name="connsiteY88" fmla="*/ 18188 h 468087"/>
              <a:gd name="connsiteX89" fmla="*/ 885407 w 1203363"/>
              <a:gd name="connsiteY89" fmla="*/ 14541 h 468087"/>
              <a:gd name="connsiteX90" fmla="*/ 833790 w 1203363"/>
              <a:gd name="connsiteY90" fmla="*/ 11808 h 468087"/>
              <a:gd name="connsiteX91" fmla="*/ 778983 w 1203363"/>
              <a:gd name="connsiteY91" fmla="*/ 9989 h 468087"/>
              <a:gd name="connsiteX92" fmla="*/ 722031 w 1203363"/>
              <a:gd name="connsiteY92" fmla="*/ 8169 h 468087"/>
              <a:gd name="connsiteX93" fmla="*/ 662926 w 1203363"/>
              <a:gd name="connsiteY93" fmla="*/ 6350 h 468087"/>
              <a:gd name="connsiteX94" fmla="*/ 601677 w 1203363"/>
              <a:gd name="connsiteY94" fmla="*/ 6350 h 4680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 ang="47">
                <a:pos x="connsiteX47" y="connsiteY47"/>
              </a:cxn>
              <a:cxn ang="48">
                <a:pos x="connsiteX48" y="connsiteY48"/>
              </a:cxn>
              <a:cxn ang="49">
                <a:pos x="connsiteX49" y="connsiteY49"/>
              </a:cxn>
              <a:cxn ang="50">
                <a:pos x="connsiteX50" y="connsiteY50"/>
              </a:cxn>
              <a:cxn ang="51">
                <a:pos x="connsiteX51" y="connsiteY51"/>
              </a:cxn>
              <a:cxn ang="52">
                <a:pos x="connsiteX52" y="connsiteY52"/>
              </a:cxn>
              <a:cxn ang="53">
                <a:pos x="connsiteX53" y="connsiteY53"/>
              </a:cxn>
              <a:cxn ang="54">
                <a:pos x="connsiteX54" y="connsiteY54"/>
              </a:cxn>
              <a:cxn ang="55">
                <a:pos x="connsiteX55" y="connsiteY55"/>
              </a:cxn>
              <a:cxn ang="56">
                <a:pos x="connsiteX56" y="connsiteY56"/>
              </a:cxn>
              <a:cxn ang="57">
                <a:pos x="connsiteX57" y="connsiteY57"/>
              </a:cxn>
              <a:cxn ang="58">
                <a:pos x="connsiteX58" y="connsiteY58"/>
              </a:cxn>
              <a:cxn ang="59">
                <a:pos x="connsiteX59" y="connsiteY59"/>
              </a:cxn>
              <a:cxn ang="60">
                <a:pos x="connsiteX60" y="connsiteY60"/>
              </a:cxn>
              <a:cxn ang="61">
                <a:pos x="connsiteX61" y="connsiteY61"/>
              </a:cxn>
              <a:cxn ang="62">
                <a:pos x="connsiteX62" y="connsiteY62"/>
              </a:cxn>
              <a:cxn ang="63">
                <a:pos x="connsiteX63" y="connsiteY63"/>
              </a:cxn>
              <a:cxn ang="64">
                <a:pos x="connsiteX64" y="connsiteY64"/>
              </a:cxn>
              <a:cxn ang="65">
                <a:pos x="connsiteX65" y="connsiteY65"/>
              </a:cxn>
              <a:cxn ang="66">
                <a:pos x="connsiteX66" y="connsiteY66"/>
              </a:cxn>
              <a:cxn ang="67">
                <a:pos x="connsiteX67" y="connsiteY67"/>
              </a:cxn>
              <a:cxn ang="68">
                <a:pos x="connsiteX68" y="connsiteY68"/>
              </a:cxn>
              <a:cxn ang="69">
                <a:pos x="connsiteX69" y="connsiteY69"/>
              </a:cxn>
              <a:cxn ang="70">
                <a:pos x="connsiteX70" y="connsiteY70"/>
              </a:cxn>
              <a:cxn ang="71">
                <a:pos x="connsiteX71" y="connsiteY71"/>
              </a:cxn>
              <a:cxn ang="72">
                <a:pos x="connsiteX72" y="connsiteY72"/>
              </a:cxn>
              <a:cxn ang="73">
                <a:pos x="connsiteX73" y="connsiteY73"/>
              </a:cxn>
              <a:cxn ang="74">
                <a:pos x="connsiteX74" y="connsiteY74"/>
              </a:cxn>
              <a:cxn ang="75">
                <a:pos x="connsiteX75" y="connsiteY75"/>
              </a:cxn>
              <a:cxn ang="76">
                <a:pos x="connsiteX76" y="connsiteY76"/>
              </a:cxn>
              <a:cxn ang="77">
                <a:pos x="connsiteX77" y="connsiteY77"/>
              </a:cxn>
              <a:cxn ang="78">
                <a:pos x="connsiteX78" y="connsiteY78"/>
              </a:cxn>
              <a:cxn ang="79">
                <a:pos x="connsiteX79" y="connsiteY79"/>
              </a:cxn>
              <a:cxn ang="80">
                <a:pos x="connsiteX80" y="connsiteY80"/>
              </a:cxn>
              <a:cxn ang="81">
                <a:pos x="connsiteX81" y="connsiteY81"/>
              </a:cxn>
              <a:cxn ang="82">
                <a:pos x="connsiteX82" y="connsiteY82"/>
              </a:cxn>
              <a:cxn ang="83">
                <a:pos x="connsiteX83" y="connsiteY83"/>
              </a:cxn>
              <a:cxn ang="84">
                <a:pos x="connsiteX84" y="connsiteY84"/>
              </a:cxn>
              <a:cxn ang="85">
                <a:pos x="connsiteX85" y="connsiteY85"/>
              </a:cxn>
              <a:cxn ang="86">
                <a:pos x="connsiteX86" y="connsiteY86"/>
              </a:cxn>
              <a:cxn ang="87">
                <a:pos x="connsiteX87" y="connsiteY87"/>
              </a:cxn>
              <a:cxn ang="88">
                <a:pos x="connsiteX88" y="connsiteY88"/>
              </a:cxn>
              <a:cxn ang="89">
                <a:pos x="connsiteX89" y="connsiteY89"/>
              </a:cxn>
              <a:cxn ang="90">
                <a:pos x="connsiteX90" y="connsiteY90"/>
              </a:cxn>
              <a:cxn ang="91">
                <a:pos x="connsiteX91" y="connsiteY91"/>
              </a:cxn>
              <a:cxn ang="92">
                <a:pos x="connsiteX92" y="connsiteY92"/>
              </a:cxn>
              <a:cxn ang="93">
                <a:pos x="connsiteX93" y="connsiteY93"/>
              </a:cxn>
              <a:cxn ang="94">
                <a:pos x="connsiteX94" y="connsiteY94"/>
              </a:cxn>
            </a:cxnLst>
            <a:rect l="l" t="t" r="r" b="b"/>
            <a:pathLst>
              <a:path w="1203363" h="468087">
                <a:moveTo>
                  <a:pt x="601677" y="6350"/>
                </a:moveTo>
                <a:lnTo>
                  <a:pt x="540428" y="6350"/>
                </a:lnTo>
                <a:lnTo>
                  <a:pt x="481323" y="8169"/>
                </a:lnTo>
                <a:lnTo>
                  <a:pt x="424371" y="9989"/>
                </a:lnTo>
                <a:lnTo>
                  <a:pt x="369564" y="11808"/>
                </a:lnTo>
                <a:lnTo>
                  <a:pt x="317981" y="14541"/>
                </a:lnTo>
                <a:lnTo>
                  <a:pt x="268551" y="18188"/>
                </a:lnTo>
                <a:lnTo>
                  <a:pt x="223419" y="22740"/>
                </a:lnTo>
                <a:lnTo>
                  <a:pt x="180439" y="27293"/>
                </a:lnTo>
                <a:lnTo>
                  <a:pt x="142828" y="31845"/>
                </a:lnTo>
                <a:lnTo>
                  <a:pt x="124559" y="34578"/>
                </a:lnTo>
                <a:lnTo>
                  <a:pt x="108434" y="37311"/>
                </a:lnTo>
                <a:lnTo>
                  <a:pt x="92318" y="40958"/>
                </a:lnTo>
                <a:lnTo>
                  <a:pt x="78346" y="43691"/>
                </a:lnTo>
                <a:lnTo>
                  <a:pt x="65454" y="46424"/>
                </a:lnTo>
                <a:lnTo>
                  <a:pt x="53635" y="50063"/>
                </a:lnTo>
                <a:lnTo>
                  <a:pt x="42888" y="52796"/>
                </a:lnTo>
                <a:lnTo>
                  <a:pt x="33213" y="56442"/>
                </a:lnTo>
                <a:lnTo>
                  <a:pt x="24619" y="60081"/>
                </a:lnTo>
                <a:lnTo>
                  <a:pt x="18169" y="62814"/>
                </a:lnTo>
                <a:lnTo>
                  <a:pt x="12799" y="66461"/>
                </a:lnTo>
                <a:lnTo>
                  <a:pt x="9574" y="70100"/>
                </a:lnTo>
                <a:lnTo>
                  <a:pt x="7422" y="73747"/>
                </a:lnTo>
                <a:lnTo>
                  <a:pt x="6350" y="77385"/>
                </a:lnTo>
                <a:lnTo>
                  <a:pt x="6350" y="390693"/>
                </a:lnTo>
                <a:lnTo>
                  <a:pt x="7422" y="394340"/>
                </a:lnTo>
                <a:lnTo>
                  <a:pt x="9574" y="397979"/>
                </a:lnTo>
                <a:lnTo>
                  <a:pt x="12799" y="401625"/>
                </a:lnTo>
                <a:lnTo>
                  <a:pt x="18169" y="405265"/>
                </a:lnTo>
                <a:lnTo>
                  <a:pt x="24619" y="407997"/>
                </a:lnTo>
                <a:lnTo>
                  <a:pt x="33213" y="411644"/>
                </a:lnTo>
                <a:lnTo>
                  <a:pt x="42888" y="415283"/>
                </a:lnTo>
                <a:lnTo>
                  <a:pt x="53635" y="418016"/>
                </a:lnTo>
                <a:lnTo>
                  <a:pt x="65454" y="421663"/>
                </a:lnTo>
                <a:lnTo>
                  <a:pt x="78346" y="424396"/>
                </a:lnTo>
                <a:lnTo>
                  <a:pt x="92318" y="427121"/>
                </a:lnTo>
                <a:lnTo>
                  <a:pt x="108434" y="430768"/>
                </a:lnTo>
                <a:lnTo>
                  <a:pt x="124559" y="433501"/>
                </a:lnTo>
                <a:lnTo>
                  <a:pt x="142828" y="436234"/>
                </a:lnTo>
                <a:lnTo>
                  <a:pt x="180439" y="440786"/>
                </a:lnTo>
                <a:lnTo>
                  <a:pt x="223419" y="445339"/>
                </a:lnTo>
                <a:lnTo>
                  <a:pt x="268551" y="449891"/>
                </a:lnTo>
                <a:lnTo>
                  <a:pt x="317981" y="453538"/>
                </a:lnTo>
                <a:lnTo>
                  <a:pt x="369564" y="456271"/>
                </a:lnTo>
                <a:lnTo>
                  <a:pt x="424371" y="459004"/>
                </a:lnTo>
                <a:lnTo>
                  <a:pt x="481323" y="459910"/>
                </a:lnTo>
                <a:lnTo>
                  <a:pt x="540428" y="461737"/>
                </a:lnTo>
                <a:lnTo>
                  <a:pt x="601677" y="461737"/>
                </a:lnTo>
                <a:lnTo>
                  <a:pt x="662926" y="461737"/>
                </a:lnTo>
                <a:lnTo>
                  <a:pt x="722031" y="459910"/>
                </a:lnTo>
                <a:lnTo>
                  <a:pt x="778983" y="459004"/>
                </a:lnTo>
                <a:lnTo>
                  <a:pt x="833790" y="456271"/>
                </a:lnTo>
                <a:lnTo>
                  <a:pt x="885407" y="453538"/>
                </a:lnTo>
                <a:lnTo>
                  <a:pt x="934811" y="449891"/>
                </a:lnTo>
                <a:lnTo>
                  <a:pt x="979927" y="445339"/>
                </a:lnTo>
                <a:lnTo>
                  <a:pt x="1022898" y="440786"/>
                </a:lnTo>
                <a:lnTo>
                  <a:pt x="1061581" y="436234"/>
                </a:lnTo>
                <a:lnTo>
                  <a:pt x="1078821" y="433501"/>
                </a:lnTo>
                <a:lnTo>
                  <a:pt x="1094946" y="430768"/>
                </a:lnTo>
                <a:lnTo>
                  <a:pt x="1111071" y="427121"/>
                </a:lnTo>
                <a:lnTo>
                  <a:pt x="1124966" y="424396"/>
                </a:lnTo>
                <a:lnTo>
                  <a:pt x="1137917" y="421663"/>
                </a:lnTo>
                <a:lnTo>
                  <a:pt x="1150783" y="418016"/>
                </a:lnTo>
                <a:lnTo>
                  <a:pt x="1160475" y="415283"/>
                </a:lnTo>
                <a:lnTo>
                  <a:pt x="1170167" y="411644"/>
                </a:lnTo>
                <a:lnTo>
                  <a:pt x="1178744" y="407997"/>
                </a:lnTo>
                <a:lnTo>
                  <a:pt x="1185177" y="405265"/>
                </a:lnTo>
                <a:lnTo>
                  <a:pt x="1190580" y="401625"/>
                </a:lnTo>
                <a:lnTo>
                  <a:pt x="1193754" y="397979"/>
                </a:lnTo>
                <a:lnTo>
                  <a:pt x="1195898" y="394340"/>
                </a:lnTo>
                <a:lnTo>
                  <a:pt x="1197013" y="390693"/>
                </a:lnTo>
                <a:lnTo>
                  <a:pt x="1197013" y="77385"/>
                </a:lnTo>
                <a:lnTo>
                  <a:pt x="1195898" y="73747"/>
                </a:lnTo>
                <a:lnTo>
                  <a:pt x="1193754" y="70100"/>
                </a:lnTo>
                <a:lnTo>
                  <a:pt x="1190580" y="66461"/>
                </a:lnTo>
                <a:lnTo>
                  <a:pt x="1185177" y="62814"/>
                </a:lnTo>
                <a:lnTo>
                  <a:pt x="1178744" y="60081"/>
                </a:lnTo>
                <a:lnTo>
                  <a:pt x="1170167" y="56442"/>
                </a:lnTo>
                <a:lnTo>
                  <a:pt x="1160475" y="52796"/>
                </a:lnTo>
                <a:lnTo>
                  <a:pt x="1150783" y="50063"/>
                </a:lnTo>
                <a:lnTo>
                  <a:pt x="1137917" y="46424"/>
                </a:lnTo>
                <a:lnTo>
                  <a:pt x="1124966" y="43691"/>
                </a:lnTo>
                <a:lnTo>
                  <a:pt x="1111071" y="40958"/>
                </a:lnTo>
                <a:lnTo>
                  <a:pt x="1094946" y="37311"/>
                </a:lnTo>
                <a:lnTo>
                  <a:pt x="1078821" y="34578"/>
                </a:lnTo>
                <a:lnTo>
                  <a:pt x="1061581" y="31845"/>
                </a:lnTo>
                <a:lnTo>
                  <a:pt x="1022898" y="27293"/>
                </a:lnTo>
                <a:lnTo>
                  <a:pt x="979927" y="22740"/>
                </a:lnTo>
                <a:lnTo>
                  <a:pt x="934811" y="18188"/>
                </a:lnTo>
                <a:lnTo>
                  <a:pt x="885407" y="14541"/>
                </a:lnTo>
                <a:lnTo>
                  <a:pt x="833790" y="11808"/>
                </a:lnTo>
                <a:lnTo>
                  <a:pt x="778983" y="9989"/>
                </a:lnTo>
                <a:lnTo>
                  <a:pt x="722031" y="8169"/>
                </a:lnTo>
                <a:lnTo>
                  <a:pt x="662926" y="6350"/>
                </a:lnTo>
                <a:lnTo>
                  <a:pt x="601677" y="6350"/>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Freeform 3"/>
          <p:cNvSpPr/>
          <p:nvPr/>
        </p:nvSpPr>
        <p:spPr>
          <a:xfrm>
            <a:off x="6177512" y="4323476"/>
            <a:ext cx="1203363" cy="84649"/>
          </a:xfrm>
          <a:custGeom>
            <a:avLst/>
            <a:gdLst>
              <a:gd name="connsiteX0" fmla="*/ 6350 w 1203363"/>
              <a:gd name="connsiteY0" fmla="*/ 6350 h 84649"/>
              <a:gd name="connsiteX1" fmla="*/ 7422 w 1203363"/>
              <a:gd name="connsiteY1" fmla="*/ 9996 h 84649"/>
              <a:gd name="connsiteX2" fmla="*/ 9574 w 1203363"/>
              <a:gd name="connsiteY2" fmla="*/ 13635 h 84649"/>
              <a:gd name="connsiteX3" fmla="*/ 12799 w 1203363"/>
              <a:gd name="connsiteY3" fmla="*/ 17281 h 84649"/>
              <a:gd name="connsiteX4" fmla="*/ 18169 w 1203363"/>
              <a:gd name="connsiteY4" fmla="*/ 20921 h 84649"/>
              <a:gd name="connsiteX5" fmla="*/ 24619 w 1203363"/>
              <a:gd name="connsiteY5" fmla="*/ 24567 h 84649"/>
              <a:gd name="connsiteX6" fmla="*/ 33213 w 1203363"/>
              <a:gd name="connsiteY6" fmla="*/ 28206 h 84649"/>
              <a:gd name="connsiteX7" fmla="*/ 42888 w 1203363"/>
              <a:gd name="connsiteY7" fmla="*/ 30939 h 84649"/>
              <a:gd name="connsiteX8" fmla="*/ 53635 w 1203363"/>
              <a:gd name="connsiteY8" fmla="*/ 34586 h 84649"/>
              <a:gd name="connsiteX9" fmla="*/ 65454 w 1203363"/>
              <a:gd name="connsiteY9" fmla="*/ 37319 h 84649"/>
              <a:gd name="connsiteX10" fmla="*/ 78345 w 1203363"/>
              <a:gd name="connsiteY10" fmla="*/ 40958 h 84649"/>
              <a:gd name="connsiteX11" fmla="*/ 92318 w 1203363"/>
              <a:gd name="connsiteY11" fmla="*/ 43691 h 84649"/>
              <a:gd name="connsiteX12" fmla="*/ 108434 w 1203363"/>
              <a:gd name="connsiteY12" fmla="*/ 46424 h 84649"/>
              <a:gd name="connsiteX13" fmla="*/ 124559 w 1203363"/>
              <a:gd name="connsiteY13" fmla="*/ 49157 h 84649"/>
              <a:gd name="connsiteX14" fmla="*/ 142828 w 1203363"/>
              <a:gd name="connsiteY14" fmla="*/ 51890 h 84649"/>
              <a:gd name="connsiteX15" fmla="*/ 180438 w 1203363"/>
              <a:gd name="connsiteY15" fmla="*/ 57356 h 84649"/>
              <a:gd name="connsiteX16" fmla="*/ 223418 w 1203363"/>
              <a:gd name="connsiteY16" fmla="*/ 61908 h 84649"/>
              <a:gd name="connsiteX17" fmla="*/ 268551 w 1203363"/>
              <a:gd name="connsiteY17" fmla="*/ 66461 h 84649"/>
              <a:gd name="connsiteX18" fmla="*/ 317981 w 1203363"/>
              <a:gd name="connsiteY18" fmla="*/ 70107 h 84649"/>
              <a:gd name="connsiteX19" fmla="*/ 369563 w 1203363"/>
              <a:gd name="connsiteY19" fmla="*/ 72840 h 84649"/>
              <a:gd name="connsiteX20" fmla="*/ 424371 w 1203363"/>
              <a:gd name="connsiteY20" fmla="*/ 75573 h 84649"/>
              <a:gd name="connsiteX21" fmla="*/ 481323 w 1203363"/>
              <a:gd name="connsiteY21" fmla="*/ 76479 h 84649"/>
              <a:gd name="connsiteX22" fmla="*/ 540428 w 1203363"/>
              <a:gd name="connsiteY22" fmla="*/ 78299 h 84649"/>
              <a:gd name="connsiteX23" fmla="*/ 601677 w 1203363"/>
              <a:gd name="connsiteY23" fmla="*/ 78299 h 84649"/>
              <a:gd name="connsiteX24" fmla="*/ 662926 w 1203363"/>
              <a:gd name="connsiteY24" fmla="*/ 78299 h 84649"/>
              <a:gd name="connsiteX25" fmla="*/ 722031 w 1203363"/>
              <a:gd name="connsiteY25" fmla="*/ 76479 h 84649"/>
              <a:gd name="connsiteX26" fmla="*/ 778983 w 1203363"/>
              <a:gd name="connsiteY26" fmla="*/ 75573 h 84649"/>
              <a:gd name="connsiteX27" fmla="*/ 833790 w 1203363"/>
              <a:gd name="connsiteY27" fmla="*/ 72840 h 84649"/>
              <a:gd name="connsiteX28" fmla="*/ 885407 w 1203363"/>
              <a:gd name="connsiteY28" fmla="*/ 70107 h 84649"/>
              <a:gd name="connsiteX29" fmla="*/ 934811 w 1203363"/>
              <a:gd name="connsiteY29" fmla="*/ 66461 h 84649"/>
              <a:gd name="connsiteX30" fmla="*/ 979927 w 1203363"/>
              <a:gd name="connsiteY30" fmla="*/ 61908 h 84649"/>
              <a:gd name="connsiteX31" fmla="*/ 1022898 w 1203363"/>
              <a:gd name="connsiteY31" fmla="*/ 57356 h 84649"/>
              <a:gd name="connsiteX32" fmla="*/ 1061581 w 1203363"/>
              <a:gd name="connsiteY32" fmla="*/ 51890 h 84649"/>
              <a:gd name="connsiteX33" fmla="*/ 1078820 w 1203363"/>
              <a:gd name="connsiteY33" fmla="*/ 49157 h 84649"/>
              <a:gd name="connsiteX34" fmla="*/ 1094945 w 1203363"/>
              <a:gd name="connsiteY34" fmla="*/ 46424 h 84649"/>
              <a:gd name="connsiteX35" fmla="*/ 1111070 w 1203363"/>
              <a:gd name="connsiteY35" fmla="*/ 43691 h 84649"/>
              <a:gd name="connsiteX36" fmla="*/ 1124965 w 1203363"/>
              <a:gd name="connsiteY36" fmla="*/ 40958 h 84649"/>
              <a:gd name="connsiteX37" fmla="*/ 1137917 w 1203363"/>
              <a:gd name="connsiteY37" fmla="*/ 37319 h 84649"/>
              <a:gd name="connsiteX38" fmla="*/ 1150782 w 1203363"/>
              <a:gd name="connsiteY38" fmla="*/ 34586 h 84649"/>
              <a:gd name="connsiteX39" fmla="*/ 1160474 w 1203363"/>
              <a:gd name="connsiteY39" fmla="*/ 30939 h 84649"/>
              <a:gd name="connsiteX40" fmla="*/ 1170167 w 1203363"/>
              <a:gd name="connsiteY40" fmla="*/ 28206 h 84649"/>
              <a:gd name="connsiteX41" fmla="*/ 1178744 w 1203363"/>
              <a:gd name="connsiteY41" fmla="*/ 24567 h 84649"/>
              <a:gd name="connsiteX42" fmla="*/ 1185177 w 1203363"/>
              <a:gd name="connsiteY42" fmla="*/ 20921 h 84649"/>
              <a:gd name="connsiteX43" fmla="*/ 1190580 w 1203363"/>
              <a:gd name="connsiteY43" fmla="*/ 17281 h 84649"/>
              <a:gd name="connsiteX44" fmla="*/ 1193754 w 1203363"/>
              <a:gd name="connsiteY44" fmla="*/ 13635 h 84649"/>
              <a:gd name="connsiteX45" fmla="*/ 1195898 w 1203363"/>
              <a:gd name="connsiteY45" fmla="*/ 9996 h 84649"/>
              <a:gd name="connsiteX46" fmla="*/ 1197013 w 1203363"/>
              <a:gd name="connsiteY46" fmla="*/ 6350 h 8464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 ang="33">
                <a:pos x="connsiteX33" y="connsiteY33"/>
              </a:cxn>
              <a:cxn ang="34">
                <a:pos x="connsiteX34" y="connsiteY34"/>
              </a:cxn>
              <a:cxn ang="35">
                <a:pos x="connsiteX35" y="connsiteY35"/>
              </a:cxn>
              <a:cxn ang="36">
                <a:pos x="connsiteX36" y="connsiteY36"/>
              </a:cxn>
              <a:cxn ang="37">
                <a:pos x="connsiteX37" y="connsiteY37"/>
              </a:cxn>
              <a:cxn ang="38">
                <a:pos x="connsiteX38" y="connsiteY38"/>
              </a:cxn>
              <a:cxn ang="39">
                <a:pos x="connsiteX39" y="connsiteY39"/>
              </a:cxn>
              <a:cxn ang="40">
                <a:pos x="connsiteX40" y="connsiteY40"/>
              </a:cxn>
              <a:cxn ang="41">
                <a:pos x="connsiteX41" y="connsiteY41"/>
              </a:cxn>
              <a:cxn ang="42">
                <a:pos x="connsiteX42" y="connsiteY42"/>
              </a:cxn>
              <a:cxn ang="43">
                <a:pos x="connsiteX43" y="connsiteY43"/>
              </a:cxn>
              <a:cxn ang="44">
                <a:pos x="connsiteX44" y="connsiteY44"/>
              </a:cxn>
              <a:cxn ang="45">
                <a:pos x="connsiteX45" y="connsiteY45"/>
              </a:cxn>
              <a:cxn ang="46">
                <a:pos x="connsiteX46" y="connsiteY46"/>
              </a:cxn>
            </a:cxnLst>
            <a:rect l="l" t="t" r="r" b="b"/>
            <a:pathLst>
              <a:path w="1203363" h="84649">
                <a:moveTo>
                  <a:pt x="6350" y="6350"/>
                </a:moveTo>
                <a:lnTo>
                  <a:pt x="7422" y="9996"/>
                </a:lnTo>
                <a:lnTo>
                  <a:pt x="9574" y="13635"/>
                </a:lnTo>
                <a:lnTo>
                  <a:pt x="12799" y="17281"/>
                </a:lnTo>
                <a:lnTo>
                  <a:pt x="18169" y="20921"/>
                </a:lnTo>
                <a:lnTo>
                  <a:pt x="24619" y="24567"/>
                </a:lnTo>
                <a:lnTo>
                  <a:pt x="33213" y="28206"/>
                </a:lnTo>
                <a:lnTo>
                  <a:pt x="42888" y="30939"/>
                </a:lnTo>
                <a:lnTo>
                  <a:pt x="53635" y="34586"/>
                </a:lnTo>
                <a:lnTo>
                  <a:pt x="65454" y="37319"/>
                </a:lnTo>
                <a:lnTo>
                  <a:pt x="78345" y="40958"/>
                </a:lnTo>
                <a:lnTo>
                  <a:pt x="92318" y="43691"/>
                </a:lnTo>
                <a:lnTo>
                  <a:pt x="108434" y="46424"/>
                </a:lnTo>
                <a:lnTo>
                  <a:pt x="124559" y="49157"/>
                </a:lnTo>
                <a:lnTo>
                  <a:pt x="142828" y="51890"/>
                </a:lnTo>
                <a:lnTo>
                  <a:pt x="180438" y="57356"/>
                </a:lnTo>
                <a:lnTo>
                  <a:pt x="223418" y="61908"/>
                </a:lnTo>
                <a:lnTo>
                  <a:pt x="268551" y="66461"/>
                </a:lnTo>
                <a:lnTo>
                  <a:pt x="317981" y="70107"/>
                </a:lnTo>
                <a:lnTo>
                  <a:pt x="369563" y="72840"/>
                </a:lnTo>
                <a:lnTo>
                  <a:pt x="424371" y="75573"/>
                </a:lnTo>
                <a:lnTo>
                  <a:pt x="481323" y="76479"/>
                </a:lnTo>
                <a:lnTo>
                  <a:pt x="540428" y="78299"/>
                </a:lnTo>
                <a:lnTo>
                  <a:pt x="601677" y="78299"/>
                </a:lnTo>
                <a:lnTo>
                  <a:pt x="662926" y="78299"/>
                </a:lnTo>
                <a:lnTo>
                  <a:pt x="722031" y="76479"/>
                </a:lnTo>
                <a:lnTo>
                  <a:pt x="778983" y="75573"/>
                </a:lnTo>
                <a:lnTo>
                  <a:pt x="833790" y="72840"/>
                </a:lnTo>
                <a:lnTo>
                  <a:pt x="885407" y="70107"/>
                </a:lnTo>
                <a:lnTo>
                  <a:pt x="934811" y="66461"/>
                </a:lnTo>
                <a:lnTo>
                  <a:pt x="979927" y="61908"/>
                </a:lnTo>
                <a:lnTo>
                  <a:pt x="1022898" y="57356"/>
                </a:lnTo>
                <a:lnTo>
                  <a:pt x="1061581" y="51890"/>
                </a:lnTo>
                <a:lnTo>
                  <a:pt x="1078820" y="49157"/>
                </a:lnTo>
                <a:lnTo>
                  <a:pt x="1094945" y="46424"/>
                </a:lnTo>
                <a:lnTo>
                  <a:pt x="1111070" y="43691"/>
                </a:lnTo>
                <a:lnTo>
                  <a:pt x="1124965" y="40958"/>
                </a:lnTo>
                <a:lnTo>
                  <a:pt x="1137917" y="37319"/>
                </a:lnTo>
                <a:lnTo>
                  <a:pt x="1150782" y="34586"/>
                </a:lnTo>
                <a:lnTo>
                  <a:pt x="1160474" y="30939"/>
                </a:lnTo>
                <a:lnTo>
                  <a:pt x="1170167" y="28206"/>
                </a:lnTo>
                <a:lnTo>
                  <a:pt x="1178744" y="24567"/>
                </a:lnTo>
                <a:lnTo>
                  <a:pt x="1185177" y="20921"/>
                </a:lnTo>
                <a:lnTo>
                  <a:pt x="1190580" y="17281"/>
                </a:lnTo>
                <a:lnTo>
                  <a:pt x="1193754" y="13635"/>
                </a:lnTo>
                <a:lnTo>
                  <a:pt x="1195898" y="9996"/>
                </a:lnTo>
                <a:lnTo>
                  <a:pt x="1197013"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Freeform 3"/>
          <p:cNvSpPr/>
          <p:nvPr/>
        </p:nvSpPr>
        <p:spPr>
          <a:xfrm>
            <a:off x="5739384" y="4924045"/>
            <a:ext cx="2080260" cy="338327"/>
          </a:xfrm>
          <a:custGeom>
            <a:avLst/>
            <a:gdLst>
              <a:gd name="connsiteX0" fmla="*/ 0 w 2080260"/>
              <a:gd name="connsiteY0" fmla="*/ 338327 h 338327"/>
              <a:gd name="connsiteX1" fmla="*/ 2080259 w 2080260"/>
              <a:gd name="connsiteY1" fmla="*/ 338327 h 338327"/>
              <a:gd name="connsiteX2" fmla="*/ 2080259 w 2080260"/>
              <a:gd name="connsiteY2" fmla="*/ 0 h 338327"/>
              <a:gd name="connsiteX3" fmla="*/ 0 w 2080260"/>
              <a:gd name="connsiteY3" fmla="*/ 0 h 338327"/>
              <a:gd name="connsiteX4" fmla="*/ 0 w 2080260"/>
              <a:gd name="connsiteY4" fmla="*/ 338327 h 338327"/>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80260" h="338327">
                <a:moveTo>
                  <a:pt x="0" y="338327"/>
                </a:moveTo>
                <a:lnTo>
                  <a:pt x="2080259" y="338327"/>
                </a:lnTo>
                <a:lnTo>
                  <a:pt x="2080259" y="0"/>
                </a:lnTo>
                <a:lnTo>
                  <a:pt x="0" y="0"/>
                </a:lnTo>
                <a:lnTo>
                  <a:pt x="0" y="338327"/>
                </a:lnTo>
              </a:path>
            </a:pathLst>
          </a:custGeom>
          <a:solidFill>
            <a:srgbClr val="FFCC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Freeform 3"/>
          <p:cNvSpPr/>
          <p:nvPr/>
        </p:nvSpPr>
        <p:spPr>
          <a:xfrm>
            <a:off x="5733034" y="4917695"/>
            <a:ext cx="2092960" cy="351027"/>
          </a:xfrm>
          <a:custGeom>
            <a:avLst/>
            <a:gdLst>
              <a:gd name="connsiteX0" fmla="*/ 6350 w 2092960"/>
              <a:gd name="connsiteY0" fmla="*/ 344677 h 351027"/>
              <a:gd name="connsiteX1" fmla="*/ 2086609 w 2092960"/>
              <a:gd name="connsiteY1" fmla="*/ 344677 h 351027"/>
              <a:gd name="connsiteX2" fmla="*/ 2086609 w 2092960"/>
              <a:gd name="connsiteY2" fmla="*/ 6350 h 351027"/>
              <a:gd name="connsiteX3" fmla="*/ 6350 w 2092960"/>
              <a:gd name="connsiteY3" fmla="*/ 6350 h 351027"/>
              <a:gd name="connsiteX4" fmla="*/ 6350 w 2092960"/>
              <a:gd name="connsiteY4" fmla="*/ 344677 h 351027"/>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92960" h="351027">
                <a:moveTo>
                  <a:pt x="6350" y="344677"/>
                </a:moveTo>
                <a:lnTo>
                  <a:pt x="2086609" y="344677"/>
                </a:lnTo>
                <a:lnTo>
                  <a:pt x="2086609" y="6350"/>
                </a:lnTo>
                <a:lnTo>
                  <a:pt x="6350" y="6350"/>
                </a:lnTo>
                <a:lnTo>
                  <a:pt x="6350" y="344677"/>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Freeform 3"/>
          <p:cNvSpPr/>
          <p:nvPr/>
        </p:nvSpPr>
        <p:spPr>
          <a:xfrm>
            <a:off x="5733035" y="4629658"/>
            <a:ext cx="454659" cy="300736"/>
          </a:xfrm>
          <a:custGeom>
            <a:avLst/>
            <a:gdLst>
              <a:gd name="connsiteX0" fmla="*/ 448309 w 454659"/>
              <a:gd name="connsiteY0" fmla="*/ 6350 h 300736"/>
              <a:gd name="connsiteX1" fmla="*/ 6350 w 454659"/>
              <a:gd name="connsiteY1" fmla="*/ 294385 h 300736"/>
            </a:gdLst>
            <a:ahLst/>
            <a:cxnLst>
              <a:cxn ang="0">
                <a:pos x="connsiteX0" y="connsiteY0"/>
              </a:cxn>
              <a:cxn ang="1">
                <a:pos x="connsiteX1" y="connsiteY1"/>
              </a:cxn>
            </a:cxnLst>
            <a:rect l="l" t="t" r="r" b="b"/>
            <a:pathLst>
              <a:path w="454659" h="300736">
                <a:moveTo>
                  <a:pt x="448309" y="6350"/>
                </a:moveTo>
                <a:lnTo>
                  <a:pt x="6350" y="294385"/>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Freeform 3"/>
          <p:cNvSpPr/>
          <p:nvPr/>
        </p:nvSpPr>
        <p:spPr>
          <a:xfrm>
            <a:off x="7369810" y="4629658"/>
            <a:ext cx="456183" cy="300736"/>
          </a:xfrm>
          <a:custGeom>
            <a:avLst/>
            <a:gdLst>
              <a:gd name="connsiteX0" fmla="*/ 6350 w 456183"/>
              <a:gd name="connsiteY0" fmla="*/ 6350 h 300736"/>
              <a:gd name="connsiteX1" fmla="*/ 449834 w 456183"/>
              <a:gd name="connsiteY1" fmla="*/ 294385 h 300736"/>
            </a:gdLst>
            <a:ahLst/>
            <a:cxnLst>
              <a:cxn ang="0">
                <a:pos x="connsiteX0" y="connsiteY0"/>
              </a:cxn>
              <a:cxn ang="1">
                <a:pos x="connsiteX1" y="connsiteY1"/>
              </a:cxn>
            </a:cxnLst>
            <a:rect l="l" t="t" r="r" b="b"/>
            <a:pathLst>
              <a:path w="456183" h="300736">
                <a:moveTo>
                  <a:pt x="6350" y="6350"/>
                </a:moveTo>
                <a:lnTo>
                  <a:pt x="449834" y="294385"/>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Freeform 3"/>
          <p:cNvSpPr/>
          <p:nvPr/>
        </p:nvSpPr>
        <p:spPr>
          <a:xfrm>
            <a:off x="6092952" y="1446275"/>
            <a:ext cx="3636264" cy="402336"/>
          </a:xfrm>
          <a:custGeom>
            <a:avLst/>
            <a:gdLst>
              <a:gd name="connsiteX0" fmla="*/ 0 w 3636264"/>
              <a:gd name="connsiteY0" fmla="*/ 402336 h 402336"/>
              <a:gd name="connsiteX1" fmla="*/ 3636264 w 3636264"/>
              <a:gd name="connsiteY1" fmla="*/ 402336 h 402336"/>
              <a:gd name="connsiteX2" fmla="*/ 3636264 w 3636264"/>
              <a:gd name="connsiteY2" fmla="*/ 0 h 402336"/>
              <a:gd name="connsiteX3" fmla="*/ 0 w 3636264"/>
              <a:gd name="connsiteY3" fmla="*/ 0 h 402336"/>
              <a:gd name="connsiteX4" fmla="*/ 0 w 3636264"/>
              <a:gd name="connsiteY4" fmla="*/ 402336 h 40233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36264" h="402336">
                <a:moveTo>
                  <a:pt x="0" y="402336"/>
                </a:moveTo>
                <a:lnTo>
                  <a:pt x="3636264" y="402336"/>
                </a:lnTo>
                <a:lnTo>
                  <a:pt x="3636264" y="0"/>
                </a:lnTo>
                <a:lnTo>
                  <a:pt x="0" y="0"/>
                </a:lnTo>
                <a:lnTo>
                  <a:pt x="0" y="402336"/>
                </a:lnTo>
              </a:path>
            </a:pathLst>
          </a:custGeom>
          <a:solidFill>
            <a:srgbClr val="FFFF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Freeform 3"/>
          <p:cNvSpPr/>
          <p:nvPr/>
        </p:nvSpPr>
        <p:spPr>
          <a:xfrm>
            <a:off x="6086602" y="1439925"/>
            <a:ext cx="3648964" cy="415036"/>
          </a:xfrm>
          <a:custGeom>
            <a:avLst/>
            <a:gdLst>
              <a:gd name="connsiteX0" fmla="*/ 6350 w 3648964"/>
              <a:gd name="connsiteY0" fmla="*/ 408686 h 415036"/>
              <a:gd name="connsiteX1" fmla="*/ 3642614 w 3648964"/>
              <a:gd name="connsiteY1" fmla="*/ 408686 h 415036"/>
              <a:gd name="connsiteX2" fmla="*/ 3642614 w 3648964"/>
              <a:gd name="connsiteY2" fmla="*/ 6350 h 415036"/>
              <a:gd name="connsiteX3" fmla="*/ 6350 w 3648964"/>
              <a:gd name="connsiteY3" fmla="*/ 6350 h 415036"/>
              <a:gd name="connsiteX4" fmla="*/ 6350 w 3648964"/>
              <a:gd name="connsiteY4" fmla="*/ 408686 h 41503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648964" h="415036">
                <a:moveTo>
                  <a:pt x="6350" y="408686"/>
                </a:moveTo>
                <a:lnTo>
                  <a:pt x="3642614" y="408686"/>
                </a:lnTo>
                <a:lnTo>
                  <a:pt x="3642614" y="6350"/>
                </a:lnTo>
                <a:lnTo>
                  <a:pt x="6350" y="6350"/>
                </a:lnTo>
                <a:lnTo>
                  <a:pt x="6350" y="408686"/>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Freeform 3"/>
          <p:cNvSpPr/>
          <p:nvPr/>
        </p:nvSpPr>
        <p:spPr>
          <a:xfrm>
            <a:off x="5559679" y="1625981"/>
            <a:ext cx="435609" cy="1010919"/>
          </a:xfrm>
          <a:custGeom>
            <a:avLst/>
            <a:gdLst>
              <a:gd name="connsiteX0" fmla="*/ 429260 w 435609"/>
              <a:gd name="connsiteY0" fmla="*/ 6350 h 1010919"/>
              <a:gd name="connsiteX1" fmla="*/ 6350 w 435609"/>
              <a:gd name="connsiteY1" fmla="*/ 1004570 h 1010919"/>
            </a:gdLst>
            <a:ahLst/>
            <a:cxnLst>
              <a:cxn ang="0">
                <a:pos x="connsiteX0" y="connsiteY0"/>
              </a:cxn>
              <a:cxn ang="1">
                <a:pos x="connsiteX1" y="connsiteY1"/>
              </a:cxn>
            </a:cxnLst>
            <a:rect l="l" t="t" r="r" b="b"/>
            <a:pathLst>
              <a:path w="435609" h="1010919">
                <a:moveTo>
                  <a:pt x="429260" y="6350"/>
                </a:moveTo>
                <a:lnTo>
                  <a:pt x="6350" y="100457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4622800" y="2654300"/>
            <a:ext cx="152400" cy="495300"/>
          </a:xfrm>
          <a:prstGeom prst="rect">
            <a:avLst/>
          </a:prstGeom>
          <a:noFill/>
        </p:spPr>
      </p:pic>
      <p:pic>
        <p:nvPicPr>
          <p:cNvPr id="52" name="Picture 3"/>
          <p:cNvPicPr>
            <a:picLocks noChangeAspect="1" noChangeArrowheads="1"/>
          </p:cNvPicPr>
          <p:nvPr/>
        </p:nvPicPr>
        <p:blipFill>
          <a:blip r:embed="rId3"/>
          <a:srcRect/>
          <a:stretch>
            <a:fillRect/>
          </a:stretch>
        </p:blipFill>
        <p:spPr bwMode="auto">
          <a:xfrm>
            <a:off x="6858000" y="3022600"/>
            <a:ext cx="977900" cy="1181100"/>
          </a:xfrm>
          <a:prstGeom prst="rect">
            <a:avLst/>
          </a:prstGeom>
          <a:noFill/>
        </p:spPr>
      </p:pic>
      <p:pic>
        <p:nvPicPr>
          <p:cNvPr id="53" name="Picture 3"/>
          <p:cNvPicPr>
            <a:picLocks noChangeAspect="1" noChangeArrowheads="1"/>
          </p:cNvPicPr>
          <p:nvPr/>
        </p:nvPicPr>
        <p:blipFill>
          <a:blip r:embed="rId4"/>
          <a:srcRect/>
          <a:stretch>
            <a:fillRect/>
          </a:stretch>
        </p:blipFill>
        <p:spPr bwMode="auto">
          <a:xfrm>
            <a:off x="7874000" y="3009900"/>
            <a:ext cx="825500" cy="1117600"/>
          </a:xfrm>
          <a:prstGeom prst="rect">
            <a:avLst/>
          </a:prstGeom>
          <a:noFill/>
        </p:spPr>
      </p:pic>
      <p:pic>
        <p:nvPicPr>
          <p:cNvPr id="54" name="Picture 3"/>
          <p:cNvPicPr>
            <a:picLocks noChangeAspect="1" noChangeArrowheads="1"/>
          </p:cNvPicPr>
          <p:nvPr/>
        </p:nvPicPr>
        <p:blipFill>
          <a:blip r:embed="rId5"/>
          <a:srcRect/>
          <a:stretch>
            <a:fillRect/>
          </a:stretch>
        </p:blipFill>
        <p:spPr bwMode="auto">
          <a:xfrm>
            <a:off x="7645400" y="5029200"/>
            <a:ext cx="647700" cy="254000"/>
          </a:xfrm>
          <a:prstGeom prst="rect">
            <a:avLst/>
          </a:prstGeom>
          <a:noFill/>
        </p:spPr>
      </p:pic>
      <p:sp>
        <p:nvSpPr>
          <p:cNvPr id="1037" name="TextBox 1"/>
          <p:cNvSpPr txBox="1"/>
          <p:nvPr/>
        </p:nvSpPr>
        <p:spPr>
          <a:xfrm>
            <a:off x="6413500" y="3263901"/>
            <a:ext cx="3077766" cy="495007"/>
          </a:xfrm>
          <a:prstGeom prst="rect">
            <a:avLst/>
          </a:prstGeom>
          <a:noFill/>
        </p:spPr>
        <p:txBody>
          <a:bodyPr wrap="none" lIns="0" tIns="0" rIns="0" rtlCol="0">
            <a:spAutoFit/>
          </a:bodyPr>
          <a:lstStyle/>
          <a:p>
            <a:pPr>
              <a:lnSpc>
                <a:spcPts val="1500"/>
              </a:lnSpc>
              <a:tabLst>
                <a:tab pos="317500" algn="l"/>
              </a:tabLst>
            </a:pPr>
            <a:r>
              <a:rPr lang="en-US" altLang="zh-CN" sz="1596" dirty="0">
                <a:solidFill>
                  <a:srgbClr val="000000"/>
                </a:solidFill>
                <a:latin typeface="Microsoft YaHei UI" pitchFamily="18" charset="0"/>
                <a:cs typeface="Microsoft YaHei UI" pitchFamily="18" charset="0"/>
              </a:rPr>
              <a:t>决策树，神经网络，支持向量机，</a:t>
            </a:r>
          </a:p>
          <a:p>
            <a:pPr>
              <a:lnSpc>
                <a:spcPts val="2000"/>
              </a:lnSpc>
              <a:tabLst>
                <a:tab pos="317500" algn="l"/>
              </a:tabLst>
            </a:pPr>
            <a:r>
              <a:rPr lang="en-US" altLang="zh-CN" dirty="0"/>
              <a:t>	</a:t>
            </a:r>
            <a:r>
              <a:rPr lang="en-US" altLang="zh-CN" sz="1596" dirty="0">
                <a:solidFill>
                  <a:srgbClr val="000000"/>
                </a:solidFill>
                <a:latin typeface="Palatino Linotype" pitchFamily="18" charset="0"/>
                <a:cs typeface="Palatino Linotype" pitchFamily="18" charset="0"/>
              </a:rPr>
              <a:t>Boosting</a:t>
            </a:r>
            <a:r>
              <a:rPr lang="en-US" altLang="zh-CN" sz="1596" dirty="0">
                <a:solidFill>
                  <a:srgbClr val="000000"/>
                </a:solidFill>
                <a:latin typeface="Microsoft YaHei UI" pitchFamily="18" charset="0"/>
                <a:cs typeface="Microsoft YaHei UI" pitchFamily="18" charset="0"/>
              </a:rPr>
              <a:t>，贝叶斯网，</a:t>
            </a:r>
            <a:r>
              <a:rPr lang="en-US" altLang="zh-CN" sz="1596" dirty="0">
                <a:solidFill>
                  <a:srgbClr val="000000"/>
                </a:solidFill>
                <a:latin typeface="Palatino Linotype" pitchFamily="18" charset="0"/>
                <a:cs typeface="Palatino Linotype" pitchFamily="18" charset="0"/>
              </a:rPr>
              <a:t>……</a:t>
            </a:r>
          </a:p>
        </p:txBody>
      </p:sp>
      <p:sp>
        <p:nvSpPr>
          <p:cNvPr id="1038" name="TextBox 1"/>
          <p:cNvSpPr txBox="1"/>
          <p:nvPr/>
        </p:nvSpPr>
        <p:spPr>
          <a:xfrm>
            <a:off x="7632701" y="2552701"/>
            <a:ext cx="512961" cy="289823"/>
          </a:xfrm>
          <a:prstGeom prst="rect">
            <a:avLst/>
          </a:prstGeom>
          <a:noFill/>
        </p:spPr>
        <p:txBody>
          <a:bodyPr wrap="none" lIns="0" tIns="0" rIns="0" rtlCol="0">
            <a:spAutoFit/>
          </a:bodyPr>
          <a:lstStyle/>
          <a:p>
            <a:pPr>
              <a:lnSpc>
                <a:spcPts val="1900"/>
              </a:lnSpc>
            </a:pPr>
            <a:r>
              <a:rPr lang="en-US" altLang="zh-CN" sz="2004" dirty="0">
                <a:solidFill>
                  <a:srgbClr val="000000"/>
                </a:solidFill>
                <a:latin typeface="Microsoft YaHei UI" pitchFamily="18" charset="0"/>
                <a:cs typeface="Microsoft YaHei UI" pitchFamily="18" charset="0"/>
              </a:rPr>
              <a:t>模型</a:t>
            </a:r>
          </a:p>
        </p:txBody>
      </p:sp>
      <p:sp>
        <p:nvSpPr>
          <p:cNvPr id="1039" name="TextBox 1"/>
          <p:cNvSpPr txBox="1"/>
          <p:nvPr/>
        </p:nvSpPr>
        <p:spPr>
          <a:xfrm>
            <a:off x="3086100" y="2463801"/>
            <a:ext cx="820738" cy="238527"/>
          </a:xfrm>
          <a:prstGeom prst="rect">
            <a:avLst/>
          </a:prstGeom>
          <a:noFill/>
        </p:spPr>
        <p:txBody>
          <a:bodyPr wrap="none" lIns="0" tIns="0" rIns="0" rtlCol="0">
            <a:spAutoFit/>
          </a:bodyPr>
          <a:lstStyle/>
          <a:p>
            <a:pPr>
              <a:lnSpc>
                <a:spcPts val="1500"/>
              </a:lnSpc>
            </a:pPr>
            <a:r>
              <a:rPr lang="en-US" altLang="zh-CN" sz="1598" dirty="0">
                <a:solidFill>
                  <a:srgbClr val="000000"/>
                </a:solidFill>
                <a:latin typeface="Microsoft YaHei UI" pitchFamily="18" charset="0"/>
                <a:cs typeface="Microsoft YaHei UI" pitchFamily="18" charset="0"/>
              </a:rPr>
              <a:t>训练数据</a:t>
            </a:r>
          </a:p>
        </p:txBody>
      </p:sp>
      <p:sp>
        <p:nvSpPr>
          <p:cNvPr id="1040" name="TextBox 1"/>
          <p:cNvSpPr txBox="1"/>
          <p:nvPr/>
        </p:nvSpPr>
        <p:spPr>
          <a:xfrm>
            <a:off x="2006601" y="3149600"/>
            <a:ext cx="394339" cy="956672"/>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色泽</a:t>
            </a:r>
          </a:p>
          <a:p>
            <a:pPr>
              <a:lnSpc>
                <a:spcPts val="1900"/>
              </a:lnSpc>
            </a:pPr>
            <a:r>
              <a:rPr lang="en-US" altLang="zh-CN" sz="1542" dirty="0">
                <a:solidFill>
                  <a:srgbClr val="000000"/>
                </a:solidFill>
                <a:latin typeface="Microsoft YaHei UI" pitchFamily="18" charset="0"/>
                <a:cs typeface="Microsoft YaHei UI" pitchFamily="18" charset="0"/>
              </a:rPr>
              <a:t>青绿</a:t>
            </a:r>
          </a:p>
          <a:p>
            <a:pPr>
              <a:lnSpc>
                <a:spcPts val="1900"/>
              </a:lnSpc>
            </a:pPr>
            <a:r>
              <a:rPr lang="en-US" altLang="zh-CN" sz="1542" dirty="0">
                <a:solidFill>
                  <a:srgbClr val="000000"/>
                </a:solidFill>
                <a:latin typeface="Microsoft YaHei UI" pitchFamily="18" charset="0"/>
                <a:cs typeface="Microsoft YaHei UI" pitchFamily="18" charset="0"/>
              </a:rPr>
              <a:t>乌黑</a:t>
            </a:r>
          </a:p>
          <a:p>
            <a:pPr>
              <a:lnSpc>
                <a:spcPts val="1900"/>
              </a:lnSpc>
            </a:pPr>
            <a:r>
              <a:rPr lang="en-US" altLang="zh-CN" sz="1542" dirty="0">
                <a:solidFill>
                  <a:srgbClr val="000000"/>
                </a:solidFill>
                <a:latin typeface="Microsoft YaHei UI" pitchFamily="18" charset="0"/>
                <a:cs typeface="Microsoft YaHei UI" pitchFamily="18" charset="0"/>
              </a:rPr>
              <a:t>青绿</a:t>
            </a:r>
          </a:p>
        </p:txBody>
      </p:sp>
      <p:sp>
        <p:nvSpPr>
          <p:cNvPr id="1041" name="TextBox 1"/>
          <p:cNvSpPr txBox="1"/>
          <p:nvPr/>
        </p:nvSpPr>
        <p:spPr>
          <a:xfrm>
            <a:off x="2806701" y="3149600"/>
            <a:ext cx="394339" cy="956672"/>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根蒂</a:t>
            </a:r>
          </a:p>
          <a:p>
            <a:pPr>
              <a:lnSpc>
                <a:spcPts val="1900"/>
              </a:lnSpc>
            </a:pPr>
            <a:r>
              <a:rPr lang="en-US" altLang="zh-CN" sz="1542" dirty="0">
                <a:solidFill>
                  <a:srgbClr val="000000"/>
                </a:solidFill>
                <a:latin typeface="Microsoft YaHei UI" pitchFamily="18" charset="0"/>
                <a:cs typeface="Microsoft YaHei UI" pitchFamily="18" charset="0"/>
              </a:rPr>
              <a:t>蜷缩</a:t>
            </a:r>
          </a:p>
          <a:p>
            <a:pPr>
              <a:lnSpc>
                <a:spcPts val="1900"/>
              </a:lnSpc>
            </a:pPr>
            <a:r>
              <a:rPr lang="en-US" altLang="zh-CN" sz="1542" dirty="0">
                <a:solidFill>
                  <a:srgbClr val="000000"/>
                </a:solidFill>
                <a:latin typeface="Microsoft YaHei UI" pitchFamily="18" charset="0"/>
                <a:cs typeface="Microsoft YaHei UI" pitchFamily="18" charset="0"/>
              </a:rPr>
              <a:t>蜷缩</a:t>
            </a:r>
          </a:p>
          <a:p>
            <a:pPr>
              <a:lnSpc>
                <a:spcPts val="1900"/>
              </a:lnSpc>
            </a:pPr>
            <a:r>
              <a:rPr lang="en-US" altLang="zh-CN" sz="1542" dirty="0">
                <a:solidFill>
                  <a:srgbClr val="000000"/>
                </a:solidFill>
                <a:latin typeface="Microsoft YaHei UI" pitchFamily="18" charset="0"/>
                <a:cs typeface="Microsoft YaHei UI" pitchFamily="18" charset="0"/>
              </a:rPr>
              <a:t>硬挺</a:t>
            </a:r>
          </a:p>
        </p:txBody>
      </p:sp>
      <p:sp>
        <p:nvSpPr>
          <p:cNvPr id="1042" name="TextBox 1"/>
          <p:cNvSpPr txBox="1"/>
          <p:nvPr/>
        </p:nvSpPr>
        <p:spPr>
          <a:xfrm>
            <a:off x="3683001" y="3149600"/>
            <a:ext cx="394339" cy="956672"/>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敲声</a:t>
            </a:r>
          </a:p>
          <a:p>
            <a:pPr>
              <a:lnSpc>
                <a:spcPts val="1900"/>
              </a:lnSpc>
            </a:pPr>
            <a:r>
              <a:rPr lang="en-US" altLang="zh-CN" sz="1542" dirty="0">
                <a:solidFill>
                  <a:srgbClr val="000000"/>
                </a:solidFill>
                <a:latin typeface="Microsoft YaHei UI" pitchFamily="18" charset="0"/>
                <a:cs typeface="Microsoft YaHei UI" pitchFamily="18" charset="0"/>
              </a:rPr>
              <a:t>浊响</a:t>
            </a:r>
          </a:p>
          <a:p>
            <a:pPr>
              <a:lnSpc>
                <a:spcPts val="1900"/>
              </a:lnSpc>
            </a:pPr>
            <a:r>
              <a:rPr lang="en-US" altLang="zh-CN" sz="1542" dirty="0">
                <a:solidFill>
                  <a:srgbClr val="000000"/>
                </a:solidFill>
                <a:latin typeface="Microsoft YaHei UI" pitchFamily="18" charset="0"/>
                <a:cs typeface="Microsoft YaHei UI" pitchFamily="18" charset="0"/>
              </a:rPr>
              <a:t>浊响</a:t>
            </a:r>
          </a:p>
          <a:p>
            <a:pPr>
              <a:lnSpc>
                <a:spcPts val="1900"/>
              </a:lnSpc>
            </a:pPr>
            <a:r>
              <a:rPr lang="en-US" altLang="zh-CN" sz="1542" dirty="0">
                <a:solidFill>
                  <a:srgbClr val="000000"/>
                </a:solidFill>
                <a:latin typeface="Microsoft YaHei UI" pitchFamily="18" charset="0"/>
                <a:cs typeface="Microsoft YaHei UI" pitchFamily="18" charset="0"/>
              </a:rPr>
              <a:t>清脆</a:t>
            </a:r>
          </a:p>
        </p:txBody>
      </p:sp>
      <p:sp>
        <p:nvSpPr>
          <p:cNvPr id="1043" name="TextBox 1"/>
          <p:cNvSpPr txBox="1"/>
          <p:nvPr/>
        </p:nvSpPr>
        <p:spPr>
          <a:xfrm>
            <a:off x="4521201" y="3149600"/>
            <a:ext cx="394339" cy="956672"/>
          </a:xfrm>
          <a:prstGeom prst="rect">
            <a:avLst/>
          </a:prstGeom>
          <a:noFill/>
        </p:spPr>
        <p:txBody>
          <a:bodyPr wrap="none" lIns="0" tIns="0" rIns="0" rtlCol="0">
            <a:spAutoFit/>
          </a:bodyPr>
          <a:lstStyle/>
          <a:p>
            <a:pPr>
              <a:lnSpc>
                <a:spcPts val="1400"/>
              </a:lnSpc>
              <a:tabLst>
                <a:tab pos="101600" algn="l"/>
              </a:tabLst>
            </a:pPr>
            <a:r>
              <a:rPr lang="en-US" altLang="zh-CN" sz="1542" dirty="0">
                <a:solidFill>
                  <a:srgbClr val="000000"/>
                </a:solidFill>
                <a:latin typeface="Microsoft YaHei UI" pitchFamily="18" charset="0"/>
                <a:cs typeface="Microsoft YaHei UI" pitchFamily="18" charset="0"/>
              </a:rPr>
              <a:t>好瓜</a:t>
            </a:r>
          </a:p>
          <a:p>
            <a:pPr>
              <a:lnSpc>
                <a:spcPts val="1900"/>
              </a:lnSpc>
              <a:tabLst>
                <a:tab pos="101600" algn="l"/>
              </a:tabLst>
            </a:pPr>
            <a:r>
              <a:rPr lang="en-US" altLang="zh-CN" dirty="0"/>
              <a:t>	</a:t>
            </a:r>
            <a:r>
              <a:rPr lang="en-US" altLang="zh-CN" sz="1542" dirty="0">
                <a:solidFill>
                  <a:srgbClr val="000000"/>
                </a:solidFill>
                <a:latin typeface="Microsoft YaHei UI" pitchFamily="18" charset="0"/>
                <a:cs typeface="Microsoft YaHei UI" pitchFamily="18" charset="0"/>
              </a:rPr>
              <a:t>是</a:t>
            </a:r>
          </a:p>
          <a:p>
            <a:pPr>
              <a:lnSpc>
                <a:spcPts val="1900"/>
              </a:lnSpc>
              <a:tabLst>
                <a:tab pos="101600" algn="l"/>
              </a:tabLst>
            </a:pPr>
            <a:r>
              <a:rPr lang="en-US" altLang="zh-CN" dirty="0"/>
              <a:t>	</a:t>
            </a:r>
            <a:r>
              <a:rPr lang="en-US" altLang="zh-CN" sz="1542" dirty="0">
                <a:solidFill>
                  <a:srgbClr val="000000"/>
                </a:solidFill>
                <a:latin typeface="Microsoft YaHei UI" pitchFamily="18" charset="0"/>
                <a:cs typeface="Microsoft YaHei UI" pitchFamily="18" charset="0"/>
              </a:rPr>
              <a:t>是</a:t>
            </a:r>
          </a:p>
          <a:p>
            <a:pPr>
              <a:lnSpc>
                <a:spcPts val="1900"/>
              </a:lnSpc>
              <a:tabLst>
                <a:tab pos="101600" algn="l"/>
              </a:tabLst>
            </a:pPr>
            <a:r>
              <a:rPr lang="en-US" altLang="zh-CN" dirty="0"/>
              <a:t>	</a:t>
            </a:r>
            <a:r>
              <a:rPr lang="en-US" altLang="zh-CN" sz="1542" dirty="0">
                <a:solidFill>
                  <a:srgbClr val="000000"/>
                </a:solidFill>
                <a:latin typeface="Microsoft YaHei UI" pitchFamily="18" charset="0"/>
                <a:cs typeface="Microsoft YaHei UI" pitchFamily="18" charset="0"/>
              </a:rPr>
              <a:t>否</a:t>
            </a:r>
          </a:p>
        </p:txBody>
      </p:sp>
      <p:sp>
        <p:nvSpPr>
          <p:cNvPr id="1044" name="TextBox 1"/>
          <p:cNvSpPr txBox="1"/>
          <p:nvPr/>
        </p:nvSpPr>
        <p:spPr>
          <a:xfrm>
            <a:off x="2006601" y="4114801"/>
            <a:ext cx="394339" cy="225703"/>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乌黑</a:t>
            </a:r>
          </a:p>
        </p:txBody>
      </p:sp>
      <p:sp>
        <p:nvSpPr>
          <p:cNvPr id="1045" name="TextBox 1"/>
          <p:cNvSpPr txBox="1"/>
          <p:nvPr/>
        </p:nvSpPr>
        <p:spPr>
          <a:xfrm>
            <a:off x="2806701" y="4114801"/>
            <a:ext cx="394339" cy="225703"/>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稍蜷</a:t>
            </a:r>
          </a:p>
        </p:txBody>
      </p:sp>
      <p:sp>
        <p:nvSpPr>
          <p:cNvPr id="1046" name="TextBox 1"/>
          <p:cNvSpPr txBox="1"/>
          <p:nvPr/>
        </p:nvSpPr>
        <p:spPr>
          <a:xfrm>
            <a:off x="3683001" y="4114801"/>
            <a:ext cx="394339" cy="225703"/>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沉闷</a:t>
            </a:r>
          </a:p>
        </p:txBody>
      </p:sp>
      <p:sp>
        <p:nvSpPr>
          <p:cNvPr id="1047" name="TextBox 1"/>
          <p:cNvSpPr txBox="1"/>
          <p:nvPr/>
        </p:nvSpPr>
        <p:spPr>
          <a:xfrm>
            <a:off x="4622800" y="4114801"/>
            <a:ext cx="197170" cy="225703"/>
          </a:xfrm>
          <a:prstGeom prst="rect">
            <a:avLst/>
          </a:prstGeom>
          <a:noFill/>
        </p:spPr>
        <p:txBody>
          <a:bodyPr wrap="none" lIns="0" tIns="0" rIns="0" rtlCol="0">
            <a:spAutoFit/>
          </a:bodyPr>
          <a:lstStyle/>
          <a:p>
            <a:pPr>
              <a:lnSpc>
                <a:spcPts val="1400"/>
              </a:lnSpc>
            </a:pPr>
            <a:r>
              <a:rPr lang="en-US" altLang="zh-CN" sz="1542" dirty="0">
                <a:solidFill>
                  <a:srgbClr val="000000"/>
                </a:solidFill>
                <a:latin typeface="Microsoft YaHei UI" pitchFamily="18" charset="0"/>
                <a:cs typeface="Microsoft YaHei UI" pitchFamily="18" charset="0"/>
              </a:rPr>
              <a:t>否</a:t>
            </a:r>
          </a:p>
        </p:txBody>
      </p:sp>
      <p:sp>
        <p:nvSpPr>
          <p:cNvPr id="1048" name="TextBox 1"/>
          <p:cNvSpPr txBox="1"/>
          <p:nvPr/>
        </p:nvSpPr>
        <p:spPr>
          <a:xfrm>
            <a:off x="4254501" y="2451101"/>
            <a:ext cx="864019" cy="276999"/>
          </a:xfrm>
          <a:prstGeom prst="rect">
            <a:avLst/>
          </a:prstGeom>
          <a:noFill/>
        </p:spPr>
        <p:txBody>
          <a:bodyPr wrap="none" lIns="0" tIns="0" rIns="0" rtlCol="0">
            <a:spAutoFit/>
          </a:bodyPr>
          <a:lstStyle/>
          <a:p>
            <a:pPr>
              <a:lnSpc>
                <a:spcPts val="1800"/>
              </a:lnSpc>
            </a:pPr>
            <a:r>
              <a:rPr lang="en-US" altLang="zh-CN" sz="1596" dirty="0">
                <a:solidFill>
                  <a:srgbClr val="FF0000"/>
                </a:solidFill>
                <a:latin typeface="Microsoft YaHei UI" pitchFamily="18" charset="0"/>
                <a:cs typeface="Microsoft YaHei UI" pitchFamily="18" charset="0"/>
              </a:rPr>
              <a:t>（</a:t>
            </a:r>
            <a:r>
              <a:rPr lang="en-US" altLang="zh-CN" sz="1596" b="1" i="1" dirty="0">
                <a:solidFill>
                  <a:srgbClr val="FF0000"/>
                </a:solidFill>
                <a:latin typeface="Palatino Linotype" pitchFamily="18" charset="0"/>
                <a:cs typeface="Palatino Linotype" pitchFamily="18" charset="0"/>
              </a:rPr>
              <a:t>label</a:t>
            </a:r>
            <a:r>
              <a:rPr lang="en-US" altLang="zh-CN" sz="1596" dirty="0">
                <a:solidFill>
                  <a:srgbClr val="FF0000"/>
                </a:solidFill>
                <a:latin typeface="Microsoft YaHei UI" pitchFamily="18" charset="0"/>
                <a:cs typeface="Microsoft YaHei UI" pitchFamily="18" charset="0"/>
              </a:rPr>
              <a:t>）</a:t>
            </a:r>
          </a:p>
        </p:txBody>
      </p:sp>
      <p:sp>
        <p:nvSpPr>
          <p:cNvPr id="1049" name="TextBox 1"/>
          <p:cNvSpPr txBox="1"/>
          <p:nvPr/>
        </p:nvSpPr>
        <p:spPr>
          <a:xfrm>
            <a:off x="5346701" y="2692401"/>
            <a:ext cx="461665" cy="264175"/>
          </a:xfrm>
          <a:prstGeom prst="rect">
            <a:avLst/>
          </a:prstGeom>
          <a:noFill/>
        </p:spPr>
        <p:txBody>
          <a:bodyPr wrap="none" lIns="0" tIns="0" rIns="0" rtlCol="0">
            <a:spAutoFit/>
          </a:bodyPr>
          <a:lstStyle/>
          <a:p>
            <a:pPr>
              <a:lnSpc>
                <a:spcPts val="1700"/>
              </a:lnSpc>
            </a:pPr>
            <a:r>
              <a:rPr lang="en-US" altLang="zh-CN" dirty="0">
                <a:solidFill>
                  <a:srgbClr val="000000"/>
                </a:solidFill>
                <a:latin typeface="Microsoft YaHei UI" pitchFamily="18" charset="0"/>
                <a:cs typeface="Microsoft YaHei UI" pitchFamily="18" charset="0"/>
              </a:rPr>
              <a:t>训练</a:t>
            </a:r>
          </a:p>
        </p:txBody>
      </p:sp>
      <p:sp>
        <p:nvSpPr>
          <p:cNvPr id="1050" name="TextBox 1"/>
          <p:cNvSpPr txBox="1"/>
          <p:nvPr/>
        </p:nvSpPr>
        <p:spPr>
          <a:xfrm>
            <a:off x="8407401" y="4229101"/>
            <a:ext cx="506549" cy="289823"/>
          </a:xfrm>
          <a:prstGeom prst="rect">
            <a:avLst/>
          </a:prstGeom>
          <a:noFill/>
        </p:spPr>
        <p:txBody>
          <a:bodyPr wrap="none" lIns="0" tIns="0" rIns="0" rtlCol="0">
            <a:spAutoFit/>
          </a:bodyPr>
          <a:lstStyle/>
          <a:p>
            <a:pPr>
              <a:lnSpc>
                <a:spcPts val="1900"/>
              </a:lnSpc>
            </a:pPr>
            <a:r>
              <a:rPr lang="en-US" altLang="zh-CN" b="1" dirty="0">
                <a:solidFill>
                  <a:srgbClr val="FF6600"/>
                </a:solidFill>
                <a:latin typeface="Palatino Linotype" pitchFamily="18" charset="0"/>
                <a:cs typeface="Palatino Linotype" pitchFamily="18" charset="0"/>
              </a:rPr>
              <a:t>?=</a:t>
            </a:r>
            <a:r>
              <a:rPr lang="en-US" altLang="zh-CN" dirty="0">
                <a:latin typeface="Times New Roman" pitchFamily="18" charset="0"/>
                <a:cs typeface="Times New Roman" pitchFamily="18" charset="0"/>
              </a:rPr>
              <a:t> </a:t>
            </a:r>
            <a:r>
              <a:rPr lang="en-US" altLang="zh-CN" dirty="0">
                <a:solidFill>
                  <a:srgbClr val="FF6600"/>
                </a:solidFill>
                <a:latin typeface="Microsoft YaHei UI" pitchFamily="18" charset="0"/>
                <a:cs typeface="Microsoft YaHei UI" pitchFamily="18" charset="0"/>
              </a:rPr>
              <a:t>是</a:t>
            </a:r>
          </a:p>
        </p:txBody>
      </p:sp>
      <p:sp>
        <p:nvSpPr>
          <p:cNvPr id="1051" name="TextBox 1"/>
          <p:cNvSpPr txBox="1"/>
          <p:nvPr/>
        </p:nvSpPr>
        <p:spPr>
          <a:xfrm>
            <a:off x="6324600" y="4445001"/>
            <a:ext cx="897682" cy="212879"/>
          </a:xfrm>
          <a:prstGeom prst="rect">
            <a:avLst/>
          </a:prstGeom>
          <a:noFill/>
        </p:spPr>
        <p:txBody>
          <a:bodyPr wrap="none" lIns="0" tIns="0" rIns="0" rtlCol="0">
            <a:spAutoFit/>
          </a:bodyPr>
          <a:lstStyle/>
          <a:p>
            <a:pPr>
              <a:lnSpc>
                <a:spcPts val="1300"/>
              </a:lnSpc>
            </a:pPr>
            <a:r>
              <a:rPr lang="en-US" altLang="zh-CN" sz="1403" dirty="0">
                <a:solidFill>
                  <a:srgbClr val="000000"/>
                </a:solidFill>
                <a:latin typeface="Microsoft YaHei UI" pitchFamily="18" charset="0"/>
                <a:cs typeface="Microsoft YaHei UI" pitchFamily="18" charset="0"/>
              </a:rPr>
              <a:t>新数据样本</a:t>
            </a:r>
          </a:p>
        </p:txBody>
      </p:sp>
      <p:sp>
        <p:nvSpPr>
          <p:cNvPr id="1052" name="TextBox 1"/>
          <p:cNvSpPr txBox="1"/>
          <p:nvPr/>
        </p:nvSpPr>
        <p:spPr>
          <a:xfrm>
            <a:off x="5880101" y="4991101"/>
            <a:ext cx="1819409" cy="264175"/>
          </a:xfrm>
          <a:prstGeom prst="rect">
            <a:avLst/>
          </a:prstGeom>
          <a:noFill/>
        </p:spPr>
        <p:txBody>
          <a:bodyPr wrap="none" lIns="0" tIns="0" rIns="0" rtlCol="0">
            <a:spAutoFit/>
          </a:bodyPr>
          <a:lstStyle/>
          <a:p>
            <a:pPr>
              <a:lnSpc>
                <a:spcPts val="1700"/>
              </a:lnSpc>
            </a:pPr>
            <a:r>
              <a:rPr lang="en-US" altLang="zh-CN" sz="1596" dirty="0">
                <a:solidFill>
                  <a:srgbClr val="000000"/>
                </a:solidFill>
                <a:latin typeface="Palatino Linotype" pitchFamily="18" charset="0"/>
                <a:cs typeface="Palatino Linotype" pitchFamily="18" charset="0"/>
              </a:rPr>
              <a:t>(</a:t>
            </a:r>
            <a:r>
              <a:rPr lang="en-US" altLang="zh-CN" sz="1596" dirty="0">
                <a:solidFill>
                  <a:srgbClr val="000000"/>
                </a:solidFill>
                <a:latin typeface="Microsoft YaHei UI" pitchFamily="18" charset="0"/>
                <a:cs typeface="Microsoft YaHei UI" pitchFamily="18" charset="0"/>
              </a:rPr>
              <a:t>浅白</a:t>
            </a:r>
            <a:r>
              <a:rPr lang="en-US" altLang="zh-CN" sz="1596" dirty="0">
                <a:solidFill>
                  <a:srgbClr val="000000"/>
                </a:solidFill>
                <a:latin typeface="Palatino Linotype" pitchFamily="18" charset="0"/>
                <a:cs typeface="Palatino Linotype" pitchFamily="18" charset="0"/>
              </a:rPr>
              <a:t>,</a:t>
            </a:r>
            <a:r>
              <a:rPr lang="en-US" altLang="zh-CN" sz="1596" dirty="0">
                <a:latin typeface="Times New Roman" pitchFamily="18" charset="0"/>
                <a:cs typeface="Times New Roman" pitchFamily="18" charset="0"/>
              </a:rPr>
              <a:t> </a:t>
            </a:r>
            <a:r>
              <a:rPr lang="en-US" altLang="zh-CN" sz="1596" dirty="0">
                <a:solidFill>
                  <a:srgbClr val="000000"/>
                </a:solidFill>
                <a:latin typeface="Microsoft YaHei UI" pitchFamily="18" charset="0"/>
                <a:cs typeface="Microsoft YaHei UI" pitchFamily="18" charset="0"/>
              </a:rPr>
              <a:t>蜷缩</a:t>
            </a:r>
            <a:r>
              <a:rPr lang="en-US" altLang="zh-CN" sz="1596" dirty="0">
                <a:solidFill>
                  <a:srgbClr val="000000"/>
                </a:solidFill>
                <a:latin typeface="Palatino Linotype" pitchFamily="18" charset="0"/>
                <a:cs typeface="Palatino Linotype" pitchFamily="18" charset="0"/>
              </a:rPr>
              <a:t>,</a:t>
            </a:r>
            <a:r>
              <a:rPr lang="en-US" altLang="zh-CN" sz="1596" dirty="0">
                <a:latin typeface="Times New Roman" pitchFamily="18" charset="0"/>
                <a:cs typeface="Times New Roman" pitchFamily="18" charset="0"/>
              </a:rPr>
              <a:t> </a:t>
            </a:r>
            <a:r>
              <a:rPr lang="en-US" altLang="zh-CN" sz="1596" dirty="0">
                <a:solidFill>
                  <a:srgbClr val="000000"/>
                </a:solidFill>
                <a:latin typeface="Microsoft YaHei UI" pitchFamily="18" charset="0"/>
                <a:cs typeface="Microsoft YaHei UI" pitchFamily="18" charset="0"/>
              </a:rPr>
              <a:t>浊响</a:t>
            </a:r>
            <a:r>
              <a:rPr lang="en-US" altLang="zh-CN" sz="1596" dirty="0">
                <a:solidFill>
                  <a:srgbClr val="000000"/>
                </a:solidFill>
                <a:latin typeface="Palatino Linotype" pitchFamily="18" charset="0"/>
                <a:cs typeface="Palatino Linotype" pitchFamily="18" charset="0"/>
              </a:rPr>
              <a:t>,</a:t>
            </a:r>
            <a:r>
              <a:rPr lang="en-US" altLang="zh-CN" sz="1596" dirty="0">
                <a:latin typeface="Times New Roman" pitchFamily="18" charset="0"/>
                <a:cs typeface="Times New Roman" pitchFamily="18" charset="0"/>
              </a:rPr>
              <a:t>  </a:t>
            </a:r>
            <a:r>
              <a:rPr lang="en-US" altLang="zh-CN" sz="1596" dirty="0">
                <a:solidFill>
                  <a:srgbClr val="000000"/>
                </a:solidFill>
                <a:latin typeface="Palatino Linotype" pitchFamily="18" charset="0"/>
                <a:cs typeface="Palatino Linotype" pitchFamily="18" charset="0"/>
              </a:rPr>
              <a:t>?)</a:t>
            </a:r>
          </a:p>
        </p:txBody>
      </p:sp>
      <p:sp>
        <p:nvSpPr>
          <p:cNvPr id="1053" name="TextBox 1"/>
          <p:cNvSpPr txBox="1"/>
          <p:nvPr/>
        </p:nvSpPr>
        <p:spPr>
          <a:xfrm>
            <a:off x="8280400" y="5118101"/>
            <a:ext cx="820738" cy="482183"/>
          </a:xfrm>
          <a:prstGeom prst="rect">
            <a:avLst/>
          </a:prstGeom>
          <a:noFill/>
        </p:spPr>
        <p:txBody>
          <a:bodyPr wrap="none" lIns="0" tIns="0" rIns="0" rtlCol="0">
            <a:spAutoFit/>
          </a:bodyPr>
          <a:lstStyle/>
          <a:p>
            <a:pPr>
              <a:lnSpc>
                <a:spcPts val="1500"/>
              </a:lnSpc>
              <a:tabLst>
                <a:tab pos="203200" algn="l"/>
              </a:tabLst>
            </a:pPr>
            <a:r>
              <a:rPr lang="en-US" altLang="zh-CN" sz="1596" dirty="0">
                <a:solidFill>
                  <a:srgbClr val="FF0000"/>
                </a:solidFill>
                <a:latin typeface="Microsoft YaHei UI" pitchFamily="18" charset="0"/>
                <a:cs typeface="Microsoft YaHei UI" pitchFamily="18" charset="0"/>
              </a:rPr>
              <a:t>类别标记</a:t>
            </a:r>
          </a:p>
          <a:p>
            <a:pPr>
              <a:lnSpc>
                <a:spcPts val="1900"/>
              </a:lnSpc>
              <a:tabLst>
                <a:tab pos="203200" algn="l"/>
              </a:tabLst>
            </a:pPr>
            <a:r>
              <a:rPr lang="en-US" altLang="zh-CN" dirty="0"/>
              <a:t>	</a:t>
            </a:r>
            <a:r>
              <a:rPr lang="en-US" altLang="zh-CN" sz="1596" dirty="0">
                <a:solidFill>
                  <a:srgbClr val="FF0000"/>
                </a:solidFill>
                <a:latin typeface="Microsoft YaHei UI" pitchFamily="18" charset="0"/>
                <a:cs typeface="Microsoft YaHei UI" pitchFamily="18" charset="0"/>
              </a:rPr>
              <a:t>未知</a:t>
            </a:r>
          </a:p>
        </p:txBody>
      </p:sp>
      <p:sp>
        <p:nvSpPr>
          <p:cNvPr id="1054" name="TextBox 1"/>
          <p:cNvSpPr txBox="1"/>
          <p:nvPr/>
        </p:nvSpPr>
        <p:spPr>
          <a:xfrm>
            <a:off x="1612901" y="317500"/>
            <a:ext cx="8213787" cy="2213426"/>
          </a:xfrm>
          <a:prstGeom prst="rect">
            <a:avLst/>
          </a:prstGeom>
          <a:noFill/>
        </p:spPr>
        <p:txBody>
          <a:bodyPr wrap="none" lIns="0" tIns="0" rIns="0" rtlCol="0">
            <a:spAutoFit/>
          </a:bodyPr>
          <a:lstStyle/>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2700"/>
              </a:lnSpc>
              <a:tabLst>
                <a:tab pos="2641600" algn="l"/>
                <a:tab pos="4572000" algn="l"/>
              </a:tabLst>
            </a:pPr>
            <a:r>
              <a:rPr lang="en-US" altLang="zh-CN" dirty="0"/>
              <a:t>		</a:t>
            </a:r>
            <a:r>
              <a:rPr lang="en-US" altLang="zh-CN" dirty="0">
                <a:solidFill>
                  <a:srgbClr val="000000"/>
                </a:solidFill>
                <a:latin typeface="Microsoft YaHei UI" pitchFamily="18" charset="0"/>
                <a:cs typeface="Microsoft YaHei UI" pitchFamily="18" charset="0"/>
              </a:rPr>
              <a:t>使用学习算法（</a:t>
            </a:r>
            <a:r>
              <a:rPr lang="en-US" altLang="zh-CN" i="1" dirty="0">
                <a:solidFill>
                  <a:srgbClr val="000000"/>
                </a:solidFill>
                <a:latin typeface="Palatino Linotype" pitchFamily="18" charset="0"/>
                <a:cs typeface="Palatino Linotype" pitchFamily="18" charset="0"/>
              </a:rPr>
              <a:t>learning</a:t>
            </a:r>
            <a:r>
              <a:rPr lang="en-US" altLang="zh-CN" dirty="0">
                <a:latin typeface="Times New Roman" pitchFamily="18" charset="0"/>
                <a:cs typeface="Times New Roman" pitchFamily="18" charset="0"/>
              </a:rPr>
              <a:t> </a:t>
            </a:r>
            <a:r>
              <a:rPr lang="en-US" altLang="zh-CN" i="1" dirty="0">
                <a:solidFill>
                  <a:srgbClr val="000000"/>
                </a:solidFill>
                <a:latin typeface="Palatino Linotype" pitchFamily="18" charset="0"/>
                <a:cs typeface="Palatino Linotype" pitchFamily="18" charset="0"/>
              </a:rPr>
              <a:t>algorithm</a:t>
            </a:r>
            <a:r>
              <a:rPr lang="en-US" altLang="zh-CN" dirty="0">
                <a:solidFill>
                  <a:srgbClr val="000000"/>
                </a:solidFill>
                <a:latin typeface="Microsoft YaHei UI" pitchFamily="18" charset="0"/>
                <a:cs typeface="Microsoft YaHei UI" pitchFamily="18" charset="0"/>
              </a:rPr>
              <a:t>）</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2200"/>
              </a:lnSpc>
              <a:tabLst>
                <a:tab pos="2641600" algn="l"/>
                <a:tab pos="4572000" algn="l"/>
              </a:tabLst>
            </a:pPr>
            <a:r>
              <a:rPr lang="en-US" altLang="zh-CN" dirty="0"/>
              <a:t>	</a:t>
            </a:r>
            <a:r>
              <a:rPr lang="en-US" altLang="zh-CN" sz="1596" dirty="0">
                <a:solidFill>
                  <a:srgbClr val="FF0000"/>
                </a:solidFill>
                <a:latin typeface="Microsoft YaHei UI" pitchFamily="18" charset="0"/>
                <a:cs typeface="Microsoft YaHei UI" pitchFamily="18" charset="0"/>
              </a:rPr>
              <a:t>类别标记</a:t>
            </a:r>
          </a:p>
        </p:txBody>
      </p:sp>
      <p:sp>
        <p:nvSpPr>
          <p:cNvPr id="56" name="标题 55"/>
          <p:cNvSpPr>
            <a:spLocks noGrp="1"/>
          </p:cNvSpPr>
          <p:nvPr>
            <p:ph type="title"/>
          </p:nvPr>
        </p:nvSpPr>
        <p:spPr/>
        <p:txBody>
          <a:bodyPr/>
          <a:lstStyle/>
          <a:p>
            <a:r>
              <a:rPr lang="zh-CN" altLang="en-US"/>
              <a:t>典型的机器学习过程</a:t>
            </a:r>
            <a:endParaRPr lang="zh-CN" altLang="en-US" dirty="0"/>
          </a:p>
        </p:txBody>
      </p:sp>
    </p:spTree>
    <p:extLst>
      <p:ext uri="{BB962C8B-B14F-4D97-AF65-F5344CB8AC3E}">
        <p14:creationId xmlns:p14="http://schemas.microsoft.com/office/powerpoint/2010/main" val="1660795744"/>
      </p:ext>
    </p:extLst>
  </p:cSld>
  <p:clrMapOvr>
    <a:masterClrMapping/>
  </p:clrMapOvr>
  <p:extLst mod="1"/>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524000" y="860961"/>
            <a:ext cx="8182098" cy="0"/>
          </a:xfrm>
          <a:custGeom>
            <a:avLst/>
            <a:gdLst/>
            <a:ahLst/>
            <a:cxnLst/>
            <a:rect l="l" t="t" r="r" b="b"/>
            <a:pathLst>
              <a:path w="8182098">
                <a:moveTo>
                  <a:pt x="0" y="0"/>
                </a:moveTo>
                <a:lnTo>
                  <a:pt x="8182098" y="0"/>
                </a:lnTo>
              </a:path>
            </a:pathLst>
          </a:custGeom>
          <a:ln w="23750">
            <a:solidFill>
              <a:srgbClr val="B3DFCC"/>
            </a:solidFill>
          </a:ln>
        </p:spPr>
        <p:txBody>
          <a:bodyPr wrap="square" lIns="0" tIns="0" rIns="0" bIns="0" rtlCol="0">
            <a:noAutofit/>
          </a:bodyPr>
          <a:lstStyle/>
          <a:p>
            <a:endParaRPr/>
          </a:p>
        </p:txBody>
      </p:sp>
      <p:sp>
        <p:nvSpPr>
          <p:cNvPr id="13" name="object 10"/>
          <p:cNvSpPr txBox="1"/>
          <p:nvPr/>
        </p:nvSpPr>
        <p:spPr>
          <a:xfrm>
            <a:off x="1905000" y="1246998"/>
            <a:ext cx="8153400" cy="4544202"/>
          </a:xfrm>
          <a:prstGeom prst="rect">
            <a:avLst/>
          </a:prstGeom>
        </p:spPr>
        <p:txBody>
          <a:bodyPr vert="horz" wrap="square" lIns="0" tIns="0" rIns="0" bIns="0" rtlCol="0">
            <a:noAutofit/>
          </a:bodyPr>
          <a:lstStyle/>
          <a:p>
            <a:pPr marL="12700">
              <a:lnSpc>
                <a:spcPct val="150000"/>
              </a:lnSpc>
            </a:pPr>
            <a:r>
              <a:rPr lang="zh-CN" altLang="en-US" sz="4000" dirty="0">
                <a:latin typeface="微软雅黑 Light" panose="020B0502040204020203" pitchFamily="34" charset="-122"/>
                <a:ea typeface="微软雅黑 Light" panose="020B0502040204020203" pitchFamily="34" charset="-122"/>
                <a:cs typeface="Kai"/>
              </a:rPr>
              <a:t>假设用 </a:t>
            </a:r>
            <a:r>
              <a:rPr lang="en-US" altLang="zh-CN" sz="4000" dirty="0">
                <a:solidFill>
                  <a:srgbClr val="FF0000"/>
                </a:solidFill>
                <a:latin typeface="微软雅黑 Light" panose="020B0502040204020203" pitchFamily="34" charset="-122"/>
                <a:ea typeface="微软雅黑 Light" panose="020B0502040204020203" pitchFamily="34" charset="-122"/>
                <a:cs typeface="Kai"/>
              </a:rPr>
              <a:t>P</a:t>
            </a:r>
            <a:r>
              <a:rPr lang="zh-CN" altLang="en-US" sz="4000" dirty="0">
                <a:latin typeface="微软雅黑 Light" panose="020B0502040204020203" pitchFamily="34" charset="-122"/>
                <a:ea typeface="微软雅黑 Light" panose="020B0502040204020203" pitchFamily="34" charset="-122"/>
                <a:cs typeface="Kai"/>
              </a:rPr>
              <a:t> 来估计计算机程序在某任务 </a:t>
            </a:r>
            <a:r>
              <a:rPr lang="en-US" altLang="zh-CN" sz="4000" dirty="0">
                <a:solidFill>
                  <a:srgbClr val="0070C0"/>
                </a:solidFill>
                <a:latin typeface="微软雅黑 Light" panose="020B0502040204020203" pitchFamily="34" charset="-122"/>
                <a:ea typeface="微软雅黑 Light" panose="020B0502040204020203" pitchFamily="34" charset="-122"/>
                <a:cs typeface="Kai"/>
              </a:rPr>
              <a:t>T</a:t>
            </a:r>
            <a:r>
              <a:rPr lang="zh-CN" altLang="en-US" sz="4000" dirty="0">
                <a:latin typeface="微软雅黑 Light" panose="020B0502040204020203" pitchFamily="34" charset="-122"/>
                <a:ea typeface="微软雅黑 Light" panose="020B0502040204020203" pitchFamily="34" charset="-122"/>
                <a:cs typeface="Kai"/>
              </a:rPr>
              <a:t> 上的性能，若一个程序通过利用经验 </a:t>
            </a:r>
            <a:r>
              <a:rPr lang="en-US" altLang="zh-CN" sz="4000" dirty="0">
                <a:solidFill>
                  <a:srgbClr val="92D050"/>
                </a:solidFill>
                <a:latin typeface="微软雅黑 Light" panose="020B0502040204020203" pitchFamily="34" charset="-122"/>
                <a:ea typeface="微软雅黑 Light" panose="020B0502040204020203" pitchFamily="34" charset="-122"/>
                <a:cs typeface="Kai"/>
              </a:rPr>
              <a:t>E</a:t>
            </a:r>
            <a:r>
              <a:rPr lang="zh-CN" altLang="en-US" sz="4000" dirty="0">
                <a:latin typeface="微软雅黑 Light" panose="020B0502040204020203" pitchFamily="34" charset="-122"/>
                <a:ea typeface="微软雅黑 Light" panose="020B0502040204020203" pitchFamily="34" charset="-122"/>
                <a:cs typeface="Kai"/>
              </a:rPr>
              <a:t> 在 </a:t>
            </a:r>
            <a:r>
              <a:rPr lang="en-US" altLang="zh-CN" sz="4000" dirty="0">
                <a:solidFill>
                  <a:srgbClr val="0070C0"/>
                </a:solidFill>
                <a:latin typeface="微软雅黑 Light" panose="020B0502040204020203" pitchFamily="34" charset="-122"/>
                <a:ea typeface="微软雅黑 Light" panose="020B0502040204020203" pitchFamily="34" charset="-122"/>
                <a:cs typeface="Kai"/>
              </a:rPr>
              <a:t>T</a:t>
            </a:r>
            <a:r>
              <a:rPr lang="zh-CN" altLang="en-US" sz="4000" dirty="0">
                <a:latin typeface="微软雅黑 Light" panose="020B0502040204020203" pitchFamily="34" charset="-122"/>
                <a:ea typeface="微软雅黑 Light" panose="020B0502040204020203" pitchFamily="34" charset="-122"/>
                <a:cs typeface="Kai"/>
              </a:rPr>
              <a:t> 任务上获得了性能 </a:t>
            </a:r>
            <a:r>
              <a:rPr lang="en-US" altLang="zh-CN" sz="4000" dirty="0">
                <a:solidFill>
                  <a:srgbClr val="FF0000"/>
                </a:solidFill>
                <a:latin typeface="微软雅黑 Light" panose="020B0502040204020203" pitchFamily="34" charset="-122"/>
                <a:ea typeface="微软雅黑 Light" panose="020B0502040204020203" pitchFamily="34" charset="-122"/>
                <a:cs typeface="Kai"/>
              </a:rPr>
              <a:t>P</a:t>
            </a:r>
            <a:r>
              <a:rPr lang="zh-CN" altLang="en-US" sz="4000" dirty="0">
                <a:latin typeface="微软雅黑 Light" panose="020B0502040204020203" pitchFamily="34" charset="-122"/>
                <a:ea typeface="微软雅黑 Light" panose="020B0502040204020203" pitchFamily="34" charset="-122"/>
                <a:cs typeface="Kai"/>
              </a:rPr>
              <a:t>改善，则我们就说关于 </a:t>
            </a:r>
            <a:r>
              <a:rPr lang="en-US" altLang="zh-CN" sz="4000" dirty="0">
                <a:solidFill>
                  <a:srgbClr val="0070C0"/>
                </a:solidFill>
                <a:latin typeface="微软雅黑 Light" panose="020B0502040204020203" pitchFamily="34" charset="-122"/>
                <a:ea typeface="微软雅黑 Light" panose="020B0502040204020203" pitchFamily="34" charset="-122"/>
                <a:cs typeface="Kai"/>
              </a:rPr>
              <a:t>T</a:t>
            </a:r>
            <a:r>
              <a:rPr lang="zh-CN" altLang="en-US" sz="4000" dirty="0">
                <a:latin typeface="微软雅黑 Light" panose="020B0502040204020203" pitchFamily="34" charset="-122"/>
                <a:ea typeface="微软雅黑 Light" panose="020B0502040204020203" pitchFamily="34" charset="-122"/>
                <a:cs typeface="Kai"/>
              </a:rPr>
              <a:t> 和 </a:t>
            </a:r>
            <a:r>
              <a:rPr lang="en-US" altLang="zh-CN" sz="4000" dirty="0">
                <a:solidFill>
                  <a:srgbClr val="FF0000"/>
                </a:solidFill>
                <a:latin typeface="微软雅黑 Light" panose="020B0502040204020203" pitchFamily="34" charset="-122"/>
                <a:ea typeface="微软雅黑 Light" panose="020B0502040204020203" pitchFamily="34" charset="-122"/>
                <a:cs typeface="Kai"/>
              </a:rPr>
              <a:t>P</a:t>
            </a:r>
            <a:r>
              <a:rPr lang="zh-CN" altLang="en-US" sz="4000" dirty="0">
                <a:latin typeface="微软雅黑 Light" panose="020B0502040204020203" pitchFamily="34" charset="-122"/>
                <a:ea typeface="微软雅黑 Light" panose="020B0502040204020203" pitchFamily="34" charset="-122"/>
                <a:cs typeface="Kai"/>
              </a:rPr>
              <a:t>，该程序对 </a:t>
            </a:r>
            <a:r>
              <a:rPr lang="en-US" altLang="zh-CN" sz="4000" dirty="0">
                <a:solidFill>
                  <a:srgbClr val="92D050"/>
                </a:solidFill>
                <a:latin typeface="微软雅黑 Light" panose="020B0502040204020203" pitchFamily="34" charset="-122"/>
                <a:ea typeface="微软雅黑 Light" panose="020B0502040204020203" pitchFamily="34" charset="-122"/>
                <a:cs typeface="Kai"/>
              </a:rPr>
              <a:t>E</a:t>
            </a:r>
            <a:r>
              <a:rPr lang="zh-CN" altLang="en-US" sz="4000" dirty="0">
                <a:latin typeface="微软雅黑 Light" panose="020B0502040204020203" pitchFamily="34" charset="-122"/>
                <a:ea typeface="微软雅黑 Light" panose="020B0502040204020203" pitchFamily="34" charset="-122"/>
                <a:cs typeface="Kai"/>
              </a:rPr>
              <a:t> 进行了学习。</a:t>
            </a:r>
            <a:endParaRPr lang="en-US" altLang="zh-CN" sz="4000" dirty="0">
              <a:latin typeface="微软雅黑 Light" panose="020B0502040204020203" pitchFamily="34" charset="-122"/>
              <a:ea typeface="微软雅黑 Light" panose="020B0502040204020203" pitchFamily="34" charset="-122"/>
              <a:cs typeface="Kai"/>
            </a:endParaRPr>
          </a:p>
        </p:txBody>
      </p:sp>
      <p:sp>
        <p:nvSpPr>
          <p:cNvPr id="11" name="object 9"/>
          <p:cNvSpPr txBox="1">
            <a:spLocks noGrp="1"/>
          </p:cNvSpPr>
          <p:nvPr>
            <p:ph type="title"/>
          </p:nvPr>
        </p:nvSpPr>
        <p:spPr/>
        <p:txBody>
          <a:bodyPr/>
          <a:lstStyle/>
          <a:p>
            <a:r>
              <a:rPr lang="zh-CN" altLang="en-US"/>
              <a:t>机器学习形式化定义</a:t>
            </a:r>
            <a:endParaRPr lang="zh-CN" altLang="en-US" dirty="0"/>
          </a:p>
        </p:txBody>
      </p:sp>
    </p:spTree>
    <p:extLst>
      <p:ext uri="{BB962C8B-B14F-4D97-AF65-F5344CB8AC3E}">
        <p14:creationId xmlns:p14="http://schemas.microsoft.com/office/powerpoint/2010/main" val="1189420439"/>
      </p:ext>
    </p:extLst>
  </p:cSld>
  <p:clrMapOvr>
    <a:masterClrMapping/>
  </p:clrMapOvr>
  <p:extLst mod="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64720BC-46A1-844F-AAC3-B45C49FF1678}"/>
              </a:ext>
            </a:extLst>
          </p:cNvPr>
          <p:cNvPicPr>
            <a:picLocks noChangeAspect="1"/>
          </p:cNvPicPr>
          <p:nvPr/>
        </p:nvPicPr>
        <p:blipFill>
          <a:blip r:embed="rId2"/>
          <a:stretch>
            <a:fillRect/>
          </a:stretch>
        </p:blipFill>
        <p:spPr>
          <a:xfrm>
            <a:off x="1828800" y="304800"/>
            <a:ext cx="8305800" cy="6229350"/>
          </a:xfrm>
          <a:prstGeom prst="rect">
            <a:avLst/>
          </a:prstGeom>
        </p:spPr>
      </p:pic>
    </p:spTree>
    <p:extLst>
      <p:ext uri="{BB962C8B-B14F-4D97-AF65-F5344CB8AC3E}">
        <p14:creationId xmlns:p14="http://schemas.microsoft.com/office/powerpoint/2010/main" val="4267892694"/>
      </p:ext>
    </p:extLst>
  </p:cSld>
  <p:clrMapOvr>
    <a:masterClrMapping/>
  </p:clrMapOvr>
  <p:extLst mod="1"/>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11D1B79-3839-495E-8ADA-235E57F80FDD}"/>
              </a:ext>
            </a:extLst>
          </p:cNvPr>
          <p:cNvSpPr>
            <a:spLocks noGrp="1"/>
          </p:cNvSpPr>
          <p:nvPr>
            <p:ph type="title"/>
          </p:nvPr>
        </p:nvSpPr>
        <p:spPr/>
        <p:txBody>
          <a:bodyPr/>
          <a:lstStyle/>
          <a:p>
            <a:pPr>
              <a:defRPr/>
            </a:pPr>
            <a:r>
              <a:rPr lang="en-US" altLang="zh-TW" dirty="0"/>
              <a:t>Framework </a:t>
            </a:r>
            <a:endParaRPr lang="zh-TW" altLang="en-US" dirty="0"/>
          </a:p>
        </p:txBody>
      </p:sp>
      <p:sp>
        <p:nvSpPr>
          <p:cNvPr id="6" name="圓柱 5">
            <a:extLst>
              <a:ext uri="{FF2B5EF4-FFF2-40B4-BE49-F238E27FC236}">
                <a16:creationId xmlns:a16="http://schemas.microsoft.com/office/drawing/2014/main" id="{4D5BD093-4A7A-4F7A-8EC8-76E8FBA65892}"/>
              </a:ext>
            </a:extLst>
          </p:cNvPr>
          <p:cNvSpPr/>
          <p:nvPr/>
        </p:nvSpPr>
        <p:spPr>
          <a:xfrm>
            <a:off x="2613026" y="2035176"/>
            <a:ext cx="1635125" cy="1090613"/>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altLang="zh-TW" sz="2400" dirty="0"/>
              <a:t>A set of function</a:t>
            </a:r>
            <a:endParaRPr lang="zh-TW" altLang="en-US" sz="2400" dirty="0"/>
          </a:p>
        </p:txBody>
      </p:sp>
      <p:graphicFrame>
        <p:nvGraphicFramePr>
          <p:cNvPr id="15" name="Object 12">
            <a:extLst>
              <a:ext uri="{FF2B5EF4-FFF2-40B4-BE49-F238E27FC236}">
                <a16:creationId xmlns:a16="http://schemas.microsoft.com/office/drawing/2014/main" id="{C053F5F0-FAFB-4E10-9B4A-AE251B61B57B}"/>
              </a:ext>
            </a:extLst>
          </p:cNvPr>
          <p:cNvGraphicFramePr>
            <a:graphicFrameLocks noChangeAspect="1"/>
          </p:cNvGraphicFramePr>
          <p:nvPr/>
        </p:nvGraphicFramePr>
        <p:xfrm>
          <a:off x="4344988" y="2663826"/>
          <a:ext cx="1109662" cy="461963"/>
        </p:xfrm>
        <a:graphic>
          <a:graphicData uri="http://schemas.openxmlformats.org/presentationml/2006/ole">
            <mc:AlternateContent xmlns:mc="http://schemas.openxmlformats.org/markup-compatibility/2006">
              <mc:Choice xmlns:v="urn:schemas-microsoft-com:vml" Requires="v">
                <p:oleObj spid="_x0000_s4110" name="方程式" r:id="rId4" imgW="520474" imgH="215806" progId="Equation.3">
                  <p:embed/>
                </p:oleObj>
              </mc:Choice>
              <mc:Fallback>
                <p:oleObj name="方程式" r:id="rId4" imgW="520474" imgH="215806" progId="Equation.3">
                  <p:embed/>
                  <p:pic>
                    <p:nvPicPr>
                      <p:cNvPr id="15" name="Object 12">
                        <a:extLst>
                          <a:ext uri="{FF2B5EF4-FFF2-40B4-BE49-F238E27FC236}">
                            <a16:creationId xmlns:a16="http://schemas.microsoft.com/office/drawing/2014/main" id="{C053F5F0-FAFB-4E10-9B4A-AE251B61B5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988" y="2663826"/>
                        <a:ext cx="1109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2">
            <a:extLst>
              <a:ext uri="{FF2B5EF4-FFF2-40B4-BE49-F238E27FC236}">
                <a16:creationId xmlns:a16="http://schemas.microsoft.com/office/drawing/2014/main" id="{ACB8BE9E-D766-4B02-AE5A-3673DF253D99}"/>
              </a:ext>
            </a:extLst>
          </p:cNvPr>
          <p:cNvGraphicFramePr>
            <a:graphicFrameLocks noChangeAspect="1"/>
          </p:cNvGraphicFramePr>
          <p:nvPr/>
        </p:nvGraphicFramePr>
        <p:xfrm>
          <a:off x="3063875" y="4008439"/>
          <a:ext cx="2141538" cy="460375"/>
        </p:xfrm>
        <a:graphic>
          <a:graphicData uri="http://schemas.openxmlformats.org/presentationml/2006/ole">
            <mc:AlternateContent xmlns:mc="http://schemas.openxmlformats.org/markup-compatibility/2006">
              <mc:Choice xmlns:v="urn:schemas-microsoft-com:vml" Requires="v">
                <p:oleObj spid="_x0000_s4111" name="方程式" r:id="rId6" imgW="1002865" imgH="215806" progId="Equation.3">
                  <p:embed/>
                </p:oleObj>
              </mc:Choice>
              <mc:Fallback>
                <p:oleObj name="方程式" r:id="rId6" imgW="1002865" imgH="215806" progId="Equation.3">
                  <p:embed/>
                  <p:pic>
                    <p:nvPicPr>
                      <p:cNvPr id="49" name="Object 12">
                        <a:extLst>
                          <a:ext uri="{FF2B5EF4-FFF2-40B4-BE49-F238E27FC236}">
                            <a16:creationId xmlns:a16="http://schemas.microsoft.com/office/drawing/2014/main" id="{ACB8BE9E-D766-4B02-AE5A-3673DF253D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75" y="4008439"/>
                        <a:ext cx="2141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0" name="圖片 59">
            <a:extLst>
              <a:ext uri="{FF2B5EF4-FFF2-40B4-BE49-F238E27FC236}">
                <a16:creationId xmlns:a16="http://schemas.microsoft.com/office/drawing/2014/main" id="{ED229C10-22C7-4DDD-87BD-EBDDF65BB17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84588" y="3668714"/>
            <a:ext cx="900112"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文字方塊 60">
            <a:extLst>
              <a:ext uri="{FF2B5EF4-FFF2-40B4-BE49-F238E27FC236}">
                <a16:creationId xmlns:a16="http://schemas.microsoft.com/office/drawing/2014/main" id="{715D85C1-07F6-4FC5-BB09-BEEB83DE6AE9}"/>
              </a:ext>
            </a:extLst>
          </p:cNvPr>
          <p:cNvSpPr txBox="1">
            <a:spLocks noChangeArrowheads="1"/>
          </p:cNvSpPr>
          <p:nvPr/>
        </p:nvSpPr>
        <p:spPr bwMode="auto">
          <a:xfrm>
            <a:off x="5297488" y="3975101"/>
            <a:ext cx="101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graphicFrame>
        <p:nvGraphicFramePr>
          <p:cNvPr id="64" name="Object 12">
            <a:extLst>
              <a:ext uri="{FF2B5EF4-FFF2-40B4-BE49-F238E27FC236}">
                <a16:creationId xmlns:a16="http://schemas.microsoft.com/office/drawing/2014/main" id="{1608ED99-355E-4D14-B4E1-5ECCCFFE84C3}"/>
              </a:ext>
            </a:extLst>
          </p:cNvPr>
          <p:cNvGraphicFramePr>
            <a:graphicFrameLocks noChangeAspect="1"/>
          </p:cNvGraphicFramePr>
          <p:nvPr/>
        </p:nvGraphicFramePr>
        <p:xfrm>
          <a:off x="3063875" y="5402264"/>
          <a:ext cx="2141538" cy="460375"/>
        </p:xfrm>
        <a:graphic>
          <a:graphicData uri="http://schemas.openxmlformats.org/presentationml/2006/ole">
            <mc:AlternateContent xmlns:mc="http://schemas.openxmlformats.org/markup-compatibility/2006">
              <mc:Choice xmlns:v="urn:schemas-microsoft-com:vml" Requires="v">
                <p:oleObj spid="_x0000_s4112" name="方程式" r:id="rId9" imgW="1002865" imgH="215806" progId="Equation.3">
                  <p:embed/>
                </p:oleObj>
              </mc:Choice>
              <mc:Fallback>
                <p:oleObj name="方程式" r:id="rId9" imgW="1002865" imgH="215806" progId="Equation.3">
                  <p:embed/>
                  <p:pic>
                    <p:nvPicPr>
                      <p:cNvPr id="64" name="Object 12">
                        <a:extLst>
                          <a:ext uri="{FF2B5EF4-FFF2-40B4-BE49-F238E27FC236}">
                            <a16:creationId xmlns:a16="http://schemas.microsoft.com/office/drawing/2014/main" id="{1608ED99-355E-4D14-B4E1-5ECCCFFE84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75" y="5402264"/>
                        <a:ext cx="2141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文字方塊 65">
            <a:extLst>
              <a:ext uri="{FF2B5EF4-FFF2-40B4-BE49-F238E27FC236}">
                <a16:creationId xmlns:a16="http://schemas.microsoft.com/office/drawing/2014/main" id="{52777212-B627-4410-BA57-4585323D1F17}"/>
              </a:ext>
            </a:extLst>
          </p:cNvPr>
          <p:cNvSpPr txBox="1">
            <a:spLocks noChangeArrowheads="1"/>
          </p:cNvSpPr>
          <p:nvPr/>
        </p:nvSpPr>
        <p:spPr bwMode="auto">
          <a:xfrm>
            <a:off x="5297488" y="5367338"/>
            <a:ext cx="1014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dog”</a:t>
            </a:r>
            <a:endParaRPr lang="zh-TW" altLang="en-US" sz="2400" b="0">
              <a:latin typeface="Times New Roman" panose="02020603050405020304" pitchFamily="18" charset="0"/>
              <a:ea typeface="仿宋_GB2312" panose="02010609030101010101" pitchFamily="49" charset="-122"/>
            </a:endParaRPr>
          </a:p>
        </p:txBody>
      </p:sp>
      <p:pic>
        <p:nvPicPr>
          <p:cNvPr id="67" name="圖片 66">
            <a:extLst>
              <a:ext uri="{FF2B5EF4-FFF2-40B4-BE49-F238E27FC236}">
                <a16:creationId xmlns:a16="http://schemas.microsoft.com/office/drawing/2014/main" id="{29268D59-99BA-4A34-B5FB-FE523D19D43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684589" y="5084763"/>
            <a:ext cx="915987"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8" name="Object 12">
            <a:extLst>
              <a:ext uri="{FF2B5EF4-FFF2-40B4-BE49-F238E27FC236}">
                <a16:creationId xmlns:a16="http://schemas.microsoft.com/office/drawing/2014/main" id="{D83F1AB1-68B8-4959-B884-2561775ACEC4}"/>
              </a:ext>
            </a:extLst>
          </p:cNvPr>
          <p:cNvGraphicFramePr>
            <a:graphicFrameLocks noChangeAspect="1"/>
          </p:cNvGraphicFramePr>
          <p:nvPr/>
        </p:nvGraphicFramePr>
        <p:xfrm>
          <a:off x="6615114" y="4008439"/>
          <a:ext cx="2168525" cy="460375"/>
        </p:xfrm>
        <a:graphic>
          <a:graphicData uri="http://schemas.openxmlformats.org/presentationml/2006/ole">
            <mc:AlternateContent xmlns:mc="http://schemas.openxmlformats.org/markup-compatibility/2006">
              <mc:Choice xmlns:v="urn:schemas-microsoft-com:vml" Requires="v">
                <p:oleObj spid="_x0000_s4113" name="方程式" r:id="rId11" imgW="1015559" imgH="215806" progId="Equation.3">
                  <p:embed/>
                </p:oleObj>
              </mc:Choice>
              <mc:Fallback>
                <p:oleObj name="方程式" r:id="rId11" imgW="1015559" imgH="215806" progId="Equation.3">
                  <p:embed/>
                  <p:pic>
                    <p:nvPicPr>
                      <p:cNvPr id="68" name="Object 12">
                        <a:extLst>
                          <a:ext uri="{FF2B5EF4-FFF2-40B4-BE49-F238E27FC236}">
                            <a16:creationId xmlns:a16="http://schemas.microsoft.com/office/drawing/2014/main" id="{D83F1AB1-68B8-4959-B884-2561775ACE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114" y="4008439"/>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 name="圖片 68">
            <a:extLst>
              <a:ext uri="{FF2B5EF4-FFF2-40B4-BE49-F238E27FC236}">
                <a16:creationId xmlns:a16="http://schemas.microsoft.com/office/drawing/2014/main" id="{9B754CCE-41AF-4ACF-9DFC-51377ED8C9D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48526" y="3668714"/>
            <a:ext cx="90011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文字方塊 69">
            <a:extLst>
              <a:ext uri="{FF2B5EF4-FFF2-40B4-BE49-F238E27FC236}">
                <a16:creationId xmlns:a16="http://schemas.microsoft.com/office/drawing/2014/main" id="{FD986CA8-4780-4DC8-987B-2197FDD2C43A}"/>
              </a:ext>
            </a:extLst>
          </p:cNvPr>
          <p:cNvSpPr txBox="1">
            <a:spLocks noChangeArrowheads="1"/>
          </p:cNvSpPr>
          <p:nvPr/>
        </p:nvSpPr>
        <p:spPr bwMode="auto">
          <a:xfrm>
            <a:off x="8775700" y="3975101"/>
            <a:ext cx="1436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money”</a:t>
            </a:r>
            <a:endParaRPr lang="zh-TW" altLang="en-US" sz="2400" b="0">
              <a:latin typeface="Times New Roman" panose="02020603050405020304" pitchFamily="18" charset="0"/>
              <a:ea typeface="仿宋_GB2312" panose="02010609030101010101" pitchFamily="49" charset="-122"/>
            </a:endParaRPr>
          </a:p>
        </p:txBody>
      </p:sp>
      <p:graphicFrame>
        <p:nvGraphicFramePr>
          <p:cNvPr id="71" name="Object 12">
            <a:extLst>
              <a:ext uri="{FF2B5EF4-FFF2-40B4-BE49-F238E27FC236}">
                <a16:creationId xmlns:a16="http://schemas.microsoft.com/office/drawing/2014/main" id="{B3A8280D-A552-4C71-A75D-7DEDAA02EB9D}"/>
              </a:ext>
            </a:extLst>
          </p:cNvPr>
          <p:cNvGraphicFramePr>
            <a:graphicFrameLocks noChangeAspect="1"/>
          </p:cNvGraphicFramePr>
          <p:nvPr/>
        </p:nvGraphicFramePr>
        <p:xfrm>
          <a:off x="6615114" y="5402264"/>
          <a:ext cx="2168525" cy="460375"/>
        </p:xfrm>
        <a:graphic>
          <a:graphicData uri="http://schemas.openxmlformats.org/presentationml/2006/ole">
            <mc:AlternateContent xmlns:mc="http://schemas.openxmlformats.org/markup-compatibility/2006">
              <mc:Choice xmlns:v="urn:schemas-microsoft-com:vml" Requires="v">
                <p:oleObj spid="_x0000_s4114" name="方程式" r:id="rId13" imgW="1015559" imgH="215806" progId="Equation.3">
                  <p:embed/>
                </p:oleObj>
              </mc:Choice>
              <mc:Fallback>
                <p:oleObj name="方程式" r:id="rId13" imgW="1015559" imgH="215806" progId="Equation.3">
                  <p:embed/>
                  <p:pic>
                    <p:nvPicPr>
                      <p:cNvPr id="71" name="Object 12">
                        <a:extLst>
                          <a:ext uri="{FF2B5EF4-FFF2-40B4-BE49-F238E27FC236}">
                            <a16:creationId xmlns:a16="http://schemas.microsoft.com/office/drawing/2014/main" id="{B3A8280D-A552-4C71-A75D-7DEDAA02EB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5114" y="5402264"/>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文字方塊 71">
            <a:extLst>
              <a:ext uri="{FF2B5EF4-FFF2-40B4-BE49-F238E27FC236}">
                <a16:creationId xmlns:a16="http://schemas.microsoft.com/office/drawing/2014/main" id="{CE8B870F-7E4B-4E0D-A799-930CDFDE99A4}"/>
              </a:ext>
            </a:extLst>
          </p:cNvPr>
          <p:cNvSpPr txBox="1">
            <a:spLocks noChangeArrowheads="1"/>
          </p:cNvSpPr>
          <p:nvPr/>
        </p:nvSpPr>
        <p:spPr bwMode="auto">
          <a:xfrm>
            <a:off x="8863013" y="5367338"/>
            <a:ext cx="1073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snake”</a:t>
            </a:r>
            <a:endParaRPr lang="zh-TW" altLang="en-US" sz="2400" b="0">
              <a:latin typeface="Times New Roman" panose="02020603050405020304" pitchFamily="18" charset="0"/>
              <a:ea typeface="仿宋_GB2312" panose="02010609030101010101" pitchFamily="49" charset="-122"/>
            </a:endParaRPr>
          </a:p>
        </p:txBody>
      </p:sp>
      <p:pic>
        <p:nvPicPr>
          <p:cNvPr id="73" name="圖片 72">
            <a:extLst>
              <a:ext uri="{FF2B5EF4-FFF2-40B4-BE49-F238E27FC236}">
                <a16:creationId xmlns:a16="http://schemas.microsoft.com/office/drawing/2014/main" id="{31F339FE-BEFE-4534-9CED-52E5F53B1A1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248525" y="5084763"/>
            <a:ext cx="9159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a:extLst>
              <a:ext uri="{FF2B5EF4-FFF2-40B4-BE49-F238E27FC236}">
                <a16:creationId xmlns:a16="http://schemas.microsoft.com/office/drawing/2014/main" id="{9DBD268F-63B3-4C97-AFEC-8333DAB8CC73}"/>
              </a:ext>
            </a:extLst>
          </p:cNvPr>
          <p:cNvSpPr txBox="1"/>
          <p:nvPr/>
        </p:nvSpPr>
        <p:spPr>
          <a:xfrm>
            <a:off x="4344746" y="2127573"/>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Model</a:t>
            </a:r>
            <a:endParaRPr lang="zh-TW" altLang="en-US" sz="2800" dirty="0"/>
          </a:p>
        </p:txBody>
      </p:sp>
      <p:grpSp>
        <p:nvGrpSpPr>
          <p:cNvPr id="48148" name="群組 77">
            <a:extLst>
              <a:ext uri="{FF2B5EF4-FFF2-40B4-BE49-F238E27FC236}">
                <a16:creationId xmlns:a16="http://schemas.microsoft.com/office/drawing/2014/main" id="{365BD074-D5ED-4864-A192-C216F82D1A46}"/>
              </a:ext>
            </a:extLst>
          </p:cNvPr>
          <p:cNvGrpSpPr>
            <a:grpSpLocks/>
          </p:cNvGrpSpPr>
          <p:nvPr/>
        </p:nvGrpSpPr>
        <p:grpSpPr bwMode="auto">
          <a:xfrm>
            <a:off x="6696076" y="760414"/>
            <a:ext cx="3343275" cy="827087"/>
            <a:chOff x="4749800" y="2047360"/>
            <a:chExt cx="3342513" cy="827342"/>
          </a:xfrm>
        </p:grpSpPr>
        <p:graphicFrame>
          <p:nvGraphicFramePr>
            <p:cNvPr id="48150" name="Object 12">
              <a:extLst>
                <a:ext uri="{FF2B5EF4-FFF2-40B4-BE49-F238E27FC236}">
                  <a16:creationId xmlns:a16="http://schemas.microsoft.com/office/drawing/2014/main" id="{E79AC5CA-A0F5-4BBF-B1F5-2458EF404B7B}"/>
                </a:ext>
              </a:extLst>
            </p:cNvPr>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spid="_x0000_s4115" name="方程式" r:id="rId15" imgW="990170" imgH="215806" progId="Equation.3">
                    <p:embed/>
                  </p:oleObj>
                </mc:Choice>
                <mc:Fallback>
                  <p:oleObj name="方程式" r:id="rId15" imgW="990170" imgH="215806" progId="Equation.3">
                    <p:embed/>
                    <p:pic>
                      <p:nvPicPr>
                        <p:cNvPr id="48150" name="Object 12">
                          <a:extLst>
                            <a:ext uri="{FF2B5EF4-FFF2-40B4-BE49-F238E27FC236}">
                              <a16:creationId xmlns:a16="http://schemas.microsoft.com/office/drawing/2014/main" id="{E79AC5CA-A0F5-4BBF-B1F5-2458EF404B7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235200"/>
                          <a:ext cx="2112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1" name="文字方塊 79">
              <a:extLst>
                <a:ext uri="{FF2B5EF4-FFF2-40B4-BE49-F238E27FC236}">
                  <a16:creationId xmlns:a16="http://schemas.microsoft.com/office/drawing/2014/main" id="{FB523AB7-EA3C-4FEE-9EA9-9BD1AF8966F0}"/>
                </a:ext>
              </a:extLst>
            </p:cNvPr>
            <p:cNvSpPr txBox="1">
              <a:spLocks noChangeArrowheads="1"/>
            </p:cNvSpPr>
            <p:nvPr/>
          </p:nvSpPr>
          <p:spPr bwMode="auto">
            <a:xfrm>
              <a:off x="6654931" y="2212761"/>
              <a:ext cx="143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pic>
          <p:nvPicPr>
            <p:cNvPr id="48152" name="Picture 12" descr="https://encrypted-tbn1.gstatic.com/images?q=tbn:ANd9GcRcwlRKAlSIaCI4W5PRYVbuBQQXifF-56bFqAjh9DMe-_3Lh8_YKw">
              <a:extLst>
                <a:ext uri="{FF2B5EF4-FFF2-40B4-BE49-F238E27FC236}">
                  <a16:creationId xmlns:a16="http://schemas.microsoft.com/office/drawing/2014/main" id="{236F57F0-3E32-4DD1-BF1C-FD454C1A143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8149" name="文字方塊 81">
            <a:extLst>
              <a:ext uri="{FF2B5EF4-FFF2-40B4-BE49-F238E27FC236}">
                <a16:creationId xmlns:a16="http://schemas.microsoft.com/office/drawing/2014/main" id="{9CAC36CA-EAAB-4938-9B89-DF294B29DE38}"/>
              </a:ext>
            </a:extLst>
          </p:cNvPr>
          <p:cNvSpPr txBox="1">
            <a:spLocks noChangeArrowheads="1"/>
          </p:cNvSpPr>
          <p:nvPr/>
        </p:nvSpPr>
        <p:spPr bwMode="auto">
          <a:xfrm>
            <a:off x="5892800" y="212726"/>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TW" sz="2400" b="0">
                <a:latin typeface="Times New Roman" panose="02020603050405020304" pitchFamily="18" charset="0"/>
                <a:ea typeface="仿宋_GB2312" panose="02010609030101010101" pitchFamily="49" charset="-122"/>
              </a:rPr>
              <a:t>Image Recognition:</a:t>
            </a:r>
            <a:endParaRPr lang="zh-TW" altLang="en-US" sz="2400" b="0">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1" grpId="0"/>
      <p:bldP spid="66" grpId="0"/>
      <p:bldP spid="70" grpId="0"/>
      <p:bldP spid="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圖片 4">
            <a:extLst>
              <a:ext uri="{FF2B5EF4-FFF2-40B4-BE49-F238E27FC236}">
                <a16:creationId xmlns:a16="http://schemas.microsoft.com/office/drawing/2014/main" id="{139141F4-C1CB-4400-B55F-DAA235A1698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5014" y="2192339"/>
            <a:ext cx="4657725"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標題 1">
            <a:extLst>
              <a:ext uri="{FF2B5EF4-FFF2-40B4-BE49-F238E27FC236}">
                <a16:creationId xmlns:a16="http://schemas.microsoft.com/office/drawing/2014/main" id="{3446C8CC-3F46-46BA-846A-6E73E914A9AE}"/>
              </a:ext>
            </a:extLst>
          </p:cNvPr>
          <p:cNvSpPr>
            <a:spLocks noGrp="1"/>
          </p:cNvSpPr>
          <p:nvPr>
            <p:ph type="title"/>
          </p:nvPr>
        </p:nvSpPr>
        <p:spPr/>
        <p:txBody>
          <a:bodyPr/>
          <a:lstStyle/>
          <a:p>
            <a:pPr>
              <a:defRPr/>
            </a:pPr>
            <a:r>
              <a:rPr lang="en-US" altLang="zh-TW" dirty="0"/>
              <a:t>Framework </a:t>
            </a:r>
            <a:endParaRPr lang="zh-TW" altLang="en-US" dirty="0"/>
          </a:p>
        </p:txBody>
      </p:sp>
      <p:sp>
        <p:nvSpPr>
          <p:cNvPr id="6" name="圓柱 5">
            <a:extLst>
              <a:ext uri="{FF2B5EF4-FFF2-40B4-BE49-F238E27FC236}">
                <a16:creationId xmlns:a16="http://schemas.microsoft.com/office/drawing/2014/main" id="{1CBDC1E1-681E-41EE-8620-4A3F3B394E38}"/>
              </a:ext>
            </a:extLst>
          </p:cNvPr>
          <p:cNvSpPr/>
          <p:nvPr/>
        </p:nvSpPr>
        <p:spPr>
          <a:xfrm>
            <a:off x="2613026" y="2035176"/>
            <a:ext cx="1635125" cy="1090613"/>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altLang="zh-TW" sz="2400" dirty="0"/>
              <a:t>A set of function</a:t>
            </a:r>
            <a:endParaRPr lang="zh-TW" altLang="en-US" sz="2400" dirty="0"/>
          </a:p>
        </p:txBody>
      </p:sp>
      <p:graphicFrame>
        <p:nvGraphicFramePr>
          <p:cNvPr id="50181" name="Object 12">
            <a:extLst>
              <a:ext uri="{FF2B5EF4-FFF2-40B4-BE49-F238E27FC236}">
                <a16:creationId xmlns:a16="http://schemas.microsoft.com/office/drawing/2014/main" id="{E34BDC1A-260B-4942-ABBB-3A51963D4CF5}"/>
              </a:ext>
            </a:extLst>
          </p:cNvPr>
          <p:cNvGraphicFramePr>
            <a:graphicFrameLocks noChangeAspect="1"/>
          </p:cNvGraphicFramePr>
          <p:nvPr/>
        </p:nvGraphicFramePr>
        <p:xfrm>
          <a:off x="4344988" y="2663826"/>
          <a:ext cx="1109662" cy="461963"/>
        </p:xfrm>
        <a:graphic>
          <a:graphicData uri="http://schemas.openxmlformats.org/presentationml/2006/ole">
            <mc:AlternateContent xmlns:mc="http://schemas.openxmlformats.org/markup-compatibility/2006">
              <mc:Choice xmlns:v="urn:schemas-microsoft-com:vml" Requires="v">
                <p:oleObj spid="_x0000_s5126" name="方程式" r:id="rId5" imgW="520474" imgH="215806" progId="Equation.3">
                  <p:embed/>
                </p:oleObj>
              </mc:Choice>
              <mc:Fallback>
                <p:oleObj name="方程式" r:id="rId5" imgW="520474" imgH="215806" progId="Equation.3">
                  <p:embed/>
                  <p:pic>
                    <p:nvPicPr>
                      <p:cNvPr id="50181" name="Object 12">
                        <a:extLst>
                          <a:ext uri="{FF2B5EF4-FFF2-40B4-BE49-F238E27FC236}">
                            <a16:creationId xmlns:a16="http://schemas.microsoft.com/office/drawing/2014/main" id="{E34BDC1A-260B-4942-ABBB-3A51963D4C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988" y="2663826"/>
                        <a:ext cx="1109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2" name="群組 8">
            <a:extLst>
              <a:ext uri="{FF2B5EF4-FFF2-40B4-BE49-F238E27FC236}">
                <a16:creationId xmlns:a16="http://schemas.microsoft.com/office/drawing/2014/main" id="{21847C0F-F67B-48C7-AB86-D979FD77F7F6}"/>
              </a:ext>
            </a:extLst>
          </p:cNvPr>
          <p:cNvGrpSpPr>
            <a:grpSpLocks/>
          </p:cNvGrpSpPr>
          <p:nvPr/>
        </p:nvGrpSpPr>
        <p:grpSpPr bwMode="auto">
          <a:xfrm>
            <a:off x="6696076" y="760414"/>
            <a:ext cx="3343275" cy="827087"/>
            <a:chOff x="4749800" y="2047360"/>
            <a:chExt cx="3342513" cy="827342"/>
          </a:xfrm>
        </p:grpSpPr>
        <p:graphicFrame>
          <p:nvGraphicFramePr>
            <p:cNvPr id="50203" name="Object 12">
              <a:extLst>
                <a:ext uri="{FF2B5EF4-FFF2-40B4-BE49-F238E27FC236}">
                  <a16:creationId xmlns:a16="http://schemas.microsoft.com/office/drawing/2014/main" id="{7B325BC1-11C0-4E1A-8A94-B5E610C8106E}"/>
                </a:ext>
              </a:extLst>
            </p:cNvPr>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spid="_x0000_s5127" name="方程式" r:id="rId7" imgW="990170" imgH="215806" progId="Equation.3">
                    <p:embed/>
                  </p:oleObj>
                </mc:Choice>
                <mc:Fallback>
                  <p:oleObj name="方程式" r:id="rId7" imgW="990170" imgH="215806" progId="Equation.3">
                    <p:embed/>
                    <p:pic>
                      <p:nvPicPr>
                        <p:cNvPr id="50203" name="Object 12">
                          <a:extLst>
                            <a:ext uri="{FF2B5EF4-FFF2-40B4-BE49-F238E27FC236}">
                              <a16:creationId xmlns:a16="http://schemas.microsoft.com/office/drawing/2014/main" id="{7B325BC1-11C0-4E1A-8A94-B5E610C810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9800" y="2235200"/>
                          <a:ext cx="2112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04" name="文字方塊 75">
              <a:extLst>
                <a:ext uri="{FF2B5EF4-FFF2-40B4-BE49-F238E27FC236}">
                  <a16:creationId xmlns:a16="http://schemas.microsoft.com/office/drawing/2014/main" id="{5378D613-CD87-4E6C-AD67-8C6C77EB48EF}"/>
                </a:ext>
              </a:extLst>
            </p:cNvPr>
            <p:cNvSpPr txBox="1">
              <a:spLocks noChangeArrowheads="1"/>
            </p:cNvSpPr>
            <p:nvPr/>
          </p:nvSpPr>
          <p:spPr bwMode="auto">
            <a:xfrm>
              <a:off x="6654931" y="2212761"/>
              <a:ext cx="143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pic>
          <p:nvPicPr>
            <p:cNvPr id="50205" name="Picture 12" descr="https://encrypted-tbn1.gstatic.com/images?q=tbn:ANd9GcRcwlRKAlSIaCI4W5PRYVbuBQQXifF-56bFqAjh9DMe-_3Lh8_YKw">
              <a:extLst>
                <a:ext uri="{FF2B5EF4-FFF2-40B4-BE49-F238E27FC236}">
                  <a16:creationId xmlns:a16="http://schemas.microsoft.com/office/drawing/2014/main" id="{C48859D5-F3B8-4CA4-AC30-08E2C03BE5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0183" name="文字方塊 11">
            <a:extLst>
              <a:ext uri="{FF2B5EF4-FFF2-40B4-BE49-F238E27FC236}">
                <a16:creationId xmlns:a16="http://schemas.microsoft.com/office/drawing/2014/main" id="{AD8084F2-D4B4-4F28-A0BF-38E71B6974B0}"/>
              </a:ext>
            </a:extLst>
          </p:cNvPr>
          <p:cNvSpPr txBox="1">
            <a:spLocks noChangeArrowheads="1"/>
          </p:cNvSpPr>
          <p:nvPr/>
        </p:nvSpPr>
        <p:spPr bwMode="auto">
          <a:xfrm>
            <a:off x="5892800" y="212726"/>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TW" sz="2400" b="0">
                <a:latin typeface="Times New Roman" panose="02020603050405020304" pitchFamily="18" charset="0"/>
                <a:ea typeface="仿宋_GB2312" panose="02010609030101010101" pitchFamily="49" charset="-122"/>
              </a:rPr>
              <a:t>Image Recognition:</a:t>
            </a:r>
            <a:endParaRPr lang="zh-TW" altLang="en-US" sz="2400" b="0">
              <a:latin typeface="Times New Roman" panose="02020603050405020304" pitchFamily="18" charset="0"/>
              <a:ea typeface="仿宋_GB2312" panose="02010609030101010101" pitchFamily="49" charset="-122"/>
            </a:endParaRPr>
          </a:p>
        </p:txBody>
      </p:sp>
      <p:sp>
        <p:nvSpPr>
          <p:cNvPr id="18" name="文字方塊 17">
            <a:extLst>
              <a:ext uri="{FF2B5EF4-FFF2-40B4-BE49-F238E27FC236}">
                <a16:creationId xmlns:a16="http://schemas.microsoft.com/office/drawing/2014/main" id="{598679A1-1152-4C4E-B8A7-BFEE6FA938AB}"/>
              </a:ext>
            </a:extLst>
          </p:cNvPr>
          <p:cNvSpPr txBox="1"/>
          <p:nvPr/>
        </p:nvSpPr>
        <p:spPr>
          <a:xfrm>
            <a:off x="4344746" y="2127573"/>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Model</a:t>
            </a:r>
            <a:endParaRPr lang="zh-TW" altLang="en-US" sz="2800" dirty="0"/>
          </a:p>
        </p:txBody>
      </p:sp>
      <p:sp>
        <p:nvSpPr>
          <p:cNvPr id="23" name="圓柱 22">
            <a:extLst>
              <a:ext uri="{FF2B5EF4-FFF2-40B4-BE49-F238E27FC236}">
                <a16:creationId xmlns:a16="http://schemas.microsoft.com/office/drawing/2014/main" id="{9B4B5933-8235-4195-9BEA-255E5CE2AB6D}"/>
              </a:ext>
            </a:extLst>
          </p:cNvPr>
          <p:cNvSpPr/>
          <p:nvPr/>
        </p:nvSpPr>
        <p:spPr>
          <a:xfrm>
            <a:off x="2554289" y="5214938"/>
            <a:ext cx="1635125" cy="1092200"/>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r>
              <a:rPr lang="en-US" altLang="zh-TW" sz="2400" dirty="0"/>
              <a:t>Training</a:t>
            </a:r>
          </a:p>
          <a:p>
            <a:pPr algn="ctr">
              <a:defRPr/>
            </a:pPr>
            <a:r>
              <a:rPr lang="en-US" altLang="zh-TW" sz="2400" dirty="0"/>
              <a:t>Data</a:t>
            </a:r>
            <a:endParaRPr lang="zh-TW" altLang="en-US" sz="2400" dirty="0"/>
          </a:p>
        </p:txBody>
      </p:sp>
      <p:sp>
        <p:nvSpPr>
          <p:cNvPr id="27" name="圓角矩形 26">
            <a:extLst>
              <a:ext uri="{FF2B5EF4-FFF2-40B4-BE49-F238E27FC236}">
                <a16:creationId xmlns:a16="http://schemas.microsoft.com/office/drawing/2014/main" id="{189435F0-DBCA-4A0E-A172-64DD79BAD38F}"/>
              </a:ext>
            </a:extLst>
          </p:cNvPr>
          <p:cNvSpPr/>
          <p:nvPr/>
        </p:nvSpPr>
        <p:spPr>
          <a:xfrm>
            <a:off x="2416175" y="3660775"/>
            <a:ext cx="1911350" cy="10922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altLang="zh-TW" sz="2400" dirty="0"/>
              <a:t>Goodness of function f</a:t>
            </a:r>
            <a:endParaRPr lang="en-US" altLang="zh-TW" sz="2400" baseline="30000" dirty="0"/>
          </a:p>
        </p:txBody>
      </p:sp>
      <p:cxnSp>
        <p:nvCxnSpPr>
          <p:cNvPr id="28" name="直線單箭頭接點 27">
            <a:extLst>
              <a:ext uri="{FF2B5EF4-FFF2-40B4-BE49-F238E27FC236}">
                <a16:creationId xmlns:a16="http://schemas.microsoft.com/office/drawing/2014/main" id="{3870175E-AB18-475A-A2EC-574611C4F743}"/>
              </a:ext>
            </a:extLst>
          </p:cNvPr>
          <p:cNvCxnSpPr/>
          <p:nvPr/>
        </p:nvCxnSpPr>
        <p:spPr>
          <a:xfrm flipV="1">
            <a:off x="3392488" y="4773613"/>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a:extLst>
              <a:ext uri="{FF2B5EF4-FFF2-40B4-BE49-F238E27FC236}">
                <a16:creationId xmlns:a16="http://schemas.microsoft.com/office/drawing/2014/main" id="{8C0A4CE4-0384-466B-88EC-AF5BE050FEA0}"/>
              </a:ext>
            </a:extLst>
          </p:cNvPr>
          <p:cNvCxnSpPr/>
          <p:nvPr/>
        </p:nvCxnSpPr>
        <p:spPr>
          <a:xfrm>
            <a:off x="3392488" y="3159126"/>
            <a:ext cx="0" cy="48101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6" name="文字方塊 35">
            <a:extLst>
              <a:ext uri="{FF2B5EF4-FFF2-40B4-BE49-F238E27FC236}">
                <a16:creationId xmlns:a16="http://schemas.microsoft.com/office/drawing/2014/main" id="{1E19E885-20A6-472B-9942-C4A5D0763035}"/>
              </a:ext>
            </a:extLst>
          </p:cNvPr>
          <p:cNvSpPr txBox="1"/>
          <p:nvPr/>
        </p:nvSpPr>
        <p:spPr>
          <a:xfrm>
            <a:off x="6543455" y="2789378"/>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a:defRPr/>
            </a:pPr>
            <a:r>
              <a:rPr lang="en-US" altLang="zh-TW" sz="2400" dirty="0"/>
              <a:t>Better!</a:t>
            </a:r>
            <a:endParaRPr lang="zh-TW" altLang="en-US" sz="2400" dirty="0"/>
          </a:p>
        </p:txBody>
      </p:sp>
      <p:sp>
        <p:nvSpPr>
          <p:cNvPr id="37" name="矩形 36">
            <a:extLst>
              <a:ext uri="{FF2B5EF4-FFF2-40B4-BE49-F238E27FC236}">
                <a16:creationId xmlns:a16="http://schemas.microsoft.com/office/drawing/2014/main" id="{CFE4D323-5C51-495D-8D31-2C518EAC90E4}"/>
              </a:ext>
            </a:extLst>
          </p:cNvPr>
          <p:cNvSpPr>
            <a:spLocks noChangeArrowheads="1"/>
          </p:cNvSpPr>
          <p:nvPr/>
        </p:nvSpPr>
        <p:spPr bwMode="auto">
          <a:xfrm>
            <a:off x="6600826" y="6211888"/>
            <a:ext cx="147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solidFill>
                  <a:srgbClr val="222222"/>
                </a:solidFill>
                <a:latin typeface="Arial" panose="020B0604020202020204" pitchFamily="34" charset="0"/>
                <a:ea typeface="仿宋_GB2312" panose="02010609030101010101" pitchFamily="49" charset="-122"/>
              </a:rPr>
              <a:t>“monkey”</a:t>
            </a:r>
            <a:endParaRPr lang="zh-TW" altLang="en-US" sz="2400" b="0">
              <a:latin typeface="Times New Roman" panose="02020603050405020304" pitchFamily="18" charset="0"/>
              <a:ea typeface="仿宋_GB2312" panose="02010609030101010101" pitchFamily="49" charset="-122"/>
            </a:endParaRPr>
          </a:p>
        </p:txBody>
      </p:sp>
      <p:pic>
        <p:nvPicPr>
          <p:cNvPr id="38" name="圖片 37">
            <a:extLst>
              <a:ext uri="{FF2B5EF4-FFF2-40B4-BE49-F238E27FC236}">
                <a16:creationId xmlns:a16="http://schemas.microsoft.com/office/drawing/2014/main" id="{17207660-A208-4EA3-ABD1-8C6873A3075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70701" y="5135563"/>
            <a:ext cx="9302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圖片 38">
            <a:extLst>
              <a:ext uri="{FF2B5EF4-FFF2-40B4-BE49-F238E27FC236}">
                <a16:creationId xmlns:a16="http://schemas.microsoft.com/office/drawing/2014/main" id="{29BC64D1-36E6-4FC0-AB99-946B0F88397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143876" y="5135564"/>
            <a:ext cx="9001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字方塊 39">
            <a:extLst>
              <a:ext uri="{FF2B5EF4-FFF2-40B4-BE49-F238E27FC236}">
                <a16:creationId xmlns:a16="http://schemas.microsoft.com/office/drawing/2014/main" id="{3BBA8E45-7362-429F-B75A-9ECBCF64814F}"/>
              </a:ext>
            </a:extLst>
          </p:cNvPr>
          <p:cNvSpPr txBox="1">
            <a:spLocks noChangeArrowheads="1"/>
          </p:cNvSpPr>
          <p:nvPr/>
        </p:nvSpPr>
        <p:spPr bwMode="auto">
          <a:xfrm>
            <a:off x="8212139" y="6229351"/>
            <a:ext cx="979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sp>
        <p:nvSpPr>
          <p:cNvPr id="41" name="文字方塊 40">
            <a:extLst>
              <a:ext uri="{FF2B5EF4-FFF2-40B4-BE49-F238E27FC236}">
                <a16:creationId xmlns:a16="http://schemas.microsoft.com/office/drawing/2014/main" id="{41EFBFC9-0841-4C7A-873A-94C64757A549}"/>
              </a:ext>
            </a:extLst>
          </p:cNvPr>
          <p:cNvSpPr txBox="1">
            <a:spLocks noChangeArrowheads="1"/>
          </p:cNvSpPr>
          <p:nvPr/>
        </p:nvSpPr>
        <p:spPr bwMode="auto">
          <a:xfrm>
            <a:off x="9394826" y="6191251"/>
            <a:ext cx="94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dog”</a:t>
            </a:r>
            <a:endParaRPr lang="zh-TW" altLang="en-US" sz="2400" b="0">
              <a:latin typeface="Times New Roman" panose="02020603050405020304" pitchFamily="18" charset="0"/>
              <a:ea typeface="仿宋_GB2312" panose="02010609030101010101" pitchFamily="49" charset="-122"/>
            </a:endParaRPr>
          </a:p>
        </p:txBody>
      </p:sp>
      <p:pic>
        <p:nvPicPr>
          <p:cNvPr id="42" name="圖片 41">
            <a:extLst>
              <a:ext uri="{FF2B5EF4-FFF2-40B4-BE49-F238E27FC236}">
                <a16:creationId xmlns:a16="http://schemas.microsoft.com/office/drawing/2014/main" id="{E1931BD0-DB99-487E-89B5-3AC918B2C43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386889" y="5148264"/>
            <a:ext cx="8223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a:extLst>
              <a:ext uri="{FF2B5EF4-FFF2-40B4-BE49-F238E27FC236}">
                <a16:creationId xmlns:a16="http://schemas.microsoft.com/office/drawing/2014/main" id="{497AE366-FFA5-405C-90EE-52B5A2356CB8}"/>
              </a:ext>
            </a:extLst>
          </p:cNvPr>
          <p:cNvSpPr>
            <a:spLocks noChangeArrowheads="1"/>
          </p:cNvSpPr>
          <p:nvPr/>
        </p:nvSpPr>
        <p:spPr bwMode="auto">
          <a:xfrm>
            <a:off x="4495800" y="5391151"/>
            <a:ext cx="218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solidFill>
                  <a:srgbClr val="222222"/>
                </a:solidFill>
                <a:latin typeface="Arial" panose="020B0604020202020204" pitchFamily="34" charset="0"/>
                <a:ea typeface="仿宋_GB2312" panose="02010609030101010101" pitchFamily="49" charset="-122"/>
              </a:rPr>
              <a:t>function input:</a:t>
            </a:r>
            <a:endParaRPr lang="zh-TW" altLang="en-US" sz="2400" b="0">
              <a:latin typeface="Times New Roman" panose="02020603050405020304" pitchFamily="18" charset="0"/>
              <a:ea typeface="仿宋_GB2312" panose="02010609030101010101" pitchFamily="49" charset="-122"/>
            </a:endParaRPr>
          </a:p>
        </p:txBody>
      </p:sp>
      <p:sp>
        <p:nvSpPr>
          <p:cNvPr id="45" name="矩形 44">
            <a:extLst>
              <a:ext uri="{FF2B5EF4-FFF2-40B4-BE49-F238E27FC236}">
                <a16:creationId xmlns:a16="http://schemas.microsoft.com/office/drawing/2014/main" id="{5F31CB68-AE2B-4521-B52D-A4EC64BAB867}"/>
              </a:ext>
            </a:extLst>
          </p:cNvPr>
          <p:cNvSpPr>
            <a:spLocks noChangeArrowheads="1"/>
          </p:cNvSpPr>
          <p:nvPr/>
        </p:nvSpPr>
        <p:spPr bwMode="auto">
          <a:xfrm>
            <a:off x="4422776" y="6188076"/>
            <a:ext cx="2251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solidFill>
                  <a:srgbClr val="222222"/>
                </a:solidFill>
                <a:latin typeface="Arial" panose="020B0604020202020204" pitchFamily="34" charset="0"/>
                <a:ea typeface="仿宋_GB2312" panose="02010609030101010101" pitchFamily="49" charset="-122"/>
              </a:rPr>
              <a:t>function output:</a:t>
            </a:r>
            <a:endParaRPr lang="zh-TW" altLang="en-US" sz="2400" b="0">
              <a:latin typeface="Times New Roman" panose="02020603050405020304" pitchFamily="18" charset="0"/>
              <a:ea typeface="仿宋_GB2312" panose="02010609030101010101" pitchFamily="49" charset="-122"/>
            </a:endParaRPr>
          </a:p>
        </p:txBody>
      </p:sp>
      <p:sp>
        <p:nvSpPr>
          <p:cNvPr id="26" name="矩形 25">
            <a:extLst>
              <a:ext uri="{FF2B5EF4-FFF2-40B4-BE49-F238E27FC236}">
                <a16:creationId xmlns:a16="http://schemas.microsoft.com/office/drawing/2014/main" id="{A5A4648E-6B2D-4B25-8FEB-C2D1170338AA}"/>
              </a:ext>
            </a:extLst>
          </p:cNvPr>
          <p:cNvSpPr/>
          <p:nvPr/>
        </p:nvSpPr>
        <p:spPr>
          <a:xfrm>
            <a:off x="4422775" y="5048251"/>
            <a:ext cx="6210300" cy="1724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37" grpId="0"/>
      <p:bldP spid="40" grpId="0"/>
      <p:bldP spid="41" grpId="0"/>
      <p:bldP spid="44" grpId="0"/>
      <p:bldP spid="45" grpId="0"/>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7663" y="42863"/>
            <a:ext cx="10515600" cy="777875"/>
          </a:xfrm>
        </p:spPr>
        <p:txBody>
          <a:bodyPr/>
          <a:lstStyle/>
          <a:p>
            <a:pPr eaLnBrk="1" hangingPunct="1">
              <a:defRPr/>
            </a:pPr>
            <a:r>
              <a:rPr lang="zh-CN" altLang="en-US" dirty="0"/>
              <a:t>课程目标</a:t>
            </a:r>
          </a:p>
        </p:txBody>
      </p:sp>
      <p:sp>
        <p:nvSpPr>
          <p:cNvPr id="9219" name="内容占位符 2"/>
          <p:cNvSpPr>
            <a:spLocks noGrp="1"/>
          </p:cNvSpPr>
          <p:nvPr>
            <p:ph idx="1"/>
          </p:nvPr>
        </p:nvSpPr>
        <p:spPr>
          <a:xfrm>
            <a:off x="347663" y="1158875"/>
            <a:ext cx="11488737" cy="4930775"/>
          </a:xfrm>
        </p:spPr>
        <p:txBody>
          <a:bodyPr/>
          <a:lstStyle/>
          <a:p>
            <a:pPr indent="-358775">
              <a:lnSpc>
                <a:spcPct val="150000"/>
              </a:lnSpc>
            </a:pPr>
            <a:r>
              <a:rPr sz="2000" dirty="0"/>
              <a:t>通过本课程的学习，使学生掌握数据分析特别是</a:t>
            </a:r>
            <a:r>
              <a:rPr sz="2000" dirty="0">
                <a:solidFill>
                  <a:srgbClr val="FF0000"/>
                </a:solidFill>
              </a:rPr>
              <a:t>机器学习领域</a:t>
            </a:r>
            <a:r>
              <a:rPr sz="2000" dirty="0"/>
              <a:t>中业务理解、数据收集、数据处理、数据呈现和数据分析的基本方法，</a:t>
            </a:r>
            <a:r>
              <a:rPr lang="zh-CN" altLang="en-US" sz="2000" dirty="0"/>
              <a:t>理解并灵活运用</a:t>
            </a:r>
            <a:r>
              <a:rPr sz="2000" dirty="0">
                <a:solidFill>
                  <a:srgbClr val="FF0000"/>
                </a:solidFill>
              </a:rPr>
              <a:t>常</a:t>
            </a:r>
            <a:r>
              <a:rPr lang="zh-CN" altLang="en-US" sz="2000" dirty="0">
                <a:solidFill>
                  <a:srgbClr val="FF0000"/>
                </a:solidFill>
              </a:rPr>
              <a:t>见</a:t>
            </a:r>
            <a:r>
              <a:rPr sz="2000" dirty="0">
                <a:solidFill>
                  <a:srgbClr val="FF0000"/>
                </a:solidFill>
              </a:rPr>
              <a:t>的预测和分类模型</a:t>
            </a:r>
            <a:r>
              <a:rPr sz="2000" dirty="0"/>
              <a:t>（线性回归、逻辑回归、决策树、集成学习、聚类、降维、可视化、神经网络和深度学习、以及贝叶斯学习和概率图模型等方法</a:t>
            </a:r>
            <a:r>
              <a:rPr lang="zh-CN" altLang="en-US" sz="2000" dirty="0"/>
              <a:t>）</a:t>
            </a:r>
            <a:r>
              <a:rPr sz="2000" dirty="0"/>
              <a:t>。</a:t>
            </a:r>
            <a:endParaRPr lang="en-US" altLang="zh-CN" sz="2000" dirty="0"/>
          </a:p>
          <a:p>
            <a:pPr indent="-358775" eaLnBrk="1" hangingPunct="1">
              <a:lnSpc>
                <a:spcPct val="150000"/>
              </a:lnSpc>
            </a:pPr>
            <a:r>
              <a:rPr sz="2000" dirty="0">
                <a:solidFill>
                  <a:srgbClr val="FF0000"/>
                </a:solidFill>
              </a:rPr>
              <a:t>更重要的是培养学生面对行业数据的时候，分析问题和解决问题的能力</a:t>
            </a:r>
            <a:r>
              <a:rPr sz="2000" dirty="0"/>
              <a:t>。通过</a:t>
            </a:r>
            <a:r>
              <a:rPr lang="en-US" altLang="zh-CN" sz="2000" dirty="0"/>
              <a:t>40</a:t>
            </a:r>
            <a:r>
              <a:rPr sz="2000" dirty="0"/>
              <a:t>个学时的理论和实际案例学习，使学生具备解决实际应用问题的基本能力，为学生毕业后从事本专业范围内的各项工作奠定坚实的理论基础。</a:t>
            </a:r>
          </a:p>
        </p:txBody>
      </p:sp>
    </p:spTree>
    <p:extLst>
      <p:ext uri="{BB962C8B-B14F-4D97-AF65-F5344CB8AC3E}">
        <p14:creationId xmlns:p14="http://schemas.microsoft.com/office/powerpoint/2010/main" val="2952802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7235229-163B-4719-AA31-D6087A410A73}"/>
              </a:ext>
            </a:extLst>
          </p:cNvPr>
          <p:cNvSpPr>
            <a:spLocks noGrp="1"/>
          </p:cNvSpPr>
          <p:nvPr>
            <p:ph type="title"/>
          </p:nvPr>
        </p:nvSpPr>
        <p:spPr/>
        <p:txBody>
          <a:bodyPr/>
          <a:lstStyle/>
          <a:p>
            <a:pPr>
              <a:defRPr/>
            </a:pPr>
            <a:r>
              <a:rPr lang="en-US" altLang="zh-TW" dirty="0"/>
              <a:t>Framework </a:t>
            </a:r>
            <a:endParaRPr lang="zh-TW" altLang="en-US" dirty="0"/>
          </a:p>
        </p:txBody>
      </p:sp>
      <p:sp>
        <p:nvSpPr>
          <p:cNvPr id="6" name="圓柱 5">
            <a:extLst>
              <a:ext uri="{FF2B5EF4-FFF2-40B4-BE49-F238E27FC236}">
                <a16:creationId xmlns:a16="http://schemas.microsoft.com/office/drawing/2014/main" id="{7E9C6036-2928-41BB-8B50-9223A7EEA791}"/>
              </a:ext>
            </a:extLst>
          </p:cNvPr>
          <p:cNvSpPr/>
          <p:nvPr/>
        </p:nvSpPr>
        <p:spPr>
          <a:xfrm>
            <a:off x="2613026" y="2035176"/>
            <a:ext cx="1635125" cy="1090613"/>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altLang="zh-TW" sz="2400" dirty="0"/>
              <a:t>A set of function</a:t>
            </a:r>
            <a:endParaRPr lang="zh-TW" altLang="en-US" sz="2400" dirty="0"/>
          </a:p>
        </p:txBody>
      </p:sp>
      <p:graphicFrame>
        <p:nvGraphicFramePr>
          <p:cNvPr id="52228" name="Object 12">
            <a:extLst>
              <a:ext uri="{FF2B5EF4-FFF2-40B4-BE49-F238E27FC236}">
                <a16:creationId xmlns:a16="http://schemas.microsoft.com/office/drawing/2014/main" id="{E0E38527-3368-494E-A1A0-04E3E275FB3E}"/>
              </a:ext>
            </a:extLst>
          </p:cNvPr>
          <p:cNvGraphicFramePr>
            <a:graphicFrameLocks noChangeAspect="1"/>
          </p:cNvGraphicFramePr>
          <p:nvPr/>
        </p:nvGraphicFramePr>
        <p:xfrm>
          <a:off x="4344988" y="2663826"/>
          <a:ext cx="1109662" cy="461963"/>
        </p:xfrm>
        <a:graphic>
          <a:graphicData uri="http://schemas.openxmlformats.org/presentationml/2006/ole">
            <mc:AlternateContent xmlns:mc="http://schemas.openxmlformats.org/markup-compatibility/2006">
              <mc:Choice xmlns:v="urn:schemas-microsoft-com:vml" Requires="v">
                <p:oleObj spid="_x0000_s6154" name="方程式" r:id="rId4" imgW="520474" imgH="215806" progId="Equation.3">
                  <p:embed/>
                </p:oleObj>
              </mc:Choice>
              <mc:Fallback>
                <p:oleObj name="方程式" r:id="rId4" imgW="520474" imgH="215806" progId="Equation.3">
                  <p:embed/>
                  <p:pic>
                    <p:nvPicPr>
                      <p:cNvPr id="52228" name="Object 12">
                        <a:extLst>
                          <a:ext uri="{FF2B5EF4-FFF2-40B4-BE49-F238E27FC236}">
                            <a16:creationId xmlns:a16="http://schemas.microsoft.com/office/drawing/2014/main" id="{E0E38527-3368-494E-A1A0-04E3E275FB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988" y="2663826"/>
                        <a:ext cx="1109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29" name="群組 8">
            <a:extLst>
              <a:ext uri="{FF2B5EF4-FFF2-40B4-BE49-F238E27FC236}">
                <a16:creationId xmlns:a16="http://schemas.microsoft.com/office/drawing/2014/main" id="{2050009B-EE6B-406E-A908-F80132C5B618}"/>
              </a:ext>
            </a:extLst>
          </p:cNvPr>
          <p:cNvGrpSpPr>
            <a:grpSpLocks/>
          </p:cNvGrpSpPr>
          <p:nvPr/>
        </p:nvGrpSpPr>
        <p:grpSpPr bwMode="auto">
          <a:xfrm>
            <a:off x="6696076" y="760414"/>
            <a:ext cx="3343275" cy="827087"/>
            <a:chOff x="4749800" y="2047360"/>
            <a:chExt cx="3342513" cy="827342"/>
          </a:xfrm>
        </p:grpSpPr>
        <p:graphicFrame>
          <p:nvGraphicFramePr>
            <p:cNvPr id="52273" name="Object 12">
              <a:extLst>
                <a:ext uri="{FF2B5EF4-FFF2-40B4-BE49-F238E27FC236}">
                  <a16:creationId xmlns:a16="http://schemas.microsoft.com/office/drawing/2014/main" id="{56425CDF-03A4-44A8-8DA9-BC895D59CE58}"/>
                </a:ext>
              </a:extLst>
            </p:cNvPr>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spid="_x0000_s6155" name="方程式" r:id="rId6" imgW="990170" imgH="215806" progId="Equation.3">
                    <p:embed/>
                  </p:oleObj>
                </mc:Choice>
                <mc:Fallback>
                  <p:oleObj name="方程式" r:id="rId6" imgW="990170" imgH="215806" progId="Equation.3">
                    <p:embed/>
                    <p:pic>
                      <p:nvPicPr>
                        <p:cNvPr id="52273" name="Object 12">
                          <a:extLst>
                            <a:ext uri="{FF2B5EF4-FFF2-40B4-BE49-F238E27FC236}">
                              <a16:creationId xmlns:a16="http://schemas.microsoft.com/office/drawing/2014/main" id="{56425CDF-03A4-44A8-8DA9-BC895D59CE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800" y="2235200"/>
                          <a:ext cx="2112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74" name="文字方塊 75">
              <a:extLst>
                <a:ext uri="{FF2B5EF4-FFF2-40B4-BE49-F238E27FC236}">
                  <a16:creationId xmlns:a16="http://schemas.microsoft.com/office/drawing/2014/main" id="{A8194BF8-4703-44A2-B6A9-46B06F441FA4}"/>
                </a:ext>
              </a:extLst>
            </p:cNvPr>
            <p:cNvSpPr txBox="1">
              <a:spLocks noChangeArrowheads="1"/>
            </p:cNvSpPr>
            <p:nvPr/>
          </p:nvSpPr>
          <p:spPr bwMode="auto">
            <a:xfrm>
              <a:off x="6654931" y="2212761"/>
              <a:ext cx="143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pic>
          <p:nvPicPr>
            <p:cNvPr id="52275" name="Picture 12" descr="https://encrypted-tbn1.gstatic.com/images?q=tbn:ANd9GcRcwlRKAlSIaCI4W5PRYVbuBQQXifF-56bFqAjh9DMe-_3Lh8_YKw">
              <a:extLst>
                <a:ext uri="{FF2B5EF4-FFF2-40B4-BE49-F238E27FC236}">
                  <a16:creationId xmlns:a16="http://schemas.microsoft.com/office/drawing/2014/main" id="{808BEA69-96D9-4071-B2DC-49101F8D7C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30" name="文字方塊 11">
            <a:extLst>
              <a:ext uri="{FF2B5EF4-FFF2-40B4-BE49-F238E27FC236}">
                <a16:creationId xmlns:a16="http://schemas.microsoft.com/office/drawing/2014/main" id="{8C686779-DA14-4A26-81B8-D0848609FF3B}"/>
              </a:ext>
            </a:extLst>
          </p:cNvPr>
          <p:cNvSpPr txBox="1">
            <a:spLocks noChangeArrowheads="1"/>
          </p:cNvSpPr>
          <p:nvPr/>
        </p:nvSpPr>
        <p:spPr bwMode="auto">
          <a:xfrm>
            <a:off x="5892800" y="212726"/>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TW" sz="2400" b="0">
                <a:latin typeface="Times New Roman" panose="02020603050405020304" pitchFamily="18" charset="0"/>
                <a:ea typeface="仿宋_GB2312" panose="02010609030101010101" pitchFamily="49" charset="-122"/>
              </a:rPr>
              <a:t>Image Recognition:</a:t>
            </a:r>
            <a:endParaRPr lang="zh-TW" altLang="en-US" sz="2400" b="0">
              <a:latin typeface="Times New Roman" panose="02020603050405020304" pitchFamily="18" charset="0"/>
              <a:ea typeface="仿宋_GB2312" panose="02010609030101010101" pitchFamily="49" charset="-122"/>
            </a:endParaRPr>
          </a:p>
        </p:txBody>
      </p:sp>
      <p:sp>
        <p:nvSpPr>
          <p:cNvPr id="18" name="文字方塊 17">
            <a:extLst>
              <a:ext uri="{FF2B5EF4-FFF2-40B4-BE49-F238E27FC236}">
                <a16:creationId xmlns:a16="http://schemas.microsoft.com/office/drawing/2014/main" id="{97A091EC-0EAA-4E16-A93B-0368C2944B47}"/>
              </a:ext>
            </a:extLst>
          </p:cNvPr>
          <p:cNvSpPr txBox="1"/>
          <p:nvPr/>
        </p:nvSpPr>
        <p:spPr>
          <a:xfrm>
            <a:off x="4344746" y="2127573"/>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Model</a:t>
            </a:r>
            <a:endParaRPr lang="zh-TW" altLang="en-US" sz="2800" dirty="0"/>
          </a:p>
        </p:txBody>
      </p:sp>
      <p:sp>
        <p:nvSpPr>
          <p:cNvPr id="23" name="圓柱 22">
            <a:extLst>
              <a:ext uri="{FF2B5EF4-FFF2-40B4-BE49-F238E27FC236}">
                <a16:creationId xmlns:a16="http://schemas.microsoft.com/office/drawing/2014/main" id="{388FB7F1-6977-43B7-A51B-6FC40B4E60C7}"/>
              </a:ext>
            </a:extLst>
          </p:cNvPr>
          <p:cNvSpPr/>
          <p:nvPr/>
        </p:nvSpPr>
        <p:spPr>
          <a:xfrm>
            <a:off x="2554289" y="5214938"/>
            <a:ext cx="1635125" cy="1092200"/>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r>
              <a:rPr lang="en-US" altLang="zh-TW" sz="2400" dirty="0"/>
              <a:t>Training</a:t>
            </a:r>
          </a:p>
          <a:p>
            <a:pPr algn="ctr">
              <a:defRPr/>
            </a:pPr>
            <a:r>
              <a:rPr lang="en-US" altLang="zh-TW" sz="2400" dirty="0"/>
              <a:t>Data</a:t>
            </a:r>
            <a:endParaRPr lang="zh-TW" altLang="en-US" sz="2400" dirty="0"/>
          </a:p>
        </p:txBody>
      </p:sp>
      <p:sp>
        <p:nvSpPr>
          <p:cNvPr id="27" name="圓角矩形 26">
            <a:extLst>
              <a:ext uri="{FF2B5EF4-FFF2-40B4-BE49-F238E27FC236}">
                <a16:creationId xmlns:a16="http://schemas.microsoft.com/office/drawing/2014/main" id="{779E682F-20B8-413F-A6F8-DB77107D03D2}"/>
              </a:ext>
            </a:extLst>
          </p:cNvPr>
          <p:cNvSpPr/>
          <p:nvPr/>
        </p:nvSpPr>
        <p:spPr>
          <a:xfrm>
            <a:off x="2416175" y="3660775"/>
            <a:ext cx="1911350" cy="10922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altLang="zh-TW" sz="2400" dirty="0"/>
              <a:t>Goodness of function f</a:t>
            </a:r>
            <a:endParaRPr lang="en-US" altLang="zh-TW" sz="2400" baseline="30000" dirty="0"/>
          </a:p>
        </p:txBody>
      </p:sp>
      <p:cxnSp>
        <p:nvCxnSpPr>
          <p:cNvPr id="28" name="直線單箭頭接點 27">
            <a:extLst>
              <a:ext uri="{FF2B5EF4-FFF2-40B4-BE49-F238E27FC236}">
                <a16:creationId xmlns:a16="http://schemas.microsoft.com/office/drawing/2014/main" id="{A8CC3FBF-B4A0-40A3-B6EE-319F1B22E347}"/>
              </a:ext>
            </a:extLst>
          </p:cNvPr>
          <p:cNvCxnSpPr/>
          <p:nvPr/>
        </p:nvCxnSpPr>
        <p:spPr>
          <a:xfrm flipV="1">
            <a:off x="3392488" y="4773613"/>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a:extLst>
              <a:ext uri="{FF2B5EF4-FFF2-40B4-BE49-F238E27FC236}">
                <a16:creationId xmlns:a16="http://schemas.microsoft.com/office/drawing/2014/main" id="{26A3E38E-830E-407A-A946-5F903E11F09A}"/>
              </a:ext>
            </a:extLst>
          </p:cNvPr>
          <p:cNvCxnSpPr/>
          <p:nvPr/>
        </p:nvCxnSpPr>
        <p:spPr>
          <a:xfrm>
            <a:off x="3392488" y="3159126"/>
            <a:ext cx="0" cy="48101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52238" name="矩形 29">
            <a:extLst>
              <a:ext uri="{FF2B5EF4-FFF2-40B4-BE49-F238E27FC236}">
                <a16:creationId xmlns:a16="http://schemas.microsoft.com/office/drawing/2014/main" id="{B8674ED8-F29B-4E1E-A779-A1B5A15BC4A7}"/>
              </a:ext>
            </a:extLst>
          </p:cNvPr>
          <p:cNvSpPr>
            <a:spLocks noChangeArrowheads="1"/>
          </p:cNvSpPr>
          <p:nvPr/>
        </p:nvSpPr>
        <p:spPr bwMode="auto">
          <a:xfrm>
            <a:off x="4119563" y="619918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solidFill>
                  <a:srgbClr val="222222"/>
                </a:solidFill>
                <a:latin typeface="Arial" panose="020B0604020202020204" pitchFamily="34" charset="0"/>
                <a:ea typeface="仿宋_GB2312" panose="02010609030101010101" pitchFamily="49" charset="-122"/>
              </a:rPr>
              <a:t>“monkey”</a:t>
            </a:r>
            <a:endParaRPr lang="zh-TW" altLang="en-US" sz="2400" b="0">
              <a:latin typeface="Times New Roman" panose="02020603050405020304" pitchFamily="18" charset="0"/>
              <a:ea typeface="仿宋_GB2312" panose="02010609030101010101" pitchFamily="49" charset="-122"/>
            </a:endParaRPr>
          </a:p>
        </p:txBody>
      </p:sp>
      <p:pic>
        <p:nvPicPr>
          <p:cNvPr id="52239" name="圖片 30">
            <a:extLst>
              <a:ext uri="{FF2B5EF4-FFF2-40B4-BE49-F238E27FC236}">
                <a16:creationId xmlns:a16="http://schemas.microsoft.com/office/drawing/2014/main" id="{5695974A-0FF8-41B4-9A45-BE181F7E2CE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89438" y="5124451"/>
            <a:ext cx="9318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0" name="圖片 31">
            <a:extLst>
              <a:ext uri="{FF2B5EF4-FFF2-40B4-BE49-F238E27FC236}">
                <a16:creationId xmlns:a16="http://schemas.microsoft.com/office/drawing/2014/main" id="{C3C8E358-D1D7-4402-9E3D-2BA50CE0BB37}"/>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662613" y="5124450"/>
            <a:ext cx="900112"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1" name="文字方塊 32">
            <a:extLst>
              <a:ext uri="{FF2B5EF4-FFF2-40B4-BE49-F238E27FC236}">
                <a16:creationId xmlns:a16="http://schemas.microsoft.com/office/drawing/2014/main" id="{6C27F4AA-20FF-4ACA-A5F5-A48BEE8D671B}"/>
              </a:ext>
            </a:extLst>
          </p:cNvPr>
          <p:cNvSpPr txBox="1">
            <a:spLocks noChangeArrowheads="1"/>
          </p:cNvSpPr>
          <p:nvPr/>
        </p:nvSpPr>
        <p:spPr bwMode="auto">
          <a:xfrm>
            <a:off x="5730875" y="6216651"/>
            <a:ext cx="100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sp>
        <p:nvSpPr>
          <p:cNvPr id="52242" name="文字方塊 33">
            <a:extLst>
              <a:ext uri="{FF2B5EF4-FFF2-40B4-BE49-F238E27FC236}">
                <a16:creationId xmlns:a16="http://schemas.microsoft.com/office/drawing/2014/main" id="{1760F654-5A68-442E-A60C-1B4D7E955CE9}"/>
              </a:ext>
            </a:extLst>
          </p:cNvPr>
          <p:cNvSpPr txBox="1">
            <a:spLocks noChangeArrowheads="1"/>
          </p:cNvSpPr>
          <p:nvPr/>
        </p:nvSpPr>
        <p:spPr bwMode="auto">
          <a:xfrm>
            <a:off x="6913563" y="6178551"/>
            <a:ext cx="798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dog”</a:t>
            </a:r>
            <a:endParaRPr lang="zh-TW" altLang="en-US" sz="2400" b="0">
              <a:latin typeface="Times New Roman" panose="02020603050405020304" pitchFamily="18" charset="0"/>
              <a:ea typeface="仿宋_GB2312" panose="02010609030101010101" pitchFamily="49" charset="-122"/>
            </a:endParaRPr>
          </a:p>
        </p:txBody>
      </p:sp>
      <p:pic>
        <p:nvPicPr>
          <p:cNvPr id="52243" name="圖片 34">
            <a:extLst>
              <a:ext uri="{FF2B5EF4-FFF2-40B4-BE49-F238E27FC236}">
                <a16:creationId xmlns:a16="http://schemas.microsoft.com/office/drawing/2014/main" id="{BA5C6FBF-865A-4108-9460-70937C6AAADB}"/>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905626" y="5135564"/>
            <a:ext cx="8239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12">
            <a:extLst>
              <a:ext uri="{FF2B5EF4-FFF2-40B4-BE49-F238E27FC236}">
                <a16:creationId xmlns:a16="http://schemas.microsoft.com/office/drawing/2014/main" id="{72495B90-4BC0-448E-80DC-1D6C92B9FE42}"/>
              </a:ext>
            </a:extLst>
          </p:cNvPr>
          <p:cNvGraphicFramePr>
            <a:graphicFrameLocks noChangeAspect="1"/>
          </p:cNvGraphicFramePr>
          <p:nvPr/>
        </p:nvGraphicFramePr>
        <p:xfrm>
          <a:off x="5981700" y="4275138"/>
          <a:ext cx="433388" cy="488950"/>
        </p:xfrm>
        <a:graphic>
          <a:graphicData uri="http://schemas.openxmlformats.org/presentationml/2006/ole">
            <mc:AlternateContent xmlns:mc="http://schemas.openxmlformats.org/markup-compatibility/2006">
              <mc:Choice xmlns:v="urn:schemas-microsoft-com:vml" Requires="v">
                <p:oleObj spid="_x0000_s6156" name="方程式" r:id="rId12" imgW="203112" imgH="228501" progId="Equation.3">
                  <p:embed/>
                </p:oleObj>
              </mc:Choice>
              <mc:Fallback>
                <p:oleObj name="方程式" r:id="rId12" imgW="203112" imgH="228501" progId="Equation.3">
                  <p:embed/>
                  <p:pic>
                    <p:nvPicPr>
                      <p:cNvPr id="24" name="Object 12">
                        <a:extLst>
                          <a:ext uri="{FF2B5EF4-FFF2-40B4-BE49-F238E27FC236}">
                            <a16:creationId xmlns:a16="http://schemas.microsoft.com/office/drawing/2014/main" id="{72495B90-4BC0-448E-80DC-1D6C92B9FE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1700" y="4275138"/>
                        <a:ext cx="433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字方塊 24">
            <a:extLst>
              <a:ext uri="{FF2B5EF4-FFF2-40B4-BE49-F238E27FC236}">
                <a16:creationId xmlns:a16="http://schemas.microsoft.com/office/drawing/2014/main" id="{719BA479-B93A-4D7C-B7E3-73B4DDB71899}"/>
              </a:ext>
            </a:extLst>
          </p:cNvPr>
          <p:cNvSpPr txBox="1">
            <a:spLocks noChangeArrowheads="1"/>
          </p:cNvSpPr>
          <p:nvPr/>
        </p:nvSpPr>
        <p:spPr bwMode="auto">
          <a:xfrm>
            <a:off x="4510088" y="3713163"/>
            <a:ext cx="3490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Pick the “Best” Function</a:t>
            </a:r>
            <a:endParaRPr lang="zh-TW" altLang="en-US" sz="2400" b="0">
              <a:latin typeface="Times New Roman" panose="02020603050405020304" pitchFamily="18" charset="0"/>
              <a:ea typeface="仿宋_GB2312" panose="02010609030101010101" pitchFamily="49" charset="-122"/>
            </a:endParaRPr>
          </a:p>
        </p:txBody>
      </p:sp>
      <p:cxnSp>
        <p:nvCxnSpPr>
          <p:cNvPr id="26" name="直線單箭頭接點 25">
            <a:extLst>
              <a:ext uri="{FF2B5EF4-FFF2-40B4-BE49-F238E27FC236}">
                <a16:creationId xmlns:a16="http://schemas.microsoft.com/office/drawing/2014/main" id="{A64DD73A-212B-4846-8383-4F87C5C89BD6}"/>
              </a:ext>
            </a:extLst>
          </p:cNvPr>
          <p:cNvCxnSpPr/>
          <p:nvPr/>
        </p:nvCxnSpPr>
        <p:spPr>
          <a:xfrm>
            <a:off x="4344989" y="4214813"/>
            <a:ext cx="3724275"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8" name="圓角矩形 37">
            <a:extLst>
              <a:ext uri="{FF2B5EF4-FFF2-40B4-BE49-F238E27FC236}">
                <a16:creationId xmlns:a16="http://schemas.microsoft.com/office/drawing/2014/main" id="{E9950DAD-22C7-46C8-A285-EDE891EDEB51}"/>
              </a:ext>
            </a:extLst>
          </p:cNvPr>
          <p:cNvSpPr/>
          <p:nvPr/>
        </p:nvSpPr>
        <p:spPr>
          <a:xfrm>
            <a:off x="8097838" y="3630613"/>
            <a:ext cx="2070100" cy="1090612"/>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defRPr/>
            </a:pPr>
            <a:r>
              <a:rPr lang="en-US" altLang="zh-TW" sz="2400" dirty="0"/>
              <a:t>    Using</a:t>
            </a:r>
          </a:p>
        </p:txBody>
      </p:sp>
      <p:cxnSp>
        <p:nvCxnSpPr>
          <p:cNvPr id="41" name="直線單箭頭接點 40">
            <a:extLst>
              <a:ext uri="{FF2B5EF4-FFF2-40B4-BE49-F238E27FC236}">
                <a16:creationId xmlns:a16="http://schemas.microsoft.com/office/drawing/2014/main" id="{A91194A9-43C1-48DE-973C-D94DDE80F475}"/>
              </a:ext>
            </a:extLst>
          </p:cNvPr>
          <p:cNvCxnSpPr/>
          <p:nvPr/>
        </p:nvCxnSpPr>
        <p:spPr>
          <a:xfrm flipV="1">
            <a:off x="9137650" y="4779963"/>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2" name="直線單箭頭接點 41">
            <a:extLst>
              <a:ext uri="{FF2B5EF4-FFF2-40B4-BE49-F238E27FC236}">
                <a16:creationId xmlns:a16="http://schemas.microsoft.com/office/drawing/2014/main" id="{B6EF4DBF-AD05-4E3F-8F2E-5F69434B4004}"/>
              </a:ext>
            </a:extLst>
          </p:cNvPr>
          <p:cNvCxnSpPr/>
          <p:nvPr/>
        </p:nvCxnSpPr>
        <p:spPr>
          <a:xfrm flipV="1">
            <a:off x="9113838" y="3132139"/>
            <a:ext cx="0" cy="4984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3" name="Object 12">
            <a:extLst>
              <a:ext uri="{FF2B5EF4-FFF2-40B4-BE49-F238E27FC236}">
                <a16:creationId xmlns:a16="http://schemas.microsoft.com/office/drawing/2014/main" id="{14407483-573F-4FED-B87D-FC2BA722C59D}"/>
              </a:ext>
            </a:extLst>
          </p:cNvPr>
          <p:cNvGraphicFramePr>
            <a:graphicFrameLocks noChangeAspect="1"/>
          </p:cNvGraphicFramePr>
          <p:nvPr/>
        </p:nvGraphicFramePr>
        <p:xfrm>
          <a:off x="9399589" y="3930650"/>
          <a:ext cx="433387" cy="488950"/>
        </p:xfrm>
        <a:graphic>
          <a:graphicData uri="http://schemas.openxmlformats.org/presentationml/2006/ole">
            <mc:AlternateContent xmlns:mc="http://schemas.openxmlformats.org/markup-compatibility/2006">
              <mc:Choice xmlns:v="urn:schemas-microsoft-com:vml" Requires="v">
                <p:oleObj spid="_x0000_s6157" name="方程式" r:id="rId14" imgW="203112" imgH="228501" progId="Equation.3">
                  <p:embed/>
                </p:oleObj>
              </mc:Choice>
              <mc:Fallback>
                <p:oleObj name="方程式" r:id="rId14" imgW="203112" imgH="228501" progId="Equation.3">
                  <p:embed/>
                  <p:pic>
                    <p:nvPicPr>
                      <p:cNvPr id="43" name="Object 12">
                        <a:extLst>
                          <a:ext uri="{FF2B5EF4-FFF2-40B4-BE49-F238E27FC236}">
                            <a16:creationId xmlns:a16="http://schemas.microsoft.com/office/drawing/2014/main" id="{14407483-573F-4FED-B87D-FC2BA722C59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99589" y="3930650"/>
                        <a:ext cx="4333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12" descr="https://encrypted-tbn1.gstatic.com/images?q=tbn:ANd9GcRcwlRKAlSIaCI4W5PRYVbuBQQXifF-56bFqAjh9DMe-_3Lh8_YKw">
            <a:extLst>
              <a:ext uri="{FF2B5EF4-FFF2-40B4-BE49-F238E27FC236}">
                <a16:creationId xmlns:a16="http://schemas.microsoft.com/office/drawing/2014/main" id="{F6B5D1E5-D2CB-4466-930E-4EA85698E3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02664" y="5432425"/>
            <a:ext cx="10890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字方塊 45">
            <a:extLst>
              <a:ext uri="{FF2B5EF4-FFF2-40B4-BE49-F238E27FC236}">
                <a16:creationId xmlns:a16="http://schemas.microsoft.com/office/drawing/2014/main" id="{A7B41035-2423-4D1A-8309-6D3AB0AF6E39}"/>
              </a:ext>
            </a:extLst>
          </p:cNvPr>
          <p:cNvSpPr txBox="1">
            <a:spLocks noChangeArrowheads="1"/>
          </p:cNvSpPr>
          <p:nvPr/>
        </p:nvSpPr>
        <p:spPr bwMode="auto">
          <a:xfrm>
            <a:off x="8394701" y="2622551"/>
            <a:ext cx="1438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TW" sz="2400" b="0">
                <a:latin typeface="Times New Roman" panose="02020603050405020304" pitchFamily="18" charset="0"/>
                <a:ea typeface="仿宋_GB2312" panose="02010609030101010101" pitchFamily="49" charset="-122"/>
              </a:rPr>
              <a:t>“cat”</a:t>
            </a:r>
            <a:endParaRPr lang="zh-TW" altLang="en-US" sz="2400" b="0">
              <a:latin typeface="Times New Roman" panose="02020603050405020304" pitchFamily="18" charset="0"/>
              <a:ea typeface="仿宋_GB2312" panose="02010609030101010101" pitchFamily="49" charset="-122"/>
            </a:endParaRPr>
          </a:p>
        </p:txBody>
      </p:sp>
      <p:sp>
        <p:nvSpPr>
          <p:cNvPr id="8" name="矩形 7">
            <a:extLst>
              <a:ext uri="{FF2B5EF4-FFF2-40B4-BE49-F238E27FC236}">
                <a16:creationId xmlns:a16="http://schemas.microsoft.com/office/drawing/2014/main" id="{0D54DD3C-9931-419D-B2F9-F0D2BB7A9708}"/>
              </a:ext>
            </a:extLst>
          </p:cNvPr>
          <p:cNvSpPr/>
          <p:nvPr/>
        </p:nvSpPr>
        <p:spPr>
          <a:xfrm>
            <a:off x="2311400" y="1878013"/>
            <a:ext cx="5689600" cy="4799012"/>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7" name="矩形 46">
            <a:extLst>
              <a:ext uri="{FF2B5EF4-FFF2-40B4-BE49-F238E27FC236}">
                <a16:creationId xmlns:a16="http://schemas.microsoft.com/office/drawing/2014/main" id="{5CC535C7-11D8-4C21-86DF-1190C3B9DCDB}"/>
              </a:ext>
            </a:extLst>
          </p:cNvPr>
          <p:cNvSpPr/>
          <p:nvPr/>
        </p:nvSpPr>
        <p:spPr>
          <a:xfrm>
            <a:off x="7999414" y="1878013"/>
            <a:ext cx="2339975" cy="4799012"/>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8" name="文字方塊 47">
            <a:extLst>
              <a:ext uri="{FF2B5EF4-FFF2-40B4-BE49-F238E27FC236}">
                <a16:creationId xmlns:a16="http://schemas.microsoft.com/office/drawing/2014/main" id="{41952E95-3833-4F89-9CC0-29F60DD82F34}"/>
              </a:ext>
            </a:extLst>
          </p:cNvPr>
          <p:cNvSpPr txBox="1"/>
          <p:nvPr/>
        </p:nvSpPr>
        <p:spPr>
          <a:xfrm>
            <a:off x="6615127" y="2036496"/>
            <a:ext cx="1205154" cy="830997"/>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a:defRPr/>
            </a:pPr>
            <a:r>
              <a:rPr lang="en-US" altLang="zh-TW" sz="2400" dirty="0"/>
              <a:t>Training </a:t>
            </a:r>
            <a:endParaRPr lang="zh-TW" altLang="en-US" sz="2400" dirty="0"/>
          </a:p>
        </p:txBody>
      </p:sp>
      <p:sp>
        <p:nvSpPr>
          <p:cNvPr id="49" name="文字方塊 48">
            <a:extLst>
              <a:ext uri="{FF2B5EF4-FFF2-40B4-BE49-F238E27FC236}">
                <a16:creationId xmlns:a16="http://schemas.microsoft.com/office/drawing/2014/main" id="{67614723-C9A3-49F4-A5B1-4C9E38592B62}"/>
              </a:ext>
            </a:extLst>
          </p:cNvPr>
          <p:cNvSpPr txBox="1"/>
          <p:nvPr/>
        </p:nvSpPr>
        <p:spPr>
          <a:xfrm>
            <a:off x="8179726" y="2019445"/>
            <a:ext cx="1205154" cy="830997"/>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a:defRPr/>
            </a:pPr>
            <a:r>
              <a:rPr lang="en-US" altLang="zh-TW" sz="2400" dirty="0"/>
              <a:t>Testing</a:t>
            </a:r>
            <a:endParaRPr lang="zh-TW" altLang="en-US" sz="2400" dirty="0"/>
          </a:p>
        </p:txBody>
      </p:sp>
      <p:sp>
        <p:nvSpPr>
          <p:cNvPr id="50" name="矩形 49">
            <a:extLst>
              <a:ext uri="{FF2B5EF4-FFF2-40B4-BE49-F238E27FC236}">
                <a16:creationId xmlns:a16="http://schemas.microsoft.com/office/drawing/2014/main" id="{F7D82FC5-E40D-44EB-9E95-6A49A4B8B62B}"/>
              </a:ext>
            </a:extLst>
          </p:cNvPr>
          <p:cNvSpPr/>
          <p:nvPr/>
        </p:nvSpPr>
        <p:spPr>
          <a:xfrm>
            <a:off x="2425700" y="1974850"/>
            <a:ext cx="3233738" cy="12525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1" name="矩形 50">
            <a:extLst>
              <a:ext uri="{FF2B5EF4-FFF2-40B4-BE49-F238E27FC236}">
                <a16:creationId xmlns:a16="http://schemas.microsoft.com/office/drawing/2014/main" id="{AEE3B526-ADB8-420F-BF7B-863820DD714C}"/>
              </a:ext>
            </a:extLst>
          </p:cNvPr>
          <p:cNvSpPr/>
          <p:nvPr/>
        </p:nvSpPr>
        <p:spPr>
          <a:xfrm>
            <a:off x="2425700" y="3651251"/>
            <a:ext cx="1919288" cy="1101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2" name="矩形 51">
            <a:extLst>
              <a:ext uri="{FF2B5EF4-FFF2-40B4-BE49-F238E27FC236}">
                <a16:creationId xmlns:a16="http://schemas.microsoft.com/office/drawing/2014/main" id="{1338F919-A275-4178-9CA7-1BC5E67E0711}"/>
              </a:ext>
            </a:extLst>
          </p:cNvPr>
          <p:cNvSpPr/>
          <p:nvPr/>
        </p:nvSpPr>
        <p:spPr>
          <a:xfrm>
            <a:off x="4700589" y="3640139"/>
            <a:ext cx="3062287" cy="1100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3" name="文字方塊 52">
            <a:extLst>
              <a:ext uri="{FF2B5EF4-FFF2-40B4-BE49-F238E27FC236}">
                <a16:creationId xmlns:a16="http://schemas.microsoft.com/office/drawing/2014/main" id="{C87C5EF0-F590-414A-BAB9-8F5B71D235D6}"/>
              </a:ext>
            </a:extLst>
          </p:cNvPr>
          <p:cNvSpPr txBox="1"/>
          <p:nvPr/>
        </p:nvSpPr>
        <p:spPr>
          <a:xfrm>
            <a:off x="1802070" y="2833893"/>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Step 1</a:t>
            </a:r>
            <a:endParaRPr lang="zh-TW" altLang="en-US" sz="2800" dirty="0"/>
          </a:p>
        </p:txBody>
      </p:sp>
      <p:sp>
        <p:nvSpPr>
          <p:cNvPr id="54" name="文字方塊 53">
            <a:extLst>
              <a:ext uri="{FF2B5EF4-FFF2-40B4-BE49-F238E27FC236}">
                <a16:creationId xmlns:a16="http://schemas.microsoft.com/office/drawing/2014/main" id="{37B0BC23-50C9-4E3D-9BFA-15D68D873EAD}"/>
              </a:ext>
            </a:extLst>
          </p:cNvPr>
          <p:cNvSpPr txBox="1"/>
          <p:nvPr/>
        </p:nvSpPr>
        <p:spPr>
          <a:xfrm>
            <a:off x="1813343" y="4500316"/>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Step 2</a:t>
            </a:r>
            <a:endParaRPr lang="zh-TW" altLang="en-US" sz="2800" dirty="0"/>
          </a:p>
        </p:txBody>
      </p:sp>
      <p:sp>
        <p:nvSpPr>
          <p:cNvPr id="55" name="文字方塊 54">
            <a:extLst>
              <a:ext uri="{FF2B5EF4-FFF2-40B4-BE49-F238E27FC236}">
                <a16:creationId xmlns:a16="http://schemas.microsoft.com/office/drawing/2014/main" id="{9CFA9743-41C7-4DC5-B166-753948A84BFD}"/>
              </a:ext>
            </a:extLst>
          </p:cNvPr>
          <p:cNvSpPr txBox="1"/>
          <p:nvPr/>
        </p:nvSpPr>
        <p:spPr>
          <a:xfrm>
            <a:off x="4544140" y="4513756"/>
            <a:ext cx="120515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a:defRPr/>
            </a:pPr>
            <a:r>
              <a:rPr lang="en-US" altLang="zh-TW" sz="2800" dirty="0"/>
              <a:t>Step 3</a:t>
            </a:r>
            <a:endParaRPr lang="zh-TW"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animBg="1"/>
      <p:bldP spid="46" grpId="0"/>
      <p:bldP spid="8" grpId="0" animBg="1"/>
      <p:bldP spid="47" grpId="0" animBg="1"/>
      <p:bldP spid="50" grpId="0" animBg="1"/>
      <p:bldP spid="51"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641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Baoli SC"/>
                <a:cs typeface="Baoli SC"/>
              </a:rPr>
              <a:t>机</a:t>
            </a:r>
            <a:r>
              <a:rPr sz="4400" spc="-20" dirty="0">
                <a:solidFill>
                  <a:srgbClr val="0000FF"/>
                </a:solidFill>
                <a:latin typeface="Baoli SC"/>
                <a:cs typeface="Baoli SC"/>
              </a:rPr>
              <a:t>器</a:t>
            </a:r>
            <a:r>
              <a:rPr sz="4400" dirty="0">
                <a:solidFill>
                  <a:srgbClr val="0000FF"/>
                </a:solidFill>
                <a:latin typeface="Baoli SC"/>
                <a:cs typeface="Baoli SC"/>
              </a:rPr>
              <a:t>学</a:t>
            </a:r>
            <a:r>
              <a:rPr sz="4400" spc="-20" dirty="0">
                <a:solidFill>
                  <a:srgbClr val="0000FF"/>
                </a:solidFill>
                <a:latin typeface="Baoli SC"/>
                <a:cs typeface="Baoli SC"/>
              </a:rPr>
              <a:t>习</a:t>
            </a:r>
            <a:r>
              <a:rPr sz="4400" dirty="0">
                <a:solidFill>
                  <a:srgbClr val="0000FF"/>
                </a:solidFill>
                <a:latin typeface="Baoli SC"/>
                <a:cs typeface="Baoli SC"/>
              </a:rPr>
              <a:t>能</a:t>
            </a:r>
            <a:r>
              <a:rPr sz="4400" spc="-20" dirty="0">
                <a:solidFill>
                  <a:srgbClr val="0000FF"/>
                </a:solidFill>
                <a:latin typeface="Baoli SC"/>
                <a:cs typeface="Baoli SC"/>
              </a:rPr>
              <a:t>做</a:t>
            </a:r>
            <a:r>
              <a:rPr sz="4400" dirty="0">
                <a:solidFill>
                  <a:srgbClr val="0000FF"/>
                </a:solidFill>
                <a:latin typeface="Baoli SC"/>
                <a:cs typeface="Baoli SC"/>
              </a:rPr>
              <a:t>什</a:t>
            </a:r>
            <a:r>
              <a:rPr sz="4400" spc="-20" dirty="0">
                <a:solidFill>
                  <a:srgbClr val="0000FF"/>
                </a:solidFill>
                <a:latin typeface="Baoli SC"/>
                <a:cs typeface="Baoli SC"/>
              </a:rPr>
              <a:t>么</a:t>
            </a:r>
            <a:r>
              <a:rPr sz="4400" dirty="0">
                <a:solidFill>
                  <a:srgbClr val="0000FF"/>
                </a:solidFill>
                <a:latin typeface="Baoli SC"/>
                <a:cs typeface="Baoli SC"/>
              </a:rPr>
              <a:t>？</a:t>
            </a:r>
            <a:endParaRPr sz="4400">
              <a:latin typeface="Baoli SC"/>
              <a:cs typeface="Baoli SC"/>
            </a:endParaRPr>
          </a:p>
        </p:txBody>
      </p:sp>
      <p:grpSp>
        <p:nvGrpSpPr>
          <p:cNvPr id="19" name="组合 18"/>
          <p:cNvGrpSpPr/>
          <p:nvPr/>
        </p:nvGrpSpPr>
        <p:grpSpPr>
          <a:xfrm>
            <a:off x="6117335" y="3877055"/>
            <a:ext cx="4038600" cy="2164080"/>
            <a:chOff x="6117335" y="3877055"/>
            <a:chExt cx="4038600" cy="2164080"/>
          </a:xfrm>
        </p:grpSpPr>
        <p:sp>
          <p:nvSpPr>
            <p:cNvPr id="3" name="object 3"/>
            <p:cNvSpPr/>
            <p:nvPr/>
          </p:nvSpPr>
          <p:spPr>
            <a:xfrm>
              <a:off x="6117335" y="3877055"/>
              <a:ext cx="4038600" cy="2164080"/>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p:nvPr/>
          </p:nvSpPr>
          <p:spPr>
            <a:xfrm>
              <a:off x="6164434" y="3903874"/>
              <a:ext cx="3856053" cy="2070100"/>
            </a:xfrm>
            <a:prstGeom prst="rect">
              <a:avLst/>
            </a:prstGeom>
            <a:blipFill>
              <a:blip r:embed="rId4" cstate="print"/>
              <a:stretch>
                <a:fillRect/>
              </a:stretch>
            </a:blipFill>
          </p:spPr>
          <p:txBody>
            <a:bodyPr wrap="square" lIns="0" tIns="0" rIns="0" bIns="0" rtlCol="0">
              <a:noAutofit/>
            </a:bodyPr>
            <a:lstStyle/>
            <a:p>
              <a:endParaRPr dirty="0"/>
            </a:p>
          </p:txBody>
        </p:sp>
        <p:sp>
          <p:nvSpPr>
            <p:cNvPr id="5" name="object 5"/>
            <p:cNvSpPr/>
            <p:nvPr/>
          </p:nvSpPr>
          <p:spPr>
            <a:xfrm>
              <a:off x="6164434" y="3903546"/>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p>
          </p:txBody>
        </p:sp>
        <p:sp>
          <p:nvSpPr>
            <p:cNvPr id="6" name="object 6"/>
            <p:cNvSpPr/>
            <p:nvPr/>
          </p:nvSpPr>
          <p:spPr>
            <a:xfrm>
              <a:off x="6370995" y="5115400"/>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6699510"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p>
          </p:txBody>
        </p:sp>
        <p:sp>
          <p:nvSpPr>
            <p:cNvPr id="8" name="object 8"/>
            <p:cNvSpPr/>
            <p:nvPr/>
          </p:nvSpPr>
          <p:spPr>
            <a:xfrm>
              <a:off x="7610206" y="5687558"/>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8774376"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9280020"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p>
          </p:txBody>
        </p:sp>
        <p:sp>
          <p:nvSpPr>
            <p:cNvPr id="11" name="object 11"/>
            <p:cNvSpPr/>
            <p:nvPr/>
          </p:nvSpPr>
          <p:spPr>
            <a:xfrm>
              <a:off x="9853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p>
          </p:txBody>
        </p:sp>
        <p:sp>
          <p:nvSpPr>
            <p:cNvPr id="12" name="object 12"/>
            <p:cNvSpPr/>
            <p:nvPr/>
          </p:nvSpPr>
          <p:spPr>
            <a:xfrm>
              <a:off x="9662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p>
          </p:txBody>
        </p:sp>
        <p:sp>
          <p:nvSpPr>
            <p:cNvPr id="13" name="object 13"/>
            <p:cNvSpPr/>
            <p:nvPr/>
          </p:nvSpPr>
          <p:spPr>
            <a:xfrm>
              <a:off x="8819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p>
          </p:txBody>
        </p:sp>
        <p:sp>
          <p:nvSpPr>
            <p:cNvPr id="14" name="object 14"/>
            <p:cNvSpPr/>
            <p:nvPr/>
          </p:nvSpPr>
          <p:spPr>
            <a:xfrm>
              <a:off x="8186676" y="4065611"/>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p>
          </p:txBody>
        </p:sp>
        <p:sp>
          <p:nvSpPr>
            <p:cNvPr id="15" name="object 15"/>
            <p:cNvSpPr/>
            <p:nvPr/>
          </p:nvSpPr>
          <p:spPr>
            <a:xfrm>
              <a:off x="7444362" y="4145663"/>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p>
          </p:txBody>
        </p:sp>
        <p:sp>
          <p:nvSpPr>
            <p:cNvPr id="16" name="object 16"/>
            <p:cNvSpPr/>
            <p:nvPr/>
          </p:nvSpPr>
          <p:spPr>
            <a:xfrm>
              <a:off x="6524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6619749" y="4381119"/>
              <a:ext cx="3284944" cy="980440"/>
            </a:xfrm>
            <a:prstGeom prst="rect">
              <a:avLst/>
            </a:prstGeom>
          </p:spPr>
          <p:txBody>
            <a:bodyPr vert="horz" wrap="square" lIns="0" tIns="0" rIns="0" bIns="0" rtlCol="0">
              <a:noAutofit/>
            </a:bodyPr>
            <a:lstStyle/>
            <a:p>
              <a:pPr marL="215265" marR="12700" indent="-203200"/>
              <a:r>
                <a:rPr sz="3200" dirty="0" err="1">
                  <a:solidFill>
                    <a:srgbClr val="FF0000"/>
                  </a:solidFill>
                  <a:latin typeface="Arial Unicode MS"/>
                  <a:cs typeface="Arial Unicode MS"/>
                </a:rPr>
                <a:t>我们</a:t>
              </a:r>
              <a:r>
                <a:rPr sz="3200" spc="-15" dirty="0" err="1">
                  <a:solidFill>
                    <a:srgbClr val="FF0000"/>
                  </a:solidFill>
                  <a:latin typeface="Arial Unicode MS"/>
                  <a:cs typeface="Arial Unicode MS"/>
                </a:rPr>
                <a:t>可</a:t>
              </a:r>
              <a:r>
                <a:rPr sz="3200" dirty="0" err="1">
                  <a:solidFill>
                    <a:srgbClr val="FF0000"/>
                  </a:solidFill>
                  <a:latin typeface="Arial Unicode MS"/>
                  <a:cs typeface="Arial Unicode MS"/>
                </a:rPr>
                <a:t>能每</a:t>
              </a:r>
              <a:r>
                <a:rPr sz="3200" spc="-15" dirty="0" err="1">
                  <a:solidFill>
                    <a:srgbClr val="FF0000"/>
                  </a:solidFill>
                  <a:latin typeface="Arial Unicode MS"/>
                  <a:cs typeface="Arial Unicode MS"/>
                </a:rPr>
                <a:t>天</a:t>
              </a:r>
              <a:r>
                <a:rPr sz="3200" dirty="0" err="1">
                  <a:solidFill>
                    <a:srgbClr val="FF0000"/>
                  </a:solidFill>
                  <a:latin typeface="Arial Unicode MS"/>
                  <a:cs typeface="Arial Unicode MS"/>
                </a:rPr>
                <a:t>都</a:t>
              </a:r>
              <a:r>
                <a:rPr sz="3200" dirty="0">
                  <a:solidFill>
                    <a:srgbClr val="FF0000"/>
                  </a:solidFill>
                  <a:latin typeface="Arial Unicode MS"/>
                  <a:cs typeface="Arial Unicode MS"/>
                </a:rPr>
                <a:t> </a:t>
              </a:r>
              <a:r>
                <a:rPr sz="3200" dirty="0" err="1">
                  <a:solidFill>
                    <a:srgbClr val="FF0000"/>
                  </a:solidFill>
                  <a:latin typeface="Arial Unicode MS"/>
                  <a:cs typeface="Arial Unicode MS"/>
                </a:rPr>
                <a:t>在用</a:t>
              </a:r>
              <a:r>
                <a:rPr lang="zh-CN" altLang="en-US" sz="3200" dirty="0">
                  <a:solidFill>
                    <a:srgbClr val="FF0000"/>
                  </a:solidFill>
                  <a:latin typeface="Arial Unicode MS"/>
                  <a:cs typeface="Arial Unicode MS"/>
                </a:rPr>
                <a:t>“</a:t>
              </a:r>
              <a:r>
                <a:rPr sz="3200" spc="-15" dirty="0" err="1">
                  <a:solidFill>
                    <a:srgbClr val="FF0000"/>
                  </a:solidFill>
                  <a:latin typeface="Arial Unicode MS"/>
                  <a:cs typeface="Arial Unicode MS"/>
                </a:rPr>
                <a:t>机</a:t>
              </a:r>
              <a:r>
                <a:rPr sz="3200" dirty="0" err="1">
                  <a:solidFill>
                    <a:srgbClr val="FF0000"/>
                  </a:solidFill>
                  <a:latin typeface="Arial Unicode MS"/>
                  <a:cs typeface="Arial Unicode MS"/>
                </a:rPr>
                <a:t>器学习</a:t>
              </a:r>
              <a:r>
                <a:rPr lang="zh-CN" altLang="en-US" sz="3200" dirty="0">
                  <a:solidFill>
                    <a:srgbClr val="FF0000"/>
                  </a:solidFill>
                  <a:latin typeface="Arial Unicode MS"/>
                  <a:cs typeface="Arial Unicode MS"/>
                </a:rPr>
                <a:t>”</a:t>
              </a:r>
              <a:endParaRPr sz="3200" dirty="0">
                <a:latin typeface="Arial Unicode MS"/>
                <a:cs typeface="Arial Unicode MS"/>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互联网搜索、社交、广告</a:t>
            </a:r>
            <a:r>
              <a:rPr lang="en-US" altLang="zh-CN"/>
              <a:t>…</a:t>
            </a:r>
            <a:endParaRPr lang="zh-CN" altLang="en-US" dirty="0"/>
          </a:p>
        </p:txBody>
      </p:sp>
      <p:sp>
        <p:nvSpPr>
          <p:cNvPr id="3" name="object 3"/>
          <p:cNvSpPr/>
          <p:nvPr/>
        </p:nvSpPr>
        <p:spPr>
          <a:xfrm>
            <a:off x="3291842" y="3116579"/>
            <a:ext cx="6739127" cy="2529840"/>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3339083" y="3144011"/>
            <a:ext cx="6644640" cy="2435352"/>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3339083" y="3144011"/>
            <a:ext cx="6644640" cy="2435352"/>
          </a:xfrm>
          <a:custGeom>
            <a:avLst/>
            <a:gdLst/>
            <a:ahLst/>
            <a:cxnLst/>
            <a:rect l="l" t="t" r="r" b="b"/>
            <a:pathLst>
              <a:path w="6644640" h="2435352">
                <a:moveTo>
                  <a:pt x="0" y="2435352"/>
                </a:moveTo>
                <a:lnTo>
                  <a:pt x="6644640" y="2435352"/>
                </a:lnTo>
                <a:lnTo>
                  <a:pt x="6644640" y="0"/>
                </a:lnTo>
                <a:lnTo>
                  <a:pt x="0" y="0"/>
                </a:lnTo>
                <a:lnTo>
                  <a:pt x="0" y="2435352"/>
                </a:lnTo>
                <a:close/>
              </a:path>
            </a:pathLst>
          </a:custGeom>
          <a:ln w="9144">
            <a:solidFill>
              <a:srgbClr val="00AFE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3741420" y="3368040"/>
            <a:ext cx="1385316" cy="505968"/>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3989835" y="3465579"/>
            <a:ext cx="800099" cy="283463"/>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3781044" y="4471415"/>
            <a:ext cx="1383792" cy="507492"/>
          </a:xfrm>
          <a:prstGeom prst="rect">
            <a:avLst/>
          </a:prstGeom>
          <a:blipFill>
            <a:blip r:embed="rId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4082795" y="4529328"/>
            <a:ext cx="792480" cy="306324"/>
          </a:xfrm>
          <a:prstGeom prst="rect">
            <a:avLst/>
          </a:prstGeom>
          <a:blipFill>
            <a:blip r:embed="rId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5574791" y="3493011"/>
            <a:ext cx="1464564" cy="1548383"/>
          </a:xfrm>
          <a:prstGeom prst="rect">
            <a:avLst/>
          </a:prstGeom>
          <a:blipFill>
            <a:blip r:embed="rId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p:nvPr/>
        </p:nvSpPr>
        <p:spPr>
          <a:xfrm>
            <a:off x="5654043" y="3572255"/>
            <a:ext cx="1306067" cy="1389888"/>
          </a:xfrm>
          <a:prstGeom prst="rect">
            <a:avLst/>
          </a:prstGeom>
          <a:blipFill>
            <a:blip r:embed="rId10"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2" name="object 12"/>
          <p:cNvSpPr txBox="1"/>
          <p:nvPr/>
        </p:nvSpPr>
        <p:spPr>
          <a:xfrm>
            <a:off x="3332479" y="4979419"/>
            <a:ext cx="5630164" cy="1247775"/>
          </a:xfrm>
          <a:prstGeom prst="rect">
            <a:avLst/>
          </a:prstGeom>
        </p:spPr>
        <p:txBody>
          <a:bodyPr vert="horz" wrap="square" lIns="0" tIns="0" rIns="0" bIns="0" rtlCol="0">
            <a:noAutofit/>
          </a:bodyPr>
          <a:lstStyle/>
          <a:p>
            <a:pPr marL="605155" algn="ctr"/>
            <a:r>
              <a:rPr sz="1400" dirty="0">
                <a:latin typeface="微软雅黑 Light" panose="020B0502040204020203" pitchFamily="34" charset="-122"/>
                <a:ea typeface="微软雅黑 Light" panose="020B0502040204020203" pitchFamily="34" charset="-122"/>
                <a:cs typeface="Arial Unicode MS"/>
              </a:rPr>
              <a:t>模型</a:t>
            </a:r>
          </a:p>
          <a:p>
            <a:pPr marL="127000">
              <a:lnSpc>
                <a:spcPts val="2255"/>
              </a:lnSpc>
            </a:pPr>
            <a:r>
              <a:rPr sz="2000" spc="10" dirty="0">
                <a:latin typeface="微软雅黑 Light" panose="020B0502040204020203" pitchFamily="34" charset="-122"/>
                <a:ea typeface="微软雅黑 Light" panose="020B0502040204020203" pitchFamily="34" charset="-122"/>
                <a:cs typeface="Arial Unicode MS"/>
              </a:rPr>
              <a:t>搜索引擎</a:t>
            </a:r>
            <a:endParaRPr sz="2000" dirty="0">
              <a:latin typeface="微软雅黑 Light" panose="020B0502040204020203" pitchFamily="34" charset="-122"/>
              <a:ea typeface="微软雅黑 Light" panose="020B0502040204020203" pitchFamily="34" charset="-122"/>
              <a:cs typeface="Arial Unicode MS"/>
            </a:endParaRPr>
          </a:p>
          <a:p>
            <a:pPr>
              <a:lnSpc>
                <a:spcPts val="950"/>
              </a:lnSpc>
              <a:spcBef>
                <a:spcPts val="4"/>
              </a:spcBef>
            </a:pPr>
            <a:endParaRPr sz="9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12700"/>
            <a:r>
              <a:rPr sz="2400" spc="5" dirty="0">
                <a:solidFill>
                  <a:srgbClr val="0000FF"/>
                </a:solidFill>
                <a:latin typeface="微软雅黑 Light" panose="020B0502040204020203" pitchFamily="34" charset="-122"/>
                <a:ea typeface="微软雅黑 Light" panose="020B0502040204020203" pitchFamily="34" charset="-122"/>
                <a:cs typeface="Arial Unicode MS"/>
              </a:rPr>
              <a:t>机器学习技术正在支</a:t>
            </a:r>
            <a:r>
              <a:rPr sz="2400" spc="10" dirty="0">
                <a:solidFill>
                  <a:srgbClr val="0000FF"/>
                </a:solidFill>
                <a:latin typeface="微软雅黑 Light" panose="020B0502040204020203" pitchFamily="34" charset="-122"/>
                <a:ea typeface="微软雅黑 Light" panose="020B0502040204020203" pitchFamily="34" charset="-122"/>
                <a:cs typeface="Arial Unicode MS"/>
              </a:rPr>
              <a:t>撑</a:t>
            </a:r>
            <a:r>
              <a:rPr sz="2400" spc="5" dirty="0">
                <a:solidFill>
                  <a:srgbClr val="0000FF"/>
                </a:solidFill>
                <a:latin typeface="微软雅黑 Light" panose="020B0502040204020203" pitchFamily="34" charset="-122"/>
                <a:ea typeface="微软雅黑 Light" panose="020B0502040204020203" pitchFamily="34" charset="-122"/>
                <a:cs typeface="Arial Unicode MS"/>
              </a:rPr>
              <a:t>着各种</a:t>
            </a:r>
            <a:r>
              <a:rPr lang="zh-CN" altLang="en-US" sz="2400" spc="5" dirty="0">
                <a:solidFill>
                  <a:srgbClr val="0000FF"/>
                </a:solidFill>
                <a:latin typeface="微软雅黑 Light" panose="020B0502040204020203" pitchFamily="34" charset="-122"/>
                <a:ea typeface="微软雅黑 Light" panose="020B0502040204020203" pitchFamily="34" charset="-122"/>
                <a:cs typeface="Arial Unicode MS"/>
              </a:rPr>
              <a:t>互联网技术</a:t>
            </a:r>
            <a:endParaRPr sz="2400" dirty="0">
              <a:latin typeface="微软雅黑 Light" panose="020B0502040204020203" pitchFamily="34" charset="-122"/>
              <a:ea typeface="微软雅黑 Light" panose="020B0502040204020203" pitchFamily="34" charset="-122"/>
              <a:cs typeface="Arial Unicode MS"/>
            </a:endParaRPr>
          </a:p>
        </p:txBody>
      </p:sp>
      <p:sp>
        <p:nvSpPr>
          <p:cNvPr id="13" name="object 13"/>
          <p:cNvSpPr/>
          <p:nvPr/>
        </p:nvSpPr>
        <p:spPr>
          <a:xfrm>
            <a:off x="8165595" y="3784091"/>
            <a:ext cx="1025651" cy="810768"/>
          </a:xfrm>
          <a:prstGeom prst="rect">
            <a:avLst/>
          </a:prstGeom>
          <a:blipFill>
            <a:blip r:embed="rId11"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p:nvPr/>
        </p:nvSpPr>
        <p:spPr>
          <a:xfrm>
            <a:off x="8212835" y="3811523"/>
            <a:ext cx="931164" cy="716280"/>
          </a:xfrm>
          <a:prstGeom prst="rect">
            <a:avLst/>
          </a:prstGeom>
          <a:blipFill>
            <a:blip r:embed="rId1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5" name="object 15"/>
          <p:cNvSpPr/>
          <p:nvPr/>
        </p:nvSpPr>
        <p:spPr>
          <a:xfrm>
            <a:off x="8212835" y="3811523"/>
            <a:ext cx="931164" cy="716280"/>
          </a:xfrm>
          <a:custGeom>
            <a:avLst/>
            <a:gdLst/>
            <a:ahLst/>
            <a:cxnLst/>
            <a:rect l="l" t="t" r="r" b="b"/>
            <a:pathLst>
              <a:path w="931164" h="716279">
                <a:moveTo>
                  <a:pt x="0" y="119380"/>
                </a:moveTo>
                <a:lnTo>
                  <a:pt x="7697" y="77128"/>
                </a:lnTo>
                <a:lnTo>
                  <a:pt x="28903" y="41509"/>
                </a:lnTo>
                <a:lnTo>
                  <a:pt x="60790" y="15350"/>
                </a:lnTo>
                <a:lnTo>
                  <a:pt x="100529" y="1481"/>
                </a:lnTo>
                <a:lnTo>
                  <a:pt x="811784" y="0"/>
                </a:lnTo>
                <a:lnTo>
                  <a:pt x="826429" y="890"/>
                </a:lnTo>
                <a:lnTo>
                  <a:pt x="866784" y="13404"/>
                </a:lnTo>
                <a:lnTo>
                  <a:pt x="899565" y="38485"/>
                </a:lnTo>
                <a:lnTo>
                  <a:pt x="921941" y="73304"/>
                </a:lnTo>
                <a:lnTo>
                  <a:pt x="931086" y="115031"/>
                </a:lnTo>
                <a:lnTo>
                  <a:pt x="931163" y="596900"/>
                </a:lnTo>
                <a:lnTo>
                  <a:pt x="930273" y="611545"/>
                </a:lnTo>
                <a:lnTo>
                  <a:pt x="917759" y="651900"/>
                </a:lnTo>
                <a:lnTo>
                  <a:pt x="892678" y="684681"/>
                </a:lnTo>
                <a:lnTo>
                  <a:pt x="857859" y="707057"/>
                </a:lnTo>
                <a:lnTo>
                  <a:pt x="816132" y="716202"/>
                </a:lnTo>
                <a:lnTo>
                  <a:pt x="119380" y="716280"/>
                </a:lnTo>
                <a:lnTo>
                  <a:pt x="104734" y="715389"/>
                </a:lnTo>
                <a:lnTo>
                  <a:pt x="64379" y="702875"/>
                </a:lnTo>
                <a:lnTo>
                  <a:pt x="31598" y="677794"/>
                </a:lnTo>
                <a:lnTo>
                  <a:pt x="9222" y="642975"/>
                </a:lnTo>
                <a:lnTo>
                  <a:pt x="77" y="601248"/>
                </a:lnTo>
                <a:lnTo>
                  <a:pt x="0" y="119380"/>
                </a:lnTo>
                <a:close/>
              </a:path>
            </a:pathLst>
          </a:custGeom>
          <a:ln w="9143">
            <a:solidFill>
              <a:srgbClr val="2E972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6" name="object 16"/>
          <p:cNvSpPr txBox="1"/>
          <p:nvPr/>
        </p:nvSpPr>
        <p:spPr>
          <a:xfrm>
            <a:off x="8411085" y="3871214"/>
            <a:ext cx="537845" cy="617220"/>
          </a:xfrm>
          <a:prstGeom prst="rect">
            <a:avLst/>
          </a:prstGeom>
        </p:spPr>
        <p:txBody>
          <a:bodyPr vert="horz" wrap="square" lIns="0" tIns="0" rIns="0" bIns="0" rtlCol="0">
            <a:noAutofit/>
          </a:bodyPr>
          <a:lstStyle/>
          <a:p>
            <a:pPr marL="12700" marR="12700"/>
            <a:r>
              <a:rPr sz="2000" spc="10" dirty="0">
                <a:latin typeface="微软雅黑 Light" panose="020B0502040204020203" pitchFamily="34" charset="-122"/>
                <a:ea typeface="微软雅黑 Light" panose="020B0502040204020203" pitchFamily="34" charset="-122"/>
                <a:cs typeface="Arial Unicode MS"/>
              </a:rPr>
              <a:t>机器 学习</a:t>
            </a:r>
            <a:endParaRPr sz="2000">
              <a:latin typeface="微软雅黑 Light" panose="020B0502040204020203" pitchFamily="34" charset="-122"/>
              <a:ea typeface="微软雅黑 Light" panose="020B0502040204020203" pitchFamily="34" charset="-122"/>
              <a:cs typeface="Arial Unicode MS"/>
            </a:endParaRPr>
          </a:p>
        </p:txBody>
      </p:sp>
      <p:sp>
        <p:nvSpPr>
          <p:cNvPr id="17" name="object 17"/>
          <p:cNvSpPr/>
          <p:nvPr/>
        </p:nvSpPr>
        <p:spPr>
          <a:xfrm>
            <a:off x="8076183" y="2749807"/>
            <a:ext cx="554990" cy="823213"/>
          </a:xfrm>
          <a:custGeom>
            <a:avLst/>
            <a:gdLst/>
            <a:ahLst/>
            <a:cxnLst/>
            <a:rect l="l" t="t" r="r" b="b"/>
            <a:pathLst>
              <a:path w="554990" h="823213">
                <a:moveTo>
                  <a:pt x="0" y="0"/>
                </a:moveTo>
                <a:lnTo>
                  <a:pt x="47435" y="12370"/>
                </a:lnTo>
                <a:lnTo>
                  <a:pt x="93463" y="28759"/>
                </a:lnTo>
                <a:lnTo>
                  <a:pt x="137975" y="49002"/>
                </a:lnTo>
                <a:lnTo>
                  <a:pt x="180858" y="72934"/>
                </a:lnTo>
                <a:lnTo>
                  <a:pt x="222001" y="100391"/>
                </a:lnTo>
                <a:lnTo>
                  <a:pt x="261295" y="131208"/>
                </a:lnTo>
                <a:lnTo>
                  <a:pt x="298627" y="165220"/>
                </a:lnTo>
                <a:lnTo>
                  <a:pt x="333888" y="202263"/>
                </a:lnTo>
                <a:lnTo>
                  <a:pt x="366965" y="242171"/>
                </a:lnTo>
                <a:lnTo>
                  <a:pt x="397748" y="284781"/>
                </a:lnTo>
                <a:lnTo>
                  <a:pt x="426126" y="329927"/>
                </a:lnTo>
                <a:lnTo>
                  <a:pt x="451987" y="377446"/>
                </a:lnTo>
                <a:lnTo>
                  <a:pt x="475222" y="427171"/>
                </a:lnTo>
                <a:lnTo>
                  <a:pt x="495719" y="478938"/>
                </a:lnTo>
                <a:lnTo>
                  <a:pt x="513367" y="532584"/>
                </a:lnTo>
                <a:lnTo>
                  <a:pt x="528055" y="587942"/>
                </a:lnTo>
                <a:lnTo>
                  <a:pt x="539673" y="644849"/>
                </a:lnTo>
                <a:lnTo>
                  <a:pt x="548108" y="703140"/>
                </a:lnTo>
                <a:lnTo>
                  <a:pt x="553251" y="762650"/>
                </a:lnTo>
                <a:lnTo>
                  <a:pt x="554990" y="823213"/>
                </a:lnTo>
              </a:path>
            </a:pathLst>
          </a:custGeom>
          <a:ln w="28956">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8" name="object 18"/>
          <p:cNvSpPr/>
          <p:nvPr/>
        </p:nvSpPr>
        <p:spPr>
          <a:xfrm>
            <a:off x="8827769" y="2710817"/>
            <a:ext cx="470662" cy="850011"/>
          </a:xfrm>
          <a:custGeom>
            <a:avLst/>
            <a:gdLst/>
            <a:ahLst/>
            <a:cxnLst/>
            <a:rect l="l" t="t" r="r" b="b"/>
            <a:pathLst>
              <a:path w="470662" h="850011">
                <a:moveTo>
                  <a:pt x="470662" y="0"/>
                </a:moveTo>
                <a:lnTo>
                  <a:pt x="429804" y="16519"/>
                </a:lnTo>
                <a:lnTo>
                  <a:pt x="390268" y="36679"/>
                </a:lnTo>
                <a:lnTo>
                  <a:pt x="352137" y="60328"/>
                </a:lnTo>
                <a:lnTo>
                  <a:pt x="315496" y="87316"/>
                </a:lnTo>
                <a:lnTo>
                  <a:pt x="280427" y="117490"/>
                </a:lnTo>
                <a:lnTo>
                  <a:pt x="247015" y="150702"/>
                </a:lnTo>
                <a:lnTo>
                  <a:pt x="215343" y="186799"/>
                </a:lnTo>
                <a:lnTo>
                  <a:pt x="185495" y="225631"/>
                </a:lnTo>
                <a:lnTo>
                  <a:pt x="157554" y="267047"/>
                </a:lnTo>
                <a:lnTo>
                  <a:pt x="131603" y="310896"/>
                </a:lnTo>
                <a:lnTo>
                  <a:pt x="107728" y="357027"/>
                </a:lnTo>
                <a:lnTo>
                  <a:pt x="86010" y="405289"/>
                </a:lnTo>
                <a:lnTo>
                  <a:pt x="66534" y="455532"/>
                </a:lnTo>
                <a:lnTo>
                  <a:pt x="49384" y="507604"/>
                </a:lnTo>
                <a:lnTo>
                  <a:pt x="34643" y="561355"/>
                </a:lnTo>
                <a:lnTo>
                  <a:pt x="22394" y="616634"/>
                </a:lnTo>
                <a:lnTo>
                  <a:pt x="12722" y="673290"/>
                </a:lnTo>
                <a:lnTo>
                  <a:pt x="5710" y="731172"/>
                </a:lnTo>
                <a:lnTo>
                  <a:pt x="1441" y="790129"/>
                </a:lnTo>
                <a:lnTo>
                  <a:pt x="0" y="850011"/>
                </a:lnTo>
              </a:path>
            </a:pathLst>
          </a:custGeom>
          <a:ln w="28956">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9" name="object 19"/>
          <p:cNvSpPr/>
          <p:nvPr/>
        </p:nvSpPr>
        <p:spPr>
          <a:xfrm>
            <a:off x="8414769" y="3515105"/>
            <a:ext cx="312927" cy="227330"/>
          </a:xfrm>
          <a:custGeom>
            <a:avLst/>
            <a:gdLst/>
            <a:ahLst/>
            <a:cxnLst/>
            <a:rect l="l" t="t" r="r" b="b"/>
            <a:pathLst>
              <a:path w="312927" h="227329">
                <a:moveTo>
                  <a:pt x="0" y="0"/>
                </a:moveTo>
                <a:lnTo>
                  <a:pt x="312928" y="227329"/>
                </a:lnTo>
              </a:path>
            </a:pathLst>
          </a:custGeom>
          <a:ln w="28956">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0" name="object 20"/>
          <p:cNvSpPr/>
          <p:nvPr/>
        </p:nvSpPr>
        <p:spPr>
          <a:xfrm>
            <a:off x="8727188" y="3512058"/>
            <a:ext cx="315341" cy="231520"/>
          </a:xfrm>
          <a:custGeom>
            <a:avLst/>
            <a:gdLst/>
            <a:ahLst/>
            <a:cxnLst/>
            <a:rect l="l" t="t" r="r" b="b"/>
            <a:pathLst>
              <a:path w="315341" h="231521">
                <a:moveTo>
                  <a:pt x="0" y="231520"/>
                </a:moveTo>
                <a:lnTo>
                  <a:pt x="315341" y="0"/>
                </a:lnTo>
              </a:path>
            </a:pathLst>
          </a:custGeom>
          <a:ln w="28956">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1" name="object 21"/>
          <p:cNvSpPr/>
          <p:nvPr/>
        </p:nvSpPr>
        <p:spPr>
          <a:xfrm>
            <a:off x="7178043" y="3970020"/>
            <a:ext cx="739139" cy="440436"/>
          </a:xfrm>
          <a:prstGeom prst="rect">
            <a:avLst/>
          </a:prstGeom>
          <a:blipFill>
            <a:blip r:embed="rId1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2" name="object 22"/>
          <p:cNvSpPr/>
          <p:nvPr/>
        </p:nvSpPr>
        <p:spPr>
          <a:xfrm>
            <a:off x="7225287" y="3997452"/>
            <a:ext cx="644651" cy="345948"/>
          </a:xfrm>
          <a:prstGeom prst="rect">
            <a:avLst/>
          </a:prstGeom>
          <a:blipFill>
            <a:blip r:embed="rId1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3" name="object 23"/>
          <p:cNvSpPr/>
          <p:nvPr/>
        </p:nvSpPr>
        <p:spPr>
          <a:xfrm>
            <a:off x="7225287" y="3997452"/>
            <a:ext cx="644651" cy="345948"/>
          </a:xfrm>
          <a:custGeom>
            <a:avLst/>
            <a:gdLst/>
            <a:ahLst/>
            <a:cxnLst/>
            <a:rect l="l" t="t" r="r" b="b"/>
            <a:pathLst>
              <a:path w="644651" h="345948">
                <a:moveTo>
                  <a:pt x="0" y="172974"/>
                </a:moveTo>
                <a:lnTo>
                  <a:pt x="172974" y="0"/>
                </a:lnTo>
                <a:lnTo>
                  <a:pt x="172974" y="86487"/>
                </a:lnTo>
                <a:lnTo>
                  <a:pt x="644652" y="86487"/>
                </a:lnTo>
                <a:lnTo>
                  <a:pt x="644652" y="259461"/>
                </a:lnTo>
                <a:lnTo>
                  <a:pt x="172974" y="259461"/>
                </a:lnTo>
                <a:lnTo>
                  <a:pt x="172974" y="345948"/>
                </a:lnTo>
                <a:lnTo>
                  <a:pt x="0" y="172974"/>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4" name="object 24"/>
          <p:cNvSpPr/>
          <p:nvPr/>
        </p:nvSpPr>
        <p:spPr>
          <a:xfrm>
            <a:off x="1279340" y="2732789"/>
            <a:ext cx="883919" cy="883920"/>
          </a:xfrm>
          <a:prstGeom prst="rect">
            <a:avLst/>
          </a:prstGeom>
          <a:blipFill>
            <a:blip r:embed="rId1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6" name="object 26"/>
          <p:cNvSpPr/>
          <p:nvPr/>
        </p:nvSpPr>
        <p:spPr>
          <a:xfrm>
            <a:off x="6515100" y="0"/>
            <a:ext cx="4152900" cy="3067812"/>
          </a:xfrm>
          <a:prstGeom prst="rect">
            <a:avLst/>
          </a:prstGeom>
          <a:blipFill>
            <a:blip r:embed="rId1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7" name="object 27"/>
          <p:cNvSpPr/>
          <p:nvPr/>
        </p:nvSpPr>
        <p:spPr>
          <a:xfrm>
            <a:off x="7823379" y="381000"/>
            <a:ext cx="265355" cy="76200"/>
          </a:xfrm>
          <a:prstGeom prst="rect">
            <a:avLst/>
          </a:prstGeom>
          <a:blipFill>
            <a:blip r:embed="rId1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8" name="object 28"/>
          <p:cNvSpPr/>
          <p:nvPr/>
        </p:nvSpPr>
        <p:spPr>
          <a:xfrm>
            <a:off x="8512259" y="228600"/>
            <a:ext cx="336656" cy="127000"/>
          </a:xfrm>
          <a:prstGeom prst="rect">
            <a:avLst/>
          </a:prstGeom>
          <a:blipFill>
            <a:blip r:embed="rId1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9" name="object 29"/>
          <p:cNvSpPr/>
          <p:nvPr/>
        </p:nvSpPr>
        <p:spPr>
          <a:xfrm>
            <a:off x="9151345" y="152400"/>
            <a:ext cx="1516657" cy="2286000"/>
          </a:xfrm>
          <a:prstGeom prst="rect">
            <a:avLst/>
          </a:prstGeom>
          <a:blipFill>
            <a:blip r:embed="rId1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0" name="object 30"/>
          <p:cNvSpPr/>
          <p:nvPr/>
        </p:nvSpPr>
        <p:spPr>
          <a:xfrm>
            <a:off x="6848957" y="150690"/>
            <a:ext cx="3241138" cy="2603500"/>
          </a:xfrm>
          <a:custGeom>
            <a:avLst/>
            <a:gdLst/>
            <a:ahLst/>
            <a:cxnLst/>
            <a:rect l="l" t="t" r="r" b="b"/>
            <a:pathLst>
              <a:path w="3241138" h="2603500">
                <a:moveTo>
                  <a:pt x="2348594" y="2362200"/>
                </a:moveTo>
                <a:lnTo>
                  <a:pt x="1398295" y="2362200"/>
                </a:lnTo>
                <a:lnTo>
                  <a:pt x="1409593" y="2374900"/>
                </a:lnTo>
                <a:lnTo>
                  <a:pt x="1421415" y="2400300"/>
                </a:lnTo>
                <a:lnTo>
                  <a:pt x="1459890" y="2438400"/>
                </a:lnTo>
                <a:lnTo>
                  <a:pt x="1502584" y="2476500"/>
                </a:lnTo>
                <a:lnTo>
                  <a:pt x="1533201" y="2501900"/>
                </a:lnTo>
                <a:lnTo>
                  <a:pt x="1565411" y="2527300"/>
                </a:lnTo>
                <a:lnTo>
                  <a:pt x="1582078" y="2527300"/>
                </a:lnTo>
                <a:lnTo>
                  <a:pt x="1599101" y="2540000"/>
                </a:lnTo>
                <a:lnTo>
                  <a:pt x="1616465" y="2552700"/>
                </a:lnTo>
                <a:lnTo>
                  <a:pt x="1634158" y="2552700"/>
                </a:lnTo>
                <a:lnTo>
                  <a:pt x="1652164" y="2565400"/>
                </a:lnTo>
                <a:lnTo>
                  <a:pt x="1670469" y="2578100"/>
                </a:lnTo>
                <a:lnTo>
                  <a:pt x="1689059" y="2578100"/>
                </a:lnTo>
                <a:lnTo>
                  <a:pt x="1707921" y="2590800"/>
                </a:lnTo>
                <a:lnTo>
                  <a:pt x="1753338" y="2603500"/>
                </a:lnTo>
                <a:lnTo>
                  <a:pt x="1977828" y="2603500"/>
                </a:lnTo>
                <a:lnTo>
                  <a:pt x="2062987" y="2578100"/>
                </a:lnTo>
                <a:lnTo>
                  <a:pt x="2103838" y="2565400"/>
                </a:lnTo>
                <a:lnTo>
                  <a:pt x="2143293" y="2540000"/>
                </a:lnTo>
                <a:lnTo>
                  <a:pt x="2181168" y="2527300"/>
                </a:lnTo>
                <a:lnTo>
                  <a:pt x="2217279" y="2501900"/>
                </a:lnTo>
                <a:lnTo>
                  <a:pt x="2251442" y="2476500"/>
                </a:lnTo>
                <a:lnTo>
                  <a:pt x="2283475" y="2438400"/>
                </a:lnTo>
                <a:lnTo>
                  <a:pt x="2313193" y="2413000"/>
                </a:lnTo>
                <a:lnTo>
                  <a:pt x="2340414" y="2374900"/>
                </a:lnTo>
                <a:lnTo>
                  <a:pt x="2348594" y="2362200"/>
                </a:lnTo>
                <a:close/>
              </a:path>
              <a:path w="3241138" h="2603500">
                <a:moveTo>
                  <a:pt x="1030272" y="241300"/>
                </a:moveTo>
                <a:lnTo>
                  <a:pt x="776390" y="241300"/>
                </a:lnTo>
                <a:lnTo>
                  <a:pt x="731709" y="254000"/>
                </a:lnTo>
                <a:lnTo>
                  <a:pt x="688688" y="266700"/>
                </a:lnTo>
                <a:lnTo>
                  <a:pt x="647452" y="292100"/>
                </a:lnTo>
                <a:lnTo>
                  <a:pt x="608127" y="304800"/>
                </a:lnTo>
                <a:lnTo>
                  <a:pt x="570839" y="330200"/>
                </a:lnTo>
                <a:lnTo>
                  <a:pt x="535714" y="355600"/>
                </a:lnTo>
                <a:lnTo>
                  <a:pt x="502877" y="381000"/>
                </a:lnTo>
                <a:lnTo>
                  <a:pt x="472455" y="419100"/>
                </a:lnTo>
                <a:lnTo>
                  <a:pt x="444573" y="444500"/>
                </a:lnTo>
                <a:lnTo>
                  <a:pt x="419357" y="482600"/>
                </a:lnTo>
                <a:lnTo>
                  <a:pt x="396933" y="520700"/>
                </a:lnTo>
                <a:lnTo>
                  <a:pt x="377426" y="558800"/>
                </a:lnTo>
                <a:lnTo>
                  <a:pt x="360964" y="596900"/>
                </a:lnTo>
                <a:lnTo>
                  <a:pt x="347670" y="635000"/>
                </a:lnTo>
                <a:lnTo>
                  <a:pt x="337672" y="685800"/>
                </a:lnTo>
                <a:lnTo>
                  <a:pt x="331094" y="723900"/>
                </a:lnTo>
                <a:lnTo>
                  <a:pt x="328064" y="774700"/>
                </a:lnTo>
                <a:lnTo>
                  <a:pt x="328706" y="812800"/>
                </a:lnTo>
                <a:lnTo>
                  <a:pt x="333146" y="863600"/>
                </a:lnTo>
                <a:lnTo>
                  <a:pt x="330098" y="863600"/>
                </a:lnTo>
                <a:lnTo>
                  <a:pt x="312710" y="876300"/>
                </a:lnTo>
                <a:lnTo>
                  <a:pt x="261926" y="876300"/>
                </a:lnTo>
                <a:lnTo>
                  <a:pt x="245538" y="889000"/>
                </a:lnTo>
                <a:lnTo>
                  <a:pt x="229461" y="889000"/>
                </a:lnTo>
                <a:lnTo>
                  <a:pt x="213717" y="901700"/>
                </a:lnTo>
                <a:lnTo>
                  <a:pt x="198331" y="901700"/>
                </a:lnTo>
                <a:lnTo>
                  <a:pt x="183327" y="914400"/>
                </a:lnTo>
                <a:lnTo>
                  <a:pt x="168729" y="927100"/>
                </a:lnTo>
                <a:lnTo>
                  <a:pt x="154560" y="927100"/>
                </a:lnTo>
                <a:lnTo>
                  <a:pt x="114871" y="965200"/>
                </a:lnTo>
                <a:lnTo>
                  <a:pt x="79908" y="1003300"/>
                </a:lnTo>
                <a:lnTo>
                  <a:pt x="50317" y="1041400"/>
                </a:lnTo>
                <a:lnTo>
                  <a:pt x="24334" y="1092200"/>
                </a:lnTo>
                <a:lnTo>
                  <a:pt x="7771" y="1155700"/>
                </a:lnTo>
                <a:lnTo>
                  <a:pt x="2938" y="1181100"/>
                </a:lnTo>
                <a:lnTo>
                  <a:pt x="359" y="1206500"/>
                </a:lnTo>
                <a:lnTo>
                  <a:pt x="0" y="1231900"/>
                </a:lnTo>
                <a:lnTo>
                  <a:pt x="1826" y="1257300"/>
                </a:lnTo>
                <a:lnTo>
                  <a:pt x="5804" y="1295400"/>
                </a:lnTo>
                <a:lnTo>
                  <a:pt x="20080" y="1346200"/>
                </a:lnTo>
                <a:lnTo>
                  <a:pt x="42557" y="1397000"/>
                </a:lnTo>
                <a:lnTo>
                  <a:pt x="72963" y="1435100"/>
                </a:lnTo>
                <a:lnTo>
                  <a:pt x="91055" y="1460500"/>
                </a:lnTo>
                <a:lnTo>
                  <a:pt x="111027" y="1485900"/>
                </a:lnTo>
                <a:lnTo>
                  <a:pt x="132847" y="1498600"/>
                </a:lnTo>
                <a:lnTo>
                  <a:pt x="156478" y="1524000"/>
                </a:lnTo>
                <a:lnTo>
                  <a:pt x="181889" y="1536700"/>
                </a:lnTo>
                <a:lnTo>
                  <a:pt x="171038" y="1549400"/>
                </a:lnTo>
                <a:lnTo>
                  <a:pt x="160776" y="1562100"/>
                </a:lnTo>
                <a:lnTo>
                  <a:pt x="133598" y="1600200"/>
                </a:lnTo>
                <a:lnTo>
                  <a:pt x="111974" y="1638300"/>
                </a:lnTo>
                <a:lnTo>
                  <a:pt x="96091" y="1676400"/>
                </a:lnTo>
                <a:lnTo>
                  <a:pt x="92104" y="1701800"/>
                </a:lnTo>
                <a:lnTo>
                  <a:pt x="88783" y="1714500"/>
                </a:lnTo>
                <a:lnTo>
                  <a:pt x="86133" y="1727200"/>
                </a:lnTo>
                <a:lnTo>
                  <a:pt x="84163" y="1739900"/>
                </a:lnTo>
                <a:lnTo>
                  <a:pt x="82878" y="1752600"/>
                </a:lnTo>
                <a:lnTo>
                  <a:pt x="82286" y="1778000"/>
                </a:lnTo>
                <a:lnTo>
                  <a:pt x="82393" y="1790700"/>
                </a:lnTo>
                <a:lnTo>
                  <a:pt x="89477" y="1854200"/>
                </a:lnTo>
                <a:lnTo>
                  <a:pt x="105730" y="1905000"/>
                </a:lnTo>
                <a:lnTo>
                  <a:pt x="130302" y="1955800"/>
                </a:lnTo>
                <a:lnTo>
                  <a:pt x="162346" y="2006600"/>
                </a:lnTo>
                <a:lnTo>
                  <a:pt x="180907" y="2019300"/>
                </a:lnTo>
                <a:lnTo>
                  <a:pt x="201019" y="2044700"/>
                </a:lnTo>
                <a:lnTo>
                  <a:pt x="222577" y="2057400"/>
                </a:lnTo>
                <a:lnTo>
                  <a:pt x="245475" y="2070100"/>
                </a:lnTo>
                <a:lnTo>
                  <a:pt x="269608" y="2095500"/>
                </a:lnTo>
                <a:lnTo>
                  <a:pt x="294869" y="2108200"/>
                </a:lnTo>
                <a:lnTo>
                  <a:pt x="321154" y="2108200"/>
                </a:lnTo>
                <a:lnTo>
                  <a:pt x="348357" y="2120900"/>
                </a:lnTo>
                <a:lnTo>
                  <a:pt x="376371" y="2133600"/>
                </a:lnTo>
                <a:lnTo>
                  <a:pt x="494436" y="2133600"/>
                </a:lnTo>
                <a:lnTo>
                  <a:pt x="501294" y="2146300"/>
                </a:lnTo>
                <a:lnTo>
                  <a:pt x="530781" y="2184400"/>
                </a:lnTo>
                <a:lnTo>
                  <a:pt x="563269" y="2235200"/>
                </a:lnTo>
                <a:lnTo>
                  <a:pt x="598528" y="2260600"/>
                </a:lnTo>
                <a:lnTo>
                  <a:pt x="636328" y="2298700"/>
                </a:lnTo>
                <a:lnTo>
                  <a:pt x="676437" y="2336800"/>
                </a:lnTo>
                <a:lnTo>
                  <a:pt x="718626" y="2362200"/>
                </a:lnTo>
                <a:lnTo>
                  <a:pt x="762662" y="2387600"/>
                </a:lnTo>
                <a:lnTo>
                  <a:pt x="808315" y="2400300"/>
                </a:lnTo>
                <a:lnTo>
                  <a:pt x="855355" y="2425700"/>
                </a:lnTo>
                <a:lnTo>
                  <a:pt x="952672" y="2451100"/>
                </a:lnTo>
                <a:lnTo>
                  <a:pt x="1153787" y="2451100"/>
                </a:lnTo>
                <a:lnTo>
                  <a:pt x="1303025" y="2413000"/>
                </a:lnTo>
                <a:lnTo>
                  <a:pt x="1351236" y="2387600"/>
                </a:lnTo>
                <a:lnTo>
                  <a:pt x="1398295" y="2362200"/>
                </a:lnTo>
                <a:lnTo>
                  <a:pt x="2348594" y="2362200"/>
                </a:lnTo>
                <a:lnTo>
                  <a:pt x="2364953" y="2336800"/>
                </a:lnTo>
                <a:lnTo>
                  <a:pt x="2386627" y="2298700"/>
                </a:lnTo>
                <a:lnTo>
                  <a:pt x="2405252" y="2260600"/>
                </a:lnTo>
                <a:lnTo>
                  <a:pt x="2420645" y="2209800"/>
                </a:lnTo>
                <a:lnTo>
                  <a:pt x="2950458" y="2209800"/>
                </a:lnTo>
                <a:lnTo>
                  <a:pt x="2995842" y="2171700"/>
                </a:lnTo>
                <a:lnTo>
                  <a:pt x="3049397" y="2120900"/>
                </a:lnTo>
                <a:lnTo>
                  <a:pt x="3094393" y="2070100"/>
                </a:lnTo>
                <a:lnTo>
                  <a:pt x="3113364" y="2032000"/>
                </a:lnTo>
                <a:lnTo>
                  <a:pt x="3129815" y="2006600"/>
                </a:lnTo>
                <a:lnTo>
                  <a:pt x="3143619" y="1968500"/>
                </a:lnTo>
                <a:lnTo>
                  <a:pt x="3154648" y="1930400"/>
                </a:lnTo>
                <a:lnTo>
                  <a:pt x="3162775" y="1892300"/>
                </a:lnTo>
                <a:lnTo>
                  <a:pt x="3167874" y="1854200"/>
                </a:lnTo>
                <a:lnTo>
                  <a:pt x="3169818" y="1816100"/>
                </a:lnTo>
                <a:lnTo>
                  <a:pt x="3198948" y="1816100"/>
                </a:lnTo>
                <a:lnTo>
                  <a:pt x="3213377" y="1803400"/>
                </a:lnTo>
                <a:lnTo>
                  <a:pt x="3256038" y="1803400"/>
                </a:lnTo>
                <a:lnTo>
                  <a:pt x="3270029" y="1790700"/>
                </a:lnTo>
                <a:lnTo>
                  <a:pt x="3283893" y="1790700"/>
                </a:lnTo>
                <a:lnTo>
                  <a:pt x="3297624" y="1778000"/>
                </a:lnTo>
                <a:lnTo>
                  <a:pt x="3324664" y="1778000"/>
                </a:lnTo>
                <a:lnTo>
                  <a:pt x="3337958" y="1765300"/>
                </a:lnTo>
                <a:lnTo>
                  <a:pt x="3351094" y="1765300"/>
                </a:lnTo>
                <a:lnTo>
                  <a:pt x="3364064" y="1752600"/>
                </a:lnTo>
                <a:lnTo>
                  <a:pt x="3376862" y="1739900"/>
                </a:lnTo>
                <a:lnTo>
                  <a:pt x="3389482" y="1739900"/>
                </a:lnTo>
                <a:lnTo>
                  <a:pt x="3401916" y="1727200"/>
                </a:lnTo>
                <a:lnTo>
                  <a:pt x="3414159" y="1727200"/>
                </a:lnTo>
                <a:lnTo>
                  <a:pt x="3426203" y="1714500"/>
                </a:lnTo>
                <a:lnTo>
                  <a:pt x="3438042" y="1701800"/>
                </a:lnTo>
                <a:lnTo>
                  <a:pt x="3474190" y="1676400"/>
                </a:lnTo>
                <a:lnTo>
                  <a:pt x="3507253" y="1651000"/>
                </a:lnTo>
                <a:lnTo>
                  <a:pt x="3537209" y="1612900"/>
                </a:lnTo>
                <a:lnTo>
                  <a:pt x="3564034" y="1574800"/>
                </a:lnTo>
                <a:lnTo>
                  <a:pt x="3587703" y="1536700"/>
                </a:lnTo>
                <a:lnTo>
                  <a:pt x="3608192" y="1498600"/>
                </a:lnTo>
                <a:lnTo>
                  <a:pt x="3625477" y="1460500"/>
                </a:lnTo>
                <a:lnTo>
                  <a:pt x="3639534" y="1422400"/>
                </a:lnTo>
                <a:lnTo>
                  <a:pt x="3650340" y="1384300"/>
                </a:lnTo>
                <a:lnTo>
                  <a:pt x="3657869" y="1333500"/>
                </a:lnTo>
                <a:lnTo>
                  <a:pt x="3662098" y="1295400"/>
                </a:lnTo>
                <a:lnTo>
                  <a:pt x="3663003" y="1244600"/>
                </a:lnTo>
                <a:lnTo>
                  <a:pt x="3660560" y="1206500"/>
                </a:lnTo>
                <a:lnTo>
                  <a:pt x="3654745" y="1168400"/>
                </a:lnTo>
                <a:lnTo>
                  <a:pt x="3645533" y="1117600"/>
                </a:lnTo>
                <a:lnTo>
                  <a:pt x="3632901" y="1079500"/>
                </a:lnTo>
                <a:lnTo>
                  <a:pt x="3616824" y="1041400"/>
                </a:lnTo>
                <a:lnTo>
                  <a:pt x="3597279" y="990600"/>
                </a:lnTo>
                <a:lnTo>
                  <a:pt x="3574241" y="952500"/>
                </a:lnTo>
                <a:lnTo>
                  <a:pt x="3547687" y="914400"/>
                </a:lnTo>
                <a:lnTo>
                  <a:pt x="3552350" y="901700"/>
                </a:lnTo>
                <a:lnTo>
                  <a:pt x="3556666" y="889000"/>
                </a:lnTo>
                <a:lnTo>
                  <a:pt x="3560640" y="876300"/>
                </a:lnTo>
                <a:lnTo>
                  <a:pt x="3564280" y="863600"/>
                </a:lnTo>
                <a:lnTo>
                  <a:pt x="3572567" y="838200"/>
                </a:lnTo>
                <a:lnTo>
                  <a:pt x="3577823" y="800100"/>
                </a:lnTo>
                <a:lnTo>
                  <a:pt x="3580130" y="762000"/>
                </a:lnTo>
                <a:lnTo>
                  <a:pt x="3579568" y="723900"/>
                </a:lnTo>
                <a:lnTo>
                  <a:pt x="3576220" y="698500"/>
                </a:lnTo>
                <a:lnTo>
                  <a:pt x="3570168" y="660400"/>
                </a:lnTo>
                <a:lnTo>
                  <a:pt x="3561493" y="622300"/>
                </a:lnTo>
                <a:lnTo>
                  <a:pt x="3550276" y="596900"/>
                </a:lnTo>
                <a:lnTo>
                  <a:pt x="3536599" y="558800"/>
                </a:lnTo>
                <a:lnTo>
                  <a:pt x="3502194" y="508000"/>
                </a:lnTo>
                <a:lnTo>
                  <a:pt x="3458929" y="457200"/>
                </a:lnTo>
                <a:lnTo>
                  <a:pt x="3407457" y="406400"/>
                </a:lnTo>
                <a:lnTo>
                  <a:pt x="3378848" y="393700"/>
                </a:lnTo>
                <a:lnTo>
                  <a:pt x="3348432" y="368300"/>
                </a:lnTo>
                <a:lnTo>
                  <a:pt x="3316292" y="355600"/>
                </a:lnTo>
                <a:lnTo>
                  <a:pt x="3282507" y="342900"/>
                </a:lnTo>
                <a:lnTo>
                  <a:pt x="3247161" y="330200"/>
                </a:lnTo>
                <a:lnTo>
                  <a:pt x="3244388" y="317500"/>
                </a:lnTo>
                <a:lnTo>
                  <a:pt x="3241138" y="304800"/>
                </a:lnTo>
                <a:lnTo>
                  <a:pt x="1188745" y="304800"/>
                </a:lnTo>
                <a:lnTo>
                  <a:pt x="1172036" y="292100"/>
                </a:lnTo>
                <a:lnTo>
                  <a:pt x="1155066" y="292100"/>
                </a:lnTo>
                <a:lnTo>
                  <a:pt x="1137851" y="279400"/>
                </a:lnTo>
                <a:lnTo>
                  <a:pt x="1120406" y="279400"/>
                </a:lnTo>
                <a:lnTo>
                  <a:pt x="1102747" y="266700"/>
                </a:lnTo>
                <a:lnTo>
                  <a:pt x="1084888" y="266700"/>
                </a:lnTo>
                <a:lnTo>
                  <a:pt x="1066845" y="254000"/>
                </a:lnTo>
                <a:lnTo>
                  <a:pt x="1048635" y="254000"/>
                </a:lnTo>
                <a:lnTo>
                  <a:pt x="1030272" y="241300"/>
                </a:lnTo>
                <a:close/>
              </a:path>
              <a:path w="3241138" h="2603500">
                <a:moveTo>
                  <a:pt x="2950458" y="2209800"/>
                </a:moveTo>
                <a:lnTo>
                  <a:pt x="2420645" y="2209800"/>
                </a:lnTo>
                <a:lnTo>
                  <a:pt x="2432238" y="2222500"/>
                </a:lnTo>
                <a:lnTo>
                  <a:pt x="2443999" y="2222500"/>
                </a:lnTo>
                <a:lnTo>
                  <a:pt x="2455920" y="2235200"/>
                </a:lnTo>
                <a:lnTo>
                  <a:pt x="2467995" y="2235200"/>
                </a:lnTo>
                <a:lnTo>
                  <a:pt x="2480216" y="2247900"/>
                </a:lnTo>
                <a:lnTo>
                  <a:pt x="2492577" y="2247900"/>
                </a:lnTo>
                <a:lnTo>
                  <a:pt x="2505069" y="2260600"/>
                </a:lnTo>
                <a:lnTo>
                  <a:pt x="2530420" y="2260600"/>
                </a:lnTo>
                <a:lnTo>
                  <a:pt x="2543264" y="2273300"/>
                </a:lnTo>
                <a:lnTo>
                  <a:pt x="2582385" y="2273300"/>
                </a:lnTo>
                <a:lnTo>
                  <a:pt x="2595597" y="2286000"/>
                </a:lnTo>
                <a:lnTo>
                  <a:pt x="2755667" y="2286000"/>
                </a:lnTo>
                <a:lnTo>
                  <a:pt x="2793984" y="2273300"/>
                </a:lnTo>
                <a:lnTo>
                  <a:pt x="2831177" y="2260600"/>
                </a:lnTo>
                <a:lnTo>
                  <a:pt x="2867120" y="2247900"/>
                </a:lnTo>
                <a:lnTo>
                  <a:pt x="2934744" y="2222500"/>
                </a:lnTo>
                <a:lnTo>
                  <a:pt x="2950458" y="2209800"/>
                </a:lnTo>
                <a:close/>
              </a:path>
              <a:path w="3241138" h="2603500">
                <a:moveTo>
                  <a:pt x="1662409" y="76200"/>
                </a:moveTo>
                <a:lnTo>
                  <a:pt x="1522895" y="76200"/>
                </a:lnTo>
                <a:lnTo>
                  <a:pt x="1488774" y="88900"/>
                </a:lnTo>
                <a:lnTo>
                  <a:pt x="1455271" y="88900"/>
                </a:lnTo>
                <a:lnTo>
                  <a:pt x="1422542" y="101600"/>
                </a:lnTo>
                <a:lnTo>
                  <a:pt x="1390744" y="114300"/>
                </a:lnTo>
                <a:lnTo>
                  <a:pt x="1360036" y="139700"/>
                </a:lnTo>
                <a:lnTo>
                  <a:pt x="1330572" y="152400"/>
                </a:lnTo>
                <a:lnTo>
                  <a:pt x="1302512" y="177800"/>
                </a:lnTo>
                <a:lnTo>
                  <a:pt x="1276011" y="190500"/>
                </a:lnTo>
                <a:lnTo>
                  <a:pt x="1251226" y="215900"/>
                </a:lnTo>
                <a:lnTo>
                  <a:pt x="1228316" y="241300"/>
                </a:lnTo>
                <a:lnTo>
                  <a:pt x="1207437" y="279400"/>
                </a:lnTo>
                <a:lnTo>
                  <a:pt x="1188745" y="304800"/>
                </a:lnTo>
                <a:lnTo>
                  <a:pt x="3241138" y="304800"/>
                </a:lnTo>
                <a:lnTo>
                  <a:pt x="3237419" y="292100"/>
                </a:lnTo>
                <a:lnTo>
                  <a:pt x="3223507" y="254000"/>
                </a:lnTo>
                <a:lnTo>
                  <a:pt x="3205591" y="215900"/>
                </a:lnTo>
                <a:lnTo>
                  <a:pt x="3198758" y="203200"/>
                </a:lnTo>
                <a:lnTo>
                  <a:pt x="1902853" y="203200"/>
                </a:lnTo>
                <a:lnTo>
                  <a:pt x="1893501" y="190500"/>
                </a:lnTo>
                <a:lnTo>
                  <a:pt x="1883912" y="177800"/>
                </a:lnTo>
                <a:lnTo>
                  <a:pt x="1874089" y="177800"/>
                </a:lnTo>
                <a:lnTo>
                  <a:pt x="1864038" y="165100"/>
                </a:lnTo>
                <a:lnTo>
                  <a:pt x="1853765" y="152400"/>
                </a:lnTo>
                <a:lnTo>
                  <a:pt x="1843274" y="152400"/>
                </a:lnTo>
                <a:lnTo>
                  <a:pt x="1832570" y="139700"/>
                </a:lnTo>
                <a:lnTo>
                  <a:pt x="1821659" y="139700"/>
                </a:lnTo>
                <a:lnTo>
                  <a:pt x="1810545" y="127000"/>
                </a:lnTo>
                <a:lnTo>
                  <a:pt x="1799234" y="127000"/>
                </a:lnTo>
                <a:lnTo>
                  <a:pt x="1662409" y="76200"/>
                </a:lnTo>
                <a:close/>
              </a:path>
              <a:path w="3241138" h="2603500">
                <a:moveTo>
                  <a:pt x="955599" y="228600"/>
                </a:moveTo>
                <a:lnTo>
                  <a:pt x="841630" y="228600"/>
                </a:lnTo>
                <a:lnTo>
                  <a:pt x="822604" y="241300"/>
                </a:lnTo>
                <a:lnTo>
                  <a:pt x="974419" y="241300"/>
                </a:lnTo>
                <a:lnTo>
                  <a:pt x="955599" y="228600"/>
                </a:lnTo>
                <a:close/>
              </a:path>
              <a:path w="3241138" h="2603500">
                <a:moveTo>
                  <a:pt x="2286947" y="0"/>
                </a:moveTo>
                <a:lnTo>
                  <a:pt x="2172650" y="0"/>
                </a:lnTo>
                <a:lnTo>
                  <a:pt x="2117542" y="25400"/>
                </a:lnTo>
                <a:lnTo>
                  <a:pt x="2090941" y="25400"/>
                </a:lnTo>
                <a:lnTo>
                  <a:pt x="2065143" y="38100"/>
                </a:lnTo>
                <a:lnTo>
                  <a:pt x="2040275" y="50800"/>
                </a:lnTo>
                <a:lnTo>
                  <a:pt x="2016463" y="63500"/>
                </a:lnTo>
                <a:lnTo>
                  <a:pt x="1993834" y="88900"/>
                </a:lnTo>
                <a:lnTo>
                  <a:pt x="1972515" y="101600"/>
                </a:lnTo>
                <a:lnTo>
                  <a:pt x="1952630" y="127000"/>
                </a:lnTo>
                <a:lnTo>
                  <a:pt x="1934307" y="152400"/>
                </a:lnTo>
                <a:lnTo>
                  <a:pt x="1917673" y="177800"/>
                </a:lnTo>
                <a:lnTo>
                  <a:pt x="1902853" y="203200"/>
                </a:lnTo>
                <a:lnTo>
                  <a:pt x="3198758" y="203200"/>
                </a:lnTo>
                <a:lnTo>
                  <a:pt x="3175765" y="165100"/>
                </a:lnTo>
                <a:lnTo>
                  <a:pt x="2528714" y="139700"/>
                </a:lnTo>
                <a:lnTo>
                  <a:pt x="2520634" y="127000"/>
                </a:lnTo>
                <a:lnTo>
                  <a:pt x="2512217" y="127000"/>
                </a:lnTo>
                <a:lnTo>
                  <a:pt x="2503471" y="114300"/>
                </a:lnTo>
                <a:lnTo>
                  <a:pt x="2494407" y="101600"/>
                </a:lnTo>
                <a:lnTo>
                  <a:pt x="2485032" y="101600"/>
                </a:lnTo>
                <a:lnTo>
                  <a:pt x="2475356" y="88900"/>
                </a:lnTo>
                <a:lnTo>
                  <a:pt x="2465388" y="76200"/>
                </a:lnTo>
                <a:lnTo>
                  <a:pt x="2455136" y="76200"/>
                </a:lnTo>
                <a:lnTo>
                  <a:pt x="2444610" y="63500"/>
                </a:lnTo>
                <a:lnTo>
                  <a:pt x="2433819" y="63500"/>
                </a:lnTo>
                <a:lnTo>
                  <a:pt x="2422772" y="50800"/>
                </a:lnTo>
                <a:lnTo>
                  <a:pt x="2411477" y="50800"/>
                </a:lnTo>
                <a:lnTo>
                  <a:pt x="2399944" y="38100"/>
                </a:lnTo>
                <a:lnTo>
                  <a:pt x="2344113" y="12700"/>
                </a:lnTo>
                <a:lnTo>
                  <a:pt x="2315634" y="12700"/>
                </a:lnTo>
                <a:lnTo>
                  <a:pt x="2286947" y="0"/>
                </a:lnTo>
                <a:close/>
              </a:path>
              <a:path w="3241138" h="2603500">
                <a:moveTo>
                  <a:pt x="2995656" y="25400"/>
                </a:moveTo>
                <a:lnTo>
                  <a:pt x="2685979" y="25400"/>
                </a:lnTo>
                <a:lnTo>
                  <a:pt x="2656915" y="50800"/>
                </a:lnTo>
                <a:lnTo>
                  <a:pt x="2628794" y="63500"/>
                </a:lnTo>
                <a:lnTo>
                  <a:pt x="2601764" y="76200"/>
                </a:lnTo>
                <a:lnTo>
                  <a:pt x="2575975" y="101600"/>
                </a:lnTo>
                <a:lnTo>
                  <a:pt x="2551575" y="114300"/>
                </a:lnTo>
                <a:lnTo>
                  <a:pt x="2528714" y="139700"/>
                </a:lnTo>
                <a:lnTo>
                  <a:pt x="3149158" y="139700"/>
                </a:lnTo>
                <a:lnTo>
                  <a:pt x="3139515" y="127000"/>
                </a:lnTo>
                <a:lnTo>
                  <a:pt x="3129495" y="114300"/>
                </a:lnTo>
                <a:lnTo>
                  <a:pt x="3119105" y="101600"/>
                </a:lnTo>
                <a:lnTo>
                  <a:pt x="3108350" y="101600"/>
                </a:lnTo>
                <a:lnTo>
                  <a:pt x="3081744" y="76200"/>
                </a:lnTo>
                <a:lnTo>
                  <a:pt x="3053994" y="63500"/>
                </a:lnTo>
                <a:lnTo>
                  <a:pt x="3025248" y="38100"/>
                </a:lnTo>
                <a:lnTo>
                  <a:pt x="2995656" y="25400"/>
                </a:lnTo>
                <a:close/>
              </a:path>
              <a:path w="3241138" h="2603500">
                <a:moveTo>
                  <a:pt x="2903292" y="0"/>
                </a:moveTo>
                <a:lnTo>
                  <a:pt x="2808677" y="0"/>
                </a:lnTo>
                <a:lnTo>
                  <a:pt x="2777334" y="12700"/>
                </a:lnTo>
                <a:lnTo>
                  <a:pt x="2746338" y="12700"/>
                </a:lnTo>
                <a:lnTo>
                  <a:pt x="2715836" y="25400"/>
                </a:lnTo>
                <a:lnTo>
                  <a:pt x="2965366" y="25400"/>
                </a:lnTo>
                <a:lnTo>
                  <a:pt x="2903292" y="0"/>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1" name="object 31"/>
          <p:cNvSpPr/>
          <p:nvPr/>
        </p:nvSpPr>
        <p:spPr>
          <a:xfrm>
            <a:off x="6848960" y="145566"/>
            <a:ext cx="3663003" cy="2608627"/>
          </a:xfrm>
          <a:custGeom>
            <a:avLst/>
            <a:gdLst/>
            <a:ahLst/>
            <a:cxnLst/>
            <a:rect l="l" t="t" r="r" b="b"/>
            <a:pathLst>
              <a:path w="3663003" h="2608627">
                <a:moveTo>
                  <a:pt x="333146" y="859006"/>
                </a:moveTo>
                <a:lnTo>
                  <a:pt x="328706" y="813666"/>
                </a:lnTo>
                <a:lnTo>
                  <a:pt x="328064" y="768847"/>
                </a:lnTo>
                <a:lnTo>
                  <a:pt x="331094" y="724712"/>
                </a:lnTo>
                <a:lnTo>
                  <a:pt x="337672" y="681421"/>
                </a:lnTo>
                <a:lnTo>
                  <a:pt x="347670" y="639134"/>
                </a:lnTo>
                <a:lnTo>
                  <a:pt x="360964" y="598012"/>
                </a:lnTo>
                <a:lnTo>
                  <a:pt x="377426" y="558215"/>
                </a:lnTo>
                <a:lnTo>
                  <a:pt x="396933" y="519904"/>
                </a:lnTo>
                <a:lnTo>
                  <a:pt x="419357" y="483240"/>
                </a:lnTo>
                <a:lnTo>
                  <a:pt x="444573" y="448384"/>
                </a:lnTo>
                <a:lnTo>
                  <a:pt x="472455" y="415495"/>
                </a:lnTo>
                <a:lnTo>
                  <a:pt x="502877" y="384735"/>
                </a:lnTo>
                <a:lnTo>
                  <a:pt x="535714" y="356263"/>
                </a:lnTo>
                <a:lnTo>
                  <a:pt x="570839" y="330242"/>
                </a:lnTo>
                <a:lnTo>
                  <a:pt x="608127" y="306830"/>
                </a:lnTo>
                <a:lnTo>
                  <a:pt x="647452" y="286190"/>
                </a:lnTo>
                <a:lnTo>
                  <a:pt x="688688" y="268481"/>
                </a:lnTo>
                <a:lnTo>
                  <a:pt x="731709" y="253863"/>
                </a:lnTo>
                <a:lnTo>
                  <a:pt x="776390" y="242499"/>
                </a:lnTo>
                <a:lnTo>
                  <a:pt x="822604" y="234547"/>
                </a:lnTo>
                <a:lnTo>
                  <a:pt x="860672" y="230768"/>
                </a:lnTo>
                <a:lnTo>
                  <a:pt x="898746" y="229470"/>
                </a:lnTo>
                <a:lnTo>
                  <a:pt x="917747" y="229745"/>
                </a:lnTo>
                <a:lnTo>
                  <a:pt x="974419" y="234226"/>
                </a:lnTo>
                <a:lnTo>
                  <a:pt x="1030272" y="244129"/>
                </a:lnTo>
                <a:lnTo>
                  <a:pt x="1084888" y="259370"/>
                </a:lnTo>
                <a:lnTo>
                  <a:pt x="1137851" y="279868"/>
                </a:lnTo>
                <a:lnTo>
                  <a:pt x="1188745" y="305540"/>
                </a:lnTo>
                <a:lnTo>
                  <a:pt x="1207437" y="274462"/>
                </a:lnTo>
                <a:lnTo>
                  <a:pt x="1251226" y="218460"/>
                </a:lnTo>
                <a:lnTo>
                  <a:pt x="1302512" y="170972"/>
                </a:lnTo>
                <a:lnTo>
                  <a:pt x="1360036" y="132373"/>
                </a:lnTo>
                <a:lnTo>
                  <a:pt x="1422542" y="103037"/>
                </a:lnTo>
                <a:lnTo>
                  <a:pt x="1488774" y="83335"/>
                </a:lnTo>
                <a:lnTo>
                  <a:pt x="1557475" y="73643"/>
                </a:lnTo>
                <a:lnTo>
                  <a:pt x="1592359" y="72667"/>
                </a:lnTo>
                <a:lnTo>
                  <a:pt x="1627389" y="74333"/>
                </a:lnTo>
                <a:lnTo>
                  <a:pt x="1697260" y="85779"/>
                </a:lnTo>
                <a:lnTo>
                  <a:pt x="1765830" y="108353"/>
                </a:lnTo>
                <a:lnTo>
                  <a:pt x="1810545" y="129973"/>
                </a:lnTo>
                <a:lnTo>
                  <a:pt x="1843274" y="149882"/>
                </a:lnTo>
                <a:lnTo>
                  <a:pt x="1874089" y="172388"/>
                </a:lnTo>
                <a:lnTo>
                  <a:pt x="1902853" y="197392"/>
                </a:lnTo>
                <a:lnTo>
                  <a:pt x="1917673" y="171785"/>
                </a:lnTo>
                <a:lnTo>
                  <a:pt x="1952630" y="125414"/>
                </a:lnTo>
                <a:lnTo>
                  <a:pt x="1993834" y="85783"/>
                </a:lnTo>
                <a:lnTo>
                  <a:pt x="2040275" y="53233"/>
                </a:lnTo>
                <a:lnTo>
                  <a:pt x="2090941" y="28106"/>
                </a:lnTo>
                <a:lnTo>
                  <a:pt x="2144821" y="10742"/>
                </a:lnTo>
                <a:lnTo>
                  <a:pt x="2200904" y="1483"/>
                </a:lnTo>
                <a:lnTo>
                  <a:pt x="2229455" y="0"/>
                </a:lnTo>
                <a:lnTo>
                  <a:pt x="2258178" y="670"/>
                </a:lnTo>
                <a:lnTo>
                  <a:pt x="2315634" y="8643"/>
                </a:lnTo>
                <a:lnTo>
                  <a:pt x="2372259" y="25744"/>
                </a:lnTo>
                <a:lnTo>
                  <a:pt x="2411477" y="43665"/>
                </a:lnTo>
                <a:lnTo>
                  <a:pt x="2444610" y="63433"/>
                </a:lnTo>
                <a:lnTo>
                  <a:pt x="2475356" y="86408"/>
                </a:lnTo>
                <a:lnTo>
                  <a:pt x="2503471" y="112384"/>
                </a:lnTo>
                <a:lnTo>
                  <a:pt x="2528714" y="141158"/>
                </a:lnTo>
                <a:lnTo>
                  <a:pt x="2551575" y="117139"/>
                </a:lnTo>
                <a:lnTo>
                  <a:pt x="2601764" y="75751"/>
                </a:lnTo>
                <a:lnTo>
                  <a:pt x="2656915" y="43308"/>
                </a:lnTo>
                <a:lnTo>
                  <a:pt x="2715836" y="19911"/>
                </a:lnTo>
                <a:lnTo>
                  <a:pt x="2777334" y="5656"/>
                </a:lnTo>
                <a:lnTo>
                  <a:pt x="2840217" y="644"/>
                </a:lnTo>
                <a:lnTo>
                  <a:pt x="2871805" y="1635"/>
                </a:lnTo>
                <a:lnTo>
                  <a:pt x="2934528" y="10670"/>
                </a:lnTo>
                <a:lnTo>
                  <a:pt x="2995656" y="29194"/>
                </a:lnTo>
                <a:lnTo>
                  <a:pt x="3053994" y="57305"/>
                </a:lnTo>
                <a:lnTo>
                  <a:pt x="3108350" y="95101"/>
                </a:lnTo>
                <a:lnTo>
                  <a:pt x="3139515" y="123448"/>
                </a:lnTo>
                <a:lnTo>
                  <a:pt x="3167289" y="154576"/>
                </a:lnTo>
                <a:lnTo>
                  <a:pt x="3191506" y="188197"/>
                </a:lnTo>
                <a:lnTo>
                  <a:pt x="3211998" y="224023"/>
                </a:lnTo>
                <a:lnTo>
                  <a:pt x="3228598" y="261765"/>
                </a:lnTo>
                <a:lnTo>
                  <a:pt x="3241138" y="301136"/>
                </a:lnTo>
                <a:lnTo>
                  <a:pt x="3247161" y="328146"/>
                </a:lnTo>
                <a:lnTo>
                  <a:pt x="3282507" y="339018"/>
                </a:lnTo>
                <a:lnTo>
                  <a:pt x="3348432" y="368196"/>
                </a:lnTo>
                <a:lnTo>
                  <a:pt x="3407457" y="406363"/>
                </a:lnTo>
                <a:lnTo>
                  <a:pt x="3458929" y="452408"/>
                </a:lnTo>
                <a:lnTo>
                  <a:pt x="3502194" y="505223"/>
                </a:lnTo>
                <a:lnTo>
                  <a:pt x="3536599" y="563699"/>
                </a:lnTo>
                <a:lnTo>
                  <a:pt x="3561493" y="626725"/>
                </a:lnTo>
                <a:lnTo>
                  <a:pt x="3576220" y="693192"/>
                </a:lnTo>
                <a:lnTo>
                  <a:pt x="3580130" y="761991"/>
                </a:lnTo>
                <a:lnTo>
                  <a:pt x="3577823" y="796918"/>
                </a:lnTo>
                <a:lnTo>
                  <a:pt x="3564280" y="867134"/>
                </a:lnTo>
                <a:lnTo>
                  <a:pt x="3547687" y="915120"/>
                </a:lnTo>
                <a:lnTo>
                  <a:pt x="3574241" y="953815"/>
                </a:lnTo>
                <a:lnTo>
                  <a:pt x="3597279" y="993757"/>
                </a:lnTo>
                <a:lnTo>
                  <a:pt x="3616824" y="1034752"/>
                </a:lnTo>
                <a:lnTo>
                  <a:pt x="3632901" y="1076605"/>
                </a:lnTo>
                <a:lnTo>
                  <a:pt x="3645533" y="1119124"/>
                </a:lnTo>
                <a:lnTo>
                  <a:pt x="3654745" y="1162114"/>
                </a:lnTo>
                <a:lnTo>
                  <a:pt x="3660560" y="1205383"/>
                </a:lnTo>
                <a:lnTo>
                  <a:pt x="3663003" y="1248736"/>
                </a:lnTo>
                <a:lnTo>
                  <a:pt x="3662098" y="1291979"/>
                </a:lnTo>
                <a:lnTo>
                  <a:pt x="3657869" y="1334920"/>
                </a:lnTo>
                <a:lnTo>
                  <a:pt x="3650340" y="1377365"/>
                </a:lnTo>
                <a:lnTo>
                  <a:pt x="3639534" y="1419120"/>
                </a:lnTo>
                <a:lnTo>
                  <a:pt x="3625477" y="1459991"/>
                </a:lnTo>
                <a:lnTo>
                  <a:pt x="3608192" y="1499785"/>
                </a:lnTo>
                <a:lnTo>
                  <a:pt x="3587703" y="1538307"/>
                </a:lnTo>
                <a:lnTo>
                  <a:pt x="3564034" y="1575366"/>
                </a:lnTo>
                <a:lnTo>
                  <a:pt x="3537209" y="1610766"/>
                </a:lnTo>
                <a:lnTo>
                  <a:pt x="3507253" y="1644314"/>
                </a:lnTo>
                <a:lnTo>
                  <a:pt x="3474190" y="1675817"/>
                </a:lnTo>
                <a:lnTo>
                  <a:pt x="3438042" y="1705080"/>
                </a:lnTo>
                <a:lnTo>
                  <a:pt x="3401916" y="1729912"/>
                </a:lnTo>
                <a:lnTo>
                  <a:pt x="3364064" y="1751893"/>
                </a:lnTo>
                <a:lnTo>
                  <a:pt x="3324664" y="1770953"/>
                </a:lnTo>
                <a:lnTo>
                  <a:pt x="3283893" y="1787020"/>
                </a:lnTo>
                <a:lnTo>
                  <a:pt x="3241929" y="1800021"/>
                </a:lnTo>
                <a:lnTo>
                  <a:pt x="3198948" y="1809884"/>
                </a:lnTo>
                <a:lnTo>
                  <a:pt x="3169818" y="1814681"/>
                </a:lnTo>
                <a:lnTo>
                  <a:pt x="3167874" y="1853614"/>
                </a:lnTo>
                <a:lnTo>
                  <a:pt x="3162775" y="1891653"/>
                </a:lnTo>
                <a:lnTo>
                  <a:pt x="3143619" y="1964571"/>
                </a:lnTo>
                <a:lnTo>
                  <a:pt x="3113364" y="2032465"/>
                </a:lnTo>
                <a:lnTo>
                  <a:pt x="3073028" y="2094368"/>
                </a:lnTo>
                <a:lnTo>
                  <a:pt x="3023625" y="2149311"/>
                </a:lnTo>
                <a:lnTo>
                  <a:pt x="2966172" y="2196325"/>
                </a:lnTo>
                <a:lnTo>
                  <a:pt x="2901684" y="2234441"/>
                </a:lnTo>
                <a:lnTo>
                  <a:pt x="2831177" y="2262693"/>
                </a:lnTo>
                <a:lnTo>
                  <a:pt x="2793984" y="2272816"/>
                </a:lnTo>
                <a:lnTo>
                  <a:pt x="2755667" y="2280110"/>
                </a:lnTo>
                <a:lnTo>
                  <a:pt x="2716353" y="2284453"/>
                </a:lnTo>
                <a:lnTo>
                  <a:pt x="2676169" y="2285724"/>
                </a:lnTo>
                <a:lnTo>
                  <a:pt x="2662622" y="2285429"/>
                </a:lnTo>
                <a:lnTo>
                  <a:pt x="2622236" y="2282393"/>
                </a:lnTo>
                <a:lnTo>
                  <a:pt x="2582385" y="2276171"/>
                </a:lnTo>
                <a:lnTo>
                  <a:pt x="2543264" y="2266817"/>
                </a:lnTo>
                <a:lnTo>
                  <a:pt x="2505069" y="2254386"/>
                </a:lnTo>
                <a:lnTo>
                  <a:pt x="2467995" y="2238932"/>
                </a:lnTo>
                <a:lnTo>
                  <a:pt x="2432238" y="2220507"/>
                </a:lnTo>
                <a:lnTo>
                  <a:pt x="2420645" y="2213715"/>
                </a:lnTo>
                <a:lnTo>
                  <a:pt x="2405252" y="2256841"/>
                </a:lnTo>
                <a:lnTo>
                  <a:pt x="2386627" y="2297953"/>
                </a:lnTo>
                <a:lnTo>
                  <a:pt x="2364953" y="2336956"/>
                </a:lnTo>
                <a:lnTo>
                  <a:pt x="2340414" y="2373754"/>
                </a:lnTo>
                <a:lnTo>
                  <a:pt x="2313193" y="2408252"/>
                </a:lnTo>
                <a:lnTo>
                  <a:pt x="2283475" y="2440354"/>
                </a:lnTo>
                <a:lnTo>
                  <a:pt x="2251442" y="2469965"/>
                </a:lnTo>
                <a:lnTo>
                  <a:pt x="2217279" y="2496990"/>
                </a:lnTo>
                <a:lnTo>
                  <a:pt x="2181168" y="2521334"/>
                </a:lnTo>
                <a:lnTo>
                  <a:pt x="2143293" y="2542899"/>
                </a:lnTo>
                <a:lnTo>
                  <a:pt x="2103838" y="2561593"/>
                </a:lnTo>
                <a:lnTo>
                  <a:pt x="2062987" y="2577317"/>
                </a:lnTo>
                <a:lnTo>
                  <a:pt x="2020922" y="2589979"/>
                </a:lnTo>
                <a:lnTo>
                  <a:pt x="1977828" y="2599481"/>
                </a:lnTo>
                <a:lnTo>
                  <a:pt x="1933888" y="2605729"/>
                </a:lnTo>
                <a:lnTo>
                  <a:pt x="1889285" y="2608627"/>
                </a:lnTo>
                <a:lnTo>
                  <a:pt x="1844204" y="2608079"/>
                </a:lnTo>
                <a:lnTo>
                  <a:pt x="1798827" y="2603990"/>
                </a:lnTo>
                <a:lnTo>
                  <a:pt x="1753338" y="2596266"/>
                </a:lnTo>
                <a:lnTo>
                  <a:pt x="1707921" y="2584809"/>
                </a:lnTo>
                <a:lnTo>
                  <a:pt x="1670469" y="2572375"/>
                </a:lnTo>
                <a:lnTo>
                  <a:pt x="1634158" y="2557530"/>
                </a:lnTo>
                <a:lnTo>
                  <a:pt x="1599101" y="2540352"/>
                </a:lnTo>
                <a:lnTo>
                  <a:pt x="1565411" y="2520923"/>
                </a:lnTo>
                <a:lnTo>
                  <a:pt x="1533201" y="2499323"/>
                </a:lnTo>
                <a:lnTo>
                  <a:pt x="1502584" y="2475630"/>
                </a:lnTo>
                <a:lnTo>
                  <a:pt x="1473672" y="2449926"/>
                </a:lnTo>
                <a:lnTo>
                  <a:pt x="1446578" y="2422290"/>
                </a:lnTo>
                <a:lnTo>
                  <a:pt x="1421415" y="2392803"/>
                </a:lnTo>
                <a:lnTo>
                  <a:pt x="1398295" y="2361543"/>
                </a:lnTo>
                <a:lnTo>
                  <a:pt x="1351236" y="2386629"/>
                </a:lnTo>
                <a:lnTo>
                  <a:pt x="1303025" y="2407593"/>
                </a:lnTo>
                <a:lnTo>
                  <a:pt x="1253893" y="2424492"/>
                </a:lnTo>
                <a:lnTo>
                  <a:pt x="1204070" y="2437381"/>
                </a:lnTo>
                <a:lnTo>
                  <a:pt x="1153787" y="2446316"/>
                </a:lnTo>
                <a:lnTo>
                  <a:pt x="1103274" y="2451354"/>
                </a:lnTo>
                <a:lnTo>
                  <a:pt x="1052764" y="2452549"/>
                </a:lnTo>
                <a:lnTo>
                  <a:pt x="1002486" y="2449960"/>
                </a:lnTo>
                <a:lnTo>
                  <a:pt x="952672" y="2443641"/>
                </a:lnTo>
                <a:lnTo>
                  <a:pt x="903551" y="2433648"/>
                </a:lnTo>
                <a:lnTo>
                  <a:pt x="855355" y="2420037"/>
                </a:lnTo>
                <a:lnTo>
                  <a:pt x="808315" y="2402865"/>
                </a:lnTo>
                <a:lnTo>
                  <a:pt x="762662" y="2382188"/>
                </a:lnTo>
                <a:lnTo>
                  <a:pt x="718626" y="2358060"/>
                </a:lnTo>
                <a:lnTo>
                  <a:pt x="676437" y="2330540"/>
                </a:lnTo>
                <a:lnTo>
                  <a:pt x="636328" y="2299681"/>
                </a:lnTo>
                <a:lnTo>
                  <a:pt x="598528" y="2265541"/>
                </a:lnTo>
                <a:lnTo>
                  <a:pt x="563269" y="2228176"/>
                </a:lnTo>
                <a:lnTo>
                  <a:pt x="530781" y="2187641"/>
                </a:lnTo>
                <a:lnTo>
                  <a:pt x="501294" y="2143992"/>
                </a:lnTo>
                <a:lnTo>
                  <a:pt x="499008" y="2140182"/>
                </a:lnTo>
                <a:lnTo>
                  <a:pt x="496722" y="2136372"/>
                </a:lnTo>
                <a:lnTo>
                  <a:pt x="494436" y="2132562"/>
                </a:lnTo>
                <a:lnTo>
                  <a:pt x="464230" y="2134800"/>
                </a:lnTo>
                <a:lnTo>
                  <a:pt x="434413" y="2134670"/>
                </a:lnTo>
                <a:lnTo>
                  <a:pt x="376371" y="2127631"/>
                </a:lnTo>
                <a:lnTo>
                  <a:pt x="321154" y="2112089"/>
                </a:lnTo>
                <a:lnTo>
                  <a:pt x="269608" y="2088690"/>
                </a:lnTo>
                <a:lnTo>
                  <a:pt x="222577" y="2058077"/>
                </a:lnTo>
                <a:lnTo>
                  <a:pt x="180907" y="2020896"/>
                </a:lnTo>
                <a:lnTo>
                  <a:pt x="145443" y="1977791"/>
                </a:lnTo>
                <a:lnTo>
                  <a:pt x="117029" y="1929407"/>
                </a:lnTo>
                <a:lnTo>
                  <a:pt x="96511" y="1876389"/>
                </a:lnTo>
                <a:lnTo>
                  <a:pt x="84734" y="1819380"/>
                </a:lnTo>
                <a:lnTo>
                  <a:pt x="82286" y="1772489"/>
                </a:lnTo>
                <a:lnTo>
                  <a:pt x="82878" y="1756952"/>
                </a:lnTo>
                <a:lnTo>
                  <a:pt x="88783" y="1710918"/>
                </a:lnTo>
                <a:lnTo>
                  <a:pt x="100736" y="1666187"/>
                </a:lnTo>
                <a:lnTo>
                  <a:pt x="118553" y="1623324"/>
                </a:lnTo>
                <a:lnTo>
                  <a:pt x="142049" y="1582896"/>
                </a:lnTo>
                <a:lnTo>
                  <a:pt x="171038" y="1545469"/>
                </a:lnTo>
                <a:lnTo>
                  <a:pt x="181889" y="1533757"/>
                </a:lnTo>
                <a:lnTo>
                  <a:pt x="156478" y="1517851"/>
                </a:lnTo>
                <a:lnTo>
                  <a:pt x="111027" y="1481159"/>
                </a:lnTo>
                <a:lnTo>
                  <a:pt x="72963" y="1438805"/>
                </a:lnTo>
                <a:lnTo>
                  <a:pt x="42557" y="1391799"/>
                </a:lnTo>
                <a:lnTo>
                  <a:pt x="20080" y="1341151"/>
                </a:lnTo>
                <a:lnTo>
                  <a:pt x="5804" y="1287873"/>
                </a:lnTo>
                <a:lnTo>
                  <a:pt x="0" y="1232973"/>
                </a:lnTo>
                <a:lnTo>
                  <a:pt x="359" y="1205231"/>
                </a:lnTo>
                <a:lnTo>
                  <a:pt x="7771" y="1149795"/>
                </a:lnTo>
                <a:lnTo>
                  <a:pt x="24334" y="1095264"/>
                </a:lnTo>
                <a:lnTo>
                  <a:pt x="50317" y="1042648"/>
                </a:lnTo>
                <a:lnTo>
                  <a:pt x="79908" y="1000615"/>
                </a:lnTo>
                <a:lnTo>
                  <a:pt x="114871" y="963484"/>
                </a:lnTo>
                <a:lnTo>
                  <a:pt x="154560" y="931669"/>
                </a:lnTo>
                <a:lnTo>
                  <a:pt x="198331" y="905580"/>
                </a:lnTo>
                <a:lnTo>
                  <a:pt x="245538" y="885629"/>
                </a:lnTo>
                <a:lnTo>
                  <a:pt x="295535" y="872227"/>
                </a:lnTo>
                <a:lnTo>
                  <a:pt x="330098" y="867134"/>
                </a:lnTo>
                <a:lnTo>
                  <a:pt x="333146" y="859006"/>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2" name="object 32"/>
          <p:cNvSpPr/>
          <p:nvPr/>
        </p:nvSpPr>
        <p:spPr>
          <a:xfrm>
            <a:off x="7040646" y="1672436"/>
            <a:ext cx="208640" cy="45812"/>
          </a:xfrm>
          <a:custGeom>
            <a:avLst/>
            <a:gdLst/>
            <a:ahLst/>
            <a:cxnLst/>
            <a:rect l="l" t="t" r="r" b="b"/>
            <a:pathLst>
              <a:path w="208640" h="45812">
                <a:moveTo>
                  <a:pt x="208640" y="44730"/>
                </a:moveTo>
                <a:lnTo>
                  <a:pt x="195817" y="45489"/>
                </a:lnTo>
                <a:lnTo>
                  <a:pt x="183008" y="45812"/>
                </a:lnTo>
                <a:lnTo>
                  <a:pt x="170223" y="45701"/>
                </a:lnTo>
                <a:lnTo>
                  <a:pt x="132127" y="42788"/>
                </a:lnTo>
                <a:lnTo>
                  <a:pt x="82346" y="32983"/>
                </a:lnTo>
                <a:lnTo>
                  <a:pt x="34371" y="16561"/>
                </a:lnTo>
                <a:lnTo>
                  <a:pt x="11281" y="5919"/>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3" name="object 33"/>
          <p:cNvSpPr/>
          <p:nvPr/>
        </p:nvSpPr>
        <p:spPr>
          <a:xfrm>
            <a:off x="7352362" y="2243711"/>
            <a:ext cx="86154" cy="22025"/>
          </a:xfrm>
          <a:custGeom>
            <a:avLst/>
            <a:gdLst/>
            <a:ahLst/>
            <a:cxnLst/>
            <a:rect l="l" t="t" r="r" b="b"/>
            <a:pathLst>
              <a:path w="86154" h="22025">
                <a:moveTo>
                  <a:pt x="86154" y="0"/>
                </a:moveTo>
                <a:lnTo>
                  <a:pt x="49902" y="11878"/>
                </a:lnTo>
                <a:lnTo>
                  <a:pt x="12601" y="20108"/>
                </a:lnTo>
                <a:lnTo>
                  <a:pt x="0" y="22025"/>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4" name="object 34"/>
          <p:cNvSpPr/>
          <p:nvPr/>
        </p:nvSpPr>
        <p:spPr>
          <a:xfrm>
            <a:off x="8192380" y="2396258"/>
            <a:ext cx="54621" cy="100434"/>
          </a:xfrm>
          <a:custGeom>
            <a:avLst/>
            <a:gdLst/>
            <a:ahLst/>
            <a:cxnLst/>
            <a:rect l="l" t="t" r="r" b="b"/>
            <a:pathLst>
              <a:path w="54621" h="100434">
                <a:moveTo>
                  <a:pt x="54621" y="100434"/>
                </a:moveTo>
                <a:lnTo>
                  <a:pt x="34093" y="68145"/>
                </a:lnTo>
                <a:lnTo>
                  <a:pt x="15869" y="34634"/>
                </a:lnTo>
                <a:lnTo>
                  <a:pt x="5025" y="11663"/>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5" name="object 35"/>
          <p:cNvSpPr/>
          <p:nvPr/>
        </p:nvSpPr>
        <p:spPr>
          <a:xfrm>
            <a:off x="9270935" y="2234692"/>
            <a:ext cx="21657" cy="112232"/>
          </a:xfrm>
          <a:custGeom>
            <a:avLst/>
            <a:gdLst/>
            <a:ahLst/>
            <a:cxnLst/>
            <a:rect l="l" t="t" r="r" b="b"/>
            <a:pathLst>
              <a:path w="21657" h="112232">
                <a:moveTo>
                  <a:pt x="21657" y="0"/>
                </a:moveTo>
                <a:lnTo>
                  <a:pt x="17092" y="37869"/>
                </a:lnTo>
                <a:lnTo>
                  <a:pt x="9856" y="75315"/>
                </a:lnTo>
                <a:lnTo>
                  <a:pt x="3573" y="99991"/>
                </a:lnTo>
                <a:lnTo>
                  <a:pt x="0" y="112232"/>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6" name="object 36"/>
          <p:cNvSpPr/>
          <p:nvPr/>
        </p:nvSpPr>
        <p:spPr>
          <a:xfrm>
            <a:off x="9741537" y="1522733"/>
            <a:ext cx="275209" cy="430657"/>
          </a:xfrm>
          <a:custGeom>
            <a:avLst/>
            <a:gdLst/>
            <a:ahLst/>
            <a:cxnLst/>
            <a:rect l="l" t="t" r="r" b="b"/>
            <a:pathLst>
              <a:path w="275209" h="430657">
                <a:moveTo>
                  <a:pt x="0" y="0"/>
                </a:moveTo>
                <a:lnTo>
                  <a:pt x="48977" y="26590"/>
                </a:lnTo>
                <a:lnTo>
                  <a:pt x="93922" y="57992"/>
                </a:lnTo>
                <a:lnTo>
                  <a:pt x="134558" y="93774"/>
                </a:lnTo>
                <a:lnTo>
                  <a:pt x="170610" y="133504"/>
                </a:lnTo>
                <a:lnTo>
                  <a:pt x="201803" y="176752"/>
                </a:lnTo>
                <a:lnTo>
                  <a:pt x="227859" y="223086"/>
                </a:lnTo>
                <a:lnTo>
                  <a:pt x="248503" y="272074"/>
                </a:lnTo>
                <a:lnTo>
                  <a:pt x="263460" y="323287"/>
                </a:lnTo>
                <a:lnTo>
                  <a:pt x="272454" y="376291"/>
                </a:lnTo>
                <a:lnTo>
                  <a:pt x="274628" y="403331"/>
                </a:lnTo>
                <a:lnTo>
                  <a:pt x="275209" y="430657"/>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7" name="object 37"/>
          <p:cNvSpPr/>
          <p:nvPr/>
        </p:nvSpPr>
        <p:spPr>
          <a:xfrm>
            <a:off x="10277740" y="1063878"/>
            <a:ext cx="113018" cy="153442"/>
          </a:xfrm>
          <a:custGeom>
            <a:avLst/>
            <a:gdLst/>
            <a:ahLst/>
            <a:cxnLst/>
            <a:rect l="l" t="t" r="r" b="b"/>
            <a:pathLst>
              <a:path w="113018" h="153442">
                <a:moveTo>
                  <a:pt x="113018" y="0"/>
                </a:moveTo>
                <a:lnTo>
                  <a:pt x="96043" y="34368"/>
                </a:lnTo>
                <a:lnTo>
                  <a:pt x="76127" y="67064"/>
                </a:lnTo>
                <a:lnTo>
                  <a:pt x="53397" y="97919"/>
                </a:lnTo>
                <a:lnTo>
                  <a:pt x="27979" y="126768"/>
                </a:lnTo>
                <a:lnTo>
                  <a:pt x="9603" y="144803"/>
                </a:lnTo>
                <a:lnTo>
                  <a:pt x="0" y="153442"/>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8" name="object 38"/>
          <p:cNvSpPr/>
          <p:nvPr/>
        </p:nvSpPr>
        <p:spPr>
          <a:xfrm>
            <a:off x="10096630" y="464693"/>
            <a:ext cx="6481" cy="75856"/>
          </a:xfrm>
          <a:custGeom>
            <a:avLst/>
            <a:gdLst/>
            <a:ahLst/>
            <a:cxnLst/>
            <a:rect l="l" t="t" r="r" b="b"/>
            <a:pathLst>
              <a:path w="6481" h="75856">
                <a:moveTo>
                  <a:pt x="0" y="0"/>
                </a:moveTo>
                <a:lnTo>
                  <a:pt x="5128" y="37786"/>
                </a:lnTo>
                <a:lnTo>
                  <a:pt x="6450" y="63152"/>
                </a:lnTo>
                <a:lnTo>
                  <a:pt x="6481" y="75856"/>
                </a:lnTo>
              </a:path>
            </a:pathLst>
          </a:custGeom>
          <a:ln w="9143">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9" name="object 39"/>
          <p:cNvSpPr/>
          <p:nvPr/>
        </p:nvSpPr>
        <p:spPr>
          <a:xfrm>
            <a:off x="9313798" y="279545"/>
            <a:ext cx="61852" cy="96120"/>
          </a:xfrm>
          <a:custGeom>
            <a:avLst/>
            <a:gdLst/>
            <a:ahLst/>
            <a:cxnLst/>
            <a:rect l="l" t="t" r="r" b="b"/>
            <a:pathLst>
              <a:path w="61852" h="96120">
                <a:moveTo>
                  <a:pt x="0" y="96120"/>
                </a:moveTo>
                <a:lnTo>
                  <a:pt x="17454" y="62224"/>
                </a:lnTo>
                <a:lnTo>
                  <a:pt x="38126" y="30111"/>
                </a:lnTo>
                <a:lnTo>
                  <a:pt x="53614" y="9801"/>
                </a:lnTo>
                <a:lnTo>
                  <a:pt x="61852" y="0"/>
                </a:lnTo>
              </a:path>
            </a:pathLst>
          </a:custGeom>
          <a:ln w="9143">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0" name="object 40"/>
          <p:cNvSpPr/>
          <p:nvPr/>
        </p:nvSpPr>
        <p:spPr>
          <a:xfrm>
            <a:off x="8726554" y="338424"/>
            <a:ext cx="30239" cy="83599"/>
          </a:xfrm>
          <a:custGeom>
            <a:avLst/>
            <a:gdLst/>
            <a:ahLst/>
            <a:cxnLst/>
            <a:rect l="l" t="t" r="r" b="b"/>
            <a:pathLst>
              <a:path w="30239" h="83599">
                <a:moveTo>
                  <a:pt x="0" y="83599"/>
                </a:moveTo>
                <a:lnTo>
                  <a:pt x="10312" y="46857"/>
                </a:lnTo>
                <a:lnTo>
                  <a:pt x="24602" y="11446"/>
                </a:lnTo>
                <a:lnTo>
                  <a:pt x="30239"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1" name="object 41"/>
          <p:cNvSpPr/>
          <p:nvPr/>
        </p:nvSpPr>
        <p:spPr>
          <a:xfrm>
            <a:off x="8037194" y="450598"/>
            <a:ext cx="102886" cy="74587"/>
          </a:xfrm>
          <a:custGeom>
            <a:avLst/>
            <a:gdLst/>
            <a:ahLst/>
            <a:cxnLst/>
            <a:rect l="l" t="t" r="r" b="b"/>
            <a:pathLst>
              <a:path w="102886" h="74587">
                <a:moveTo>
                  <a:pt x="0" y="0"/>
                </a:moveTo>
                <a:lnTo>
                  <a:pt x="32685" y="19979"/>
                </a:lnTo>
                <a:lnTo>
                  <a:pt x="63855" y="42072"/>
                </a:lnTo>
                <a:lnTo>
                  <a:pt x="93410" y="66145"/>
                </a:lnTo>
                <a:lnTo>
                  <a:pt x="102886" y="74587"/>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2" name="object 42"/>
          <p:cNvSpPr/>
          <p:nvPr/>
        </p:nvSpPr>
        <p:spPr>
          <a:xfrm>
            <a:off x="7183832" y="1015963"/>
            <a:ext cx="17451" cy="74204"/>
          </a:xfrm>
          <a:custGeom>
            <a:avLst/>
            <a:gdLst/>
            <a:ahLst/>
            <a:cxnLst/>
            <a:rect l="l" t="t" r="r" b="b"/>
            <a:pathLst>
              <a:path w="17451" h="74204">
                <a:moveTo>
                  <a:pt x="17451" y="74204"/>
                </a:moveTo>
                <a:lnTo>
                  <a:pt x="7441" y="37408"/>
                </a:lnTo>
                <a:lnTo>
                  <a:pt x="2187" y="12522"/>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3" name="object 43"/>
          <p:cNvSpPr/>
          <p:nvPr/>
        </p:nvSpPr>
        <p:spPr>
          <a:xfrm>
            <a:off x="7051547" y="612647"/>
            <a:ext cx="2808732" cy="1921764"/>
          </a:xfrm>
          <a:prstGeom prst="rect">
            <a:avLst/>
          </a:prstGeom>
          <a:blipFill>
            <a:blip r:embed="rId20"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4" name="object 44"/>
          <p:cNvSpPr/>
          <p:nvPr/>
        </p:nvSpPr>
        <p:spPr>
          <a:xfrm>
            <a:off x="8967216" y="333756"/>
            <a:ext cx="1101852" cy="950976"/>
          </a:xfrm>
          <a:prstGeom prst="rect">
            <a:avLst/>
          </a:prstGeom>
          <a:blipFill>
            <a:blip r:embed="rId21"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5" name="object 45"/>
          <p:cNvSpPr/>
          <p:nvPr/>
        </p:nvSpPr>
        <p:spPr>
          <a:xfrm>
            <a:off x="8676893" y="684279"/>
            <a:ext cx="289560" cy="214375"/>
          </a:xfrm>
          <a:custGeom>
            <a:avLst/>
            <a:gdLst/>
            <a:ahLst/>
            <a:cxnLst/>
            <a:rect l="l" t="t" r="r" b="b"/>
            <a:pathLst>
              <a:path w="289560" h="214375">
                <a:moveTo>
                  <a:pt x="269252" y="14839"/>
                </a:moveTo>
                <a:lnTo>
                  <a:pt x="256653" y="16152"/>
                </a:lnTo>
                <a:lnTo>
                  <a:pt x="0" y="204088"/>
                </a:lnTo>
                <a:lnTo>
                  <a:pt x="7620" y="214375"/>
                </a:lnTo>
                <a:lnTo>
                  <a:pt x="264165" y="26518"/>
                </a:lnTo>
                <a:lnTo>
                  <a:pt x="269252" y="14839"/>
                </a:lnTo>
                <a:close/>
              </a:path>
              <a:path w="289560" h="214375">
                <a:moveTo>
                  <a:pt x="288565" y="2285"/>
                </a:moveTo>
                <a:lnTo>
                  <a:pt x="275590" y="2285"/>
                </a:lnTo>
                <a:lnTo>
                  <a:pt x="283210" y="12572"/>
                </a:lnTo>
                <a:lnTo>
                  <a:pt x="264165" y="26518"/>
                </a:lnTo>
                <a:lnTo>
                  <a:pt x="238379" y="85724"/>
                </a:lnTo>
                <a:lnTo>
                  <a:pt x="236982" y="89026"/>
                </a:lnTo>
                <a:lnTo>
                  <a:pt x="238379" y="92709"/>
                </a:lnTo>
                <a:lnTo>
                  <a:pt x="241681" y="94106"/>
                </a:lnTo>
                <a:lnTo>
                  <a:pt x="244856" y="95503"/>
                </a:lnTo>
                <a:lnTo>
                  <a:pt x="248539" y="94106"/>
                </a:lnTo>
                <a:lnTo>
                  <a:pt x="250063" y="90804"/>
                </a:lnTo>
                <a:lnTo>
                  <a:pt x="288565" y="2285"/>
                </a:lnTo>
                <a:close/>
              </a:path>
              <a:path w="289560" h="214375">
                <a:moveTo>
                  <a:pt x="277565" y="4952"/>
                </a:moveTo>
                <a:lnTo>
                  <a:pt x="273558" y="4952"/>
                </a:lnTo>
                <a:lnTo>
                  <a:pt x="280035" y="13715"/>
                </a:lnTo>
                <a:lnTo>
                  <a:pt x="269252" y="14839"/>
                </a:lnTo>
                <a:lnTo>
                  <a:pt x="264165" y="26518"/>
                </a:lnTo>
                <a:lnTo>
                  <a:pt x="283210" y="12572"/>
                </a:lnTo>
                <a:lnTo>
                  <a:pt x="277565" y="4952"/>
                </a:lnTo>
                <a:close/>
              </a:path>
              <a:path w="289560" h="214375">
                <a:moveTo>
                  <a:pt x="289560" y="0"/>
                </a:moveTo>
                <a:lnTo>
                  <a:pt x="187452" y="10667"/>
                </a:lnTo>
                <a:lnTo>
                  <a:pt x="185039" y="13715"/>
                </a:lnTo>
                <a:lnTo>
                  <a:pt x="185293" y="17271"/>
                </a:lnTo>
                <a:lnTo>
                  <a:pt x="185674" y="20700"/>
                </a:lnTo>
                <a:lnTo>
                  <a:pt x="188849" y="23240"/>
                </a:lnTo>
                <a:lnTo>
                  <a:pt x="256653" y="16152"/>
                </a:lnTo>
                <a:lnTo>
                  <a:pt x="275590" y="2285"/>
                </a:lnTo>
                <a:lnTo>
                  <a:pt x="288565" y="2285"/>
                </a:lnTo>
                <a:lnTo>
                  <a:pt x="289560" y="0"/>
                </a:lnTo>
                <a:close/>
              </a:path>
              <a:path w="289560" h="214375">
                <a:moveTo>
                  <a:pt x="275590" y="2285"/>
                </a:moveTo>
                <a:lnTo>
                  <a:pt x="256653" y="16152"/>
                </a:lnTo>
                <a:lnTo>
                  <a:pt x="269252" y="14839"/>
                </a:lnTo>
                <a:lnTo>
                  <a:pt x="273558" y="4952"/>
                </a:lnTo>
                <a:lnTo>
                  <a:pt x="277565" y="4952"/>
                </a:lnTo>
                <a:lnTo>
                  <a:pt x="275590" y="2285"/>
                </a:lnTo>
                <a:close/>
              </a:path>
              <a:path w="289560" h="214375">
                <a:moveTo>
                  <a:pt x="273558" y="4952"/>
                </a:moveTo>
                <a:lnTo>
                  <a:pt x="269252" y="14839"/>
                </a:lnTo>
                <a:lnTo>
                  <a:pt x="280035" y="13715"/>
                </a:lnTo>
                <a:lnTo>
                  <a:pt x="273558" y="4952"/>
                </a:lnTo>
                <a:close/>
              </a:path>
            </a:pathLst>
          </a:custGeom>
          <a:solidFill>
            <a:srgbClr val="00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6" name="object 46"/>
          <p:cNvSpPr/>
          <p:nvPr/>
        </p:nvSpPr>
        <p:spPr>
          <a:xfrm>
            <a:off x="7191755" y="1168908"/>
            <a:ext cx="1918716" cy="1962912"/>
          </a:xfrm>
          <a:prstGeom prst="rect">
            <a:avLst/>
          </a:prstGeom>
          <a:blipFill>
            <a:blip r:embed="rId2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7" name="object 47"/>
          <p:cNvSpPr/>
          <p:nvPr/>
        </p:nvSpPr>
        <p:spPr>
          <a:xfrm>
            <a:off x="7199376" y="556259"/>
            <a:ext cx="1903476" cy="1949196"/>
          </a:xfrm>
          <a:prstGeom prst="rect">
            <a:avLst/>
          </a:prstGeom>
          <a:blipFill>
            <a:blip r:embed="rId2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8" name="object 48"/>
          <p:cNvSpPr/>
          <p:nvPr/>
        </p:nvSpPr>
        <p:spPr>
          <a:xfrm>
            <a:off x="7668770" y="617219"/>
            <a:ext cx="1424939" cy="1467612"/>
          </a:xfrm>
          <a:prstGeom prst="rect">
            <a:avLst/>
          </a:prstGeom>
          <a:blipFill>
            <a:blip r:embed="rId2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9" name="object 49"/>
          <p:cNvSpPr/>
          <p:nvPr/>
        </p:nvSpPr>
        <p:spPr>
          <a:xfrm>
            <a:off x="7936994" y="885447"/>
            <a:ext cx="888491" cy="931163"/>
          </a:xfrm>
          <a:prstGeom prst="rect">
            <a:avLst/>
          </a:prstGeom>
          <a:blipFill>
            <a:blip r:embed="rId2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0" name="object 50"/>
          <p:cNvSpPr/>
          <p:nvPr/>
        </p:nvSpPr>
        <p:spPr>
          <a:xfrm>
            <a:off x="7252718" y="536451"/>
            <a:ext cx="656843" cy="565403"/>
          </a:xfrm>
          <a:prstGeom prst="rect">
            <a:avLst/>
          </a:prstGeom>
          <a:blipFill>
            <a:blip r:embed="rId21"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1" name="object 51"/>
          <p:cNvSpPr/>
          <p:nvPr/>
        </p:nvSpPr>
        <p:spPr>
          <a:xfrm>
            <a:off x="7791703" y="1101852"/>
            <a:ext cx="163322" cy="289306"/>
          </a:xfrm>
          <a:custGeom>
            <a:avLst/>
            <a:gdLst/>
            <a:ahLst/>
            <a:cxnLst/>
            <a:rect l="l" t="t" r="r" b="b"/>
            <a:pathLst>
              <a:path w="163322" h="289306">
                <a:moveTo>
                  <a:pt x="15498" y="22181"/>
                </a:moveTo>
                <a:lnTo>
                  <a:pt x="15062" y="34756"/>
                </a:lnTo>
                <a:lnTo>
                  <a:pt x="152146" y="289306"/>
                </a:lnTo>
                <a:lnTo>
                  <a:pt x="163322" y="283337"/>
                </a:lnTo>
                <a:lnTo>
                  <a:pt x="26302" y="28788"/>
                </a:lnTo>
                <a:lnTo>
                  <a:pt x="15498" y="22181"/>
                </a:lnTo>
                <a:close/>
              </a:path>
              <a:path w="163322" h="289306">
                <a:moveTo>
                  <a:pt x="3556" y="0"/>
                </a:moveTo>
                <a:lnTo>
                  <a:pt x="0" y="102489"/>
                </a:lnTo>
                <a:lnTo>
                  <a:pt x="2794" y="105410"/>
                </a:lnTo>
                <a:lnTo>
                  <a:pt x="9779" y="105664"/>
                </a:lnTo>
                <a:lnTo>
                  <a:pt x="12700" y="102997"/>
                </a:lnTo>
                <a:lnTo>
                  <a:pt x="15062" y="34756"/>
                </a:lnTo>
                <a:lnTo>
                  <a:pt x="3937" y="14097"/>
                </a:lnTo>
                <a:lnTo>
                  <a:pt x="15113" y="8001"/>
                </a:lnTo>
                <a:lnTo>
                  <a:pt x="16650" y="8001"/>
                </a:lnTo>
                <a:lnTo>
                  <a:pt x="3556" y="0"/>
                </a:lnTo>
                <a:close/>
              </a:path>
              <a:path w="163322" h="289306">
                <a:moveTo>
                  <a:pt x="16650" y="8001"/>
                </a:moveTo>
                <a:lnTo>
                  <a:pt x="15113" y="8001"/>
                </a:lnTo>
                <a:lnTo>
                  <a:pt x="26302" y="28788"/>
                </a:lnTo>
                <a:lnTo>
                  <a:pt x="81407" y="62484"/>
                </a:lnTo>
                <a:lnTo>
                  <a:pt x="84455" y="64389"/>
                </a:lnTo>
                <a:lnTo>
                  <a:pt x="88392" y="63373"/>
                </a:lnTo>
                <a:lnTo>
                  <a:pt x="90170" y="60452"/>
                </a:lnTo>
                <a:lnTo>
                  <a:pt x="92075" y="57404"/>
                </a:lnTo>
                <a:lnTo>
                  <a:pt x="91059" y="53467"/>
                </a:lnTo>
                <a:lnTo>
                  <a:pt x="16650" y="8001"/>
                </a:lnTo>
                <a:close/>
              </a:path>
              <a:path w="163322" h="289306">
                <a:moveTo>
                  <a:pt x="15113" y="8001"/>
                </a:moveTo>
                <a:lnTo>
                  <a:pt x="3937" y="14097"/>
                </a:lnTo>
                <a:lnTo>
                  <a:pt x="15062" y="34756"/>
                </a:lnTo>
                <a:lnTo>
                  <a:pt x="15498" y="22181"/>
                </a:lnTo>
                <a:lnTo>
                  <a:pt x="6223" y="16510"/>
                </a:lnTo>
                <a:lnTo>
                  <a:pt x="15875" y="11303"/>
                </a:lnTo>
                <a:lnTo>
                  <a:pt x="16890" y="11303"/>
                </a:lnTo>
                <a:lnTo>
                  <a:pt x="15113" y="8001"/>
                </a:lnTo>
                <a:close/>
              </a:path>
              <a:path w="163322" h="289306">
                <a:moveTo>
                  <a:pt x="16890" y="11303"/>
                </a:moveTo>
                <a:lnTo>
                  <a:pt x="15875" y="11303"/>
                </a:lnTo>
                <a:lnTo>
                  <a:pt x="15498" y="22181"/>
                </a:lnTo>
                <a:lnTo>
                  <a:pt x="26302" y="28788"/>
                </a:lnTo>
                <a:lnTo>
                  <a:pt x="16890" y="11303"/>
                </a:lnTo>
                <a:close/>
              </a:path>
              <a:path w="163322" h="289306">
                <a:moveTo>
                  <a:pt x="15875" y="11303"/>
                </a:moveTo>
                <a:lnTo>
                  <a:pt x="6223" y="16510"/>
                </a:lnTo>
                <a:lnTo>
                  <a:pt x="15498" y="22181"/>
                </a:lnTo>
                <a:lnTo>
                  <a:pt x="15875" y="11303"/>
                </a:lnTo>
                <a:close/>
              </a:path>
            </a:pathLst>
          </a:custGeom>
          <a:solidFill>
            <a:srgbClr val="00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2" name="object 52"/>
          <p:cNvSpPr/>
          <p:nvPr/>
        </p:nvSpPr>
        <p:spPr>
          <a:xfrm>
            <a:off x="6784847" y="1185672"/>
            <a:ext cx="1342644" cy="1377696"/>
          </a:xfrm>
          <a:prstGeom prst="rect">
            <a:avLst/>
          </a:prstGeom>
          <a:blipFill>
            <a:blip r:embed="rId2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3" name="object 53"/>
          <p:cNvSpPr/>
          <p:nvPr/>
        </p:nvSpPr>
        <p:spPr>
          <a:xfrm>
            <a:off x="7094220" y="1496570"/>
            <a:ext cx="723900" cy="755903"/>
          </a:xfrm>
          <a:prstGeom prst="rect">
            <a:avLst/>
          </a:prstGeom>
          <a:blipFill>
            <a:blip r:embed="rId2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4" name="object 54"/>
          <p:cNvSpPr/>
          <p:nvPr/>
        </p:nvSpPr>
        <p:spPr>
          <a:xfrm>
            <a:off x="7089647" y="1491996"/>
            <a:ext cx="733044" cy="765048"/>
          </a:xfrm>
          <a:custGeom>
            <a:avLst/>
            <a:gdLst/>
            <a:ahLst/>
            <a:cxnLst/>
            <a:rect l="l" t="t" r="r" b="b"/>
            <a:pathLst>
              <a:path w="733044" h="765048">
                <a:moveTo>
                  <a:pt x="0" y="765048"/>
                </a:moveTo>
                <a:lnTo>
                  <a:pt x="733044" y="765048"/>
                </a:lnTo>
                <a:lnTo>
                  <a:pt x="733044" y="0"/>
                </a:lnTo>
                <a:lnTo>
                  <a:pt x="0" y="0"/>
                </a:lnTo>
                <a:lnTo>
                  <a:pt x="0" y="765048"/>
                </a:lnTo>
                <a:close/>
              </a:path>
            </a:pathLst>
          </a:custGeom>
          <a:ln w="9144">
            <a:solidFill>
              <a:srgbClr val="BEBEB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5" name="object 55"/>
          <p:cNvSpPr/>
          <p:nvPr/>
        </p:nvSpPr>
        <p:spPr>
          <a:xfrm>
            <a:off x="8650223" y="1293875"/>
            <a:ext cx="1650492" cy="1354836"/>
          </a:xfrm>
          <a:prstGeom prst="rect">
            <a:avLst/>
          </a:prstGeom>
          <a:blipFill>
            <a:blip r:embed="rId2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6" name="object 56"/>
          <p:cNvSpPr/>
          <p:nvPr/>
        </p:nvSpPr>
        <p:spPr>
          <a:xfrm>
            <a:off x="8967219" y="1603250"/>
            <a:ext cx="1016507" cy="736091"/>
          </a:xfrm>
          <a:prstGeom prst="rect">
            <a:avLst/>
          </a:prstGeom>
          <a:blipFill>
            <a:blip r:embed="rId2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7" name="object 57"/>
          <p:cNvSpPr/>
          <p:nvPr/>
        </p:nvSpPr>
        <p:spPr>
          <a:xfrm>
            <a:off x="8962646" y="1598675"/>
            <a:ext cx="1025651" cy="745236"/>
          </a:xfrm>
          <a:custGeom>
            <a:avLst/>
            <a:gdLst/>
            <a:ahLst/>
            <a:cxnLst/>
            <a:rect l="l" t="t" r="r" b="b"/>
            <a:pathLst>
              <a:path w="1025651" h="745236">
                <a:moveTo>
                  <a:pt x="0" y="745236"/>
                </a:moveTo>
                <a:lnTo>
                  <a:pt x="1025651" y="745236"/>
                </a:lnTo>
                <a:lnTo>
                  <a:pt x="1025651" y="0"/>
                </a:lnTo>
                <a:lnTo>
                  <a:pt x="0" y="0"/>
                </a:lnTo>
                <a:lnTo>
                  <a:pt x="0" y="745236"/>
                </a:lnTo>
                <a:close/>
              </a:path>
            </a:pathLst>
          </a:custGeom>
          <a:ln w="9144">
            <a:solidFill>
              <a:srgbClr val="BEBEB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8" name="object 58"/>
          <p:cNvSpPr/>
          <p:nvPr/>
        </p:nvSpPr>
        <p:spPr>
          <a:xfrm>
            <a:off x="2247137" y="4213859"/>
            <a:ext cx="1112774" cy="86868"/>
          </a:xfrm>
          <a:custGeom>
            <a:avLst/>
            <a:gdLst/>
            <a:ahLst/>
            <a:cxnLst/>
            <a:rect l="l" t="t" r="r" b="b"/>
            <a:pathLst>
              <a:path w="1112774" h="86868">
                <a:moveTo>
                  <a:pt x="1025906" y="0"/>
                </a:moveTo>
                <a:lnTo>
                  <a:pt x="1025906" y="86868"/>
                </a:lnTo>
                <a:lnTo>
                  <a:pt x="1083818" y="57912"/>
                </a:lnTo>
                <a:lnTo>
                  <a:pt x="1040384" y="57912"/>
                </a:lnTo>
                <a:lnTo>
                  <a:pt x="1040384" y="28956"/>
                </a:lnTo>
                <a:lnTo>
                  <a:pt x="1083818" y="28956"/>
                </a:lnTo>
                <a:lnTo>
                  <a:pt x="1025906" y="0"/>
                </a:lnTo>
                <a:close/>
              </a:path>
              <a:path w="1112774" h="86868">
                <a:moveTo>
                  <a:pt x="1025906" y="28956"/>
                </a:moveTo>
                <a:lnTo>
                  <a:pt x="0" y="28956"/>
                </a:lnTo>
                <a:lnTo>
                  <a:pt x="0" y="57912"/>
                </a:lnTo>
                <a:lnTo>
                  <a:pt x="1025906" y="57912"/>
                </a:lnTo>
                <a:lnTo>
                  <a:pt x="1025906" y="28956"/>
                </a:lnTo>
                <a:close/>
              </a:path>
              <a:path w="1112774" h="86868">
                <a:moveTo>
                  <a:pt x="1083818" y="28956"/>
                </a:moveTo>
                <a:lnTo>
                  <a:pt x="1040384" y="28956"/>
                </a:lnTo>
                <a:lnTo>
                  <a:pt x="1040384" y="57912"/>
                </a:lnTo>
                <a:lnTo>
                  <a:pt x="1083818" y="57912"/>
                </a:lnTo>
                <a:lnTo>
                  <a:pt x="1112774" y="43434"/>
                </a:lnTo>
                <a:lnTo>
                  <a:pt x="1083818" y="28956"/>
                </a:lnTo>
                <a:close/>
              </a:path>
            </a:pathLst>
          </a:custGeom>
          <a:solidFill>
            <a:srgbClr val="00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9" name="object 59"/>
          <p:cNvSpPr txBox="1"/>
          <p:nvPr/>
        </p:nvSpPr>
        <p:spPr>
          <a:xfrm>
            <a:off x="2420823" y="3740407"/>
            <a:ext cx="739140" cy="436245"/>
          </a:xfrm>
          <a:prstGeom prst="rect">
            <a:avLst/>
          </a:prstGeom>
        </p:spPr>
        <p:txBody>
          <a:bodyPr vert="horz" wrap="square" lIns="0" tIns="0" rIns="0" bIns="0" rtlCol="0">
            <a:noAutofit/>
          </a:bodyPr>
          <a:lstStyle/>
          <a:p>
            <a:pPr marL="12700" marR="12700" indent="88265"/>
            <a:r>
              <a:rPr sz="1400" dirty="0">
                <a:latin typeface="微软雅黑 Light" panose="020B0502040204020203" pitchFamily="34" charset="-122"/>
                <a:ea typeface="微软雅黑 Light" panose="020B0502040204020203" pitchFamily="34" charset="-122"/>
                <a:cs typeface="Arial Unicode MS"/>
              </a:rPr>
              <a:t>搜索： </a:t>
            </a:r>
            <a:r>
              <a:rPr lang="en-US" altLang="zh-CN" sz="1400" dirty="0">
                <a:latin typeface="微软雅黑 Light" panose="020B0502040204020203" pitchFamily="34" charset="-122"/>
                <a:ea typeface="微软雅黑 Light" panose="020B0502040204020203" pitchFamily="34" charset="-122"/>
                <a:cs typeface="Arial Unicode MS"/>
              </a:rPr>
              <a:t>UESTC</a:t>
            </a:r>
            <a:endParaRPr sz="1400" dirty="0">
              <a:latin typeface="微软雅黑 Light" panose="020B0502040204020203" pitchFamily="34" charset="-122"/>
              <a:ea typeface="微软雅黑 Light" panose="020B0502040204020203" pitchFamily="34" charset="-122"/>
              <a:cs typeface="Arial Unicode MS"/>
            </a:endParaRPr>
          </a:p>
        </p:txBody>
      </p:sp>
      <p:sp>
        <p:nvSpPr>
          <p:cNvPr id="60" name="object 60"/>
          <p:cNvSpPr/>
          <p:nvPr/>
        </p:nvSpPr>
        <p:spPr>
          <a:xfrm>
            <a:off x="4513326" y="2544320"/>
            <a:ext cx="0" cy="601217"/>
          </a:xfrm>
          <a:custGeom>
            <a:avLst/>
            <a:gdLst/>
            <a:ahLst/>
            <a:cxnLst/>
            <a:rect l="l" t="t" r="r" b="b"/>
            <a:pathLst>
              <a:path h="601217">
                <a:moveTo>
                  <a:pt x="0" y="0"/>
                </a:moveTo>
                <a:lnTo>
                  <a:pt x="0" y="601218"/>
                </a:lnTo>
              </a:path>
            </a:pathLst>
          </a:custGeom>
          <a:ln w="28956">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5" name="object 65"/>
          <p:cNvSpPr txBox="1"/>
          <p:nvPr/>
        </p:nvSpPr>
        <p:spPr>
          <a:xfrm>
            <a:off x="5495925" y="1785876"/>
            <a:ext cx="635000" cy="372745"/>
          </a:xfrm>
          <a:prstGeom prst="rect">
            <a:avLst/>
          </a:prstGeom>
        </p:spPr>
        <p:txBody>
          <a:bodyPr vert="horz" wrap="square" lIns="0" tIns="0" rIns="0" bIns="0" rtlCol="0">
            <a:noAutofit/>
          </a:bodyPr>
          <a:lstStyle/>
          <a:p>
            <a:pPr marL="12700"/>
            <a:r>
              <a:rPr sz="2400" dirty="0">
                <a:latin typeface="微软雅黑 Light" panose="020B0502040204020203" pitchFamily="34" charset="-122"/>
                <a:ea typeface="微软雅黑 Light" panose="020B0502040204020203" pitchFamily="34" charset="-122"/>
                <a:cs typeface="Arial Unicode MS"/>
              </a:rPr>
              <a:t>……</a:t>
            </a:r>
            <a:endParaRPr sz="2400">
              <a:latin typeface="微软雅黑 Light" panose="020B0502040204020203" pitchFamily="34" charset="-122"/>
              <a:ea typeface="微软雅黑 Light" panose="020B0502040204020203" pitchFamily="34" charset="-122"/>
              <a:cs typeface="Arial Unicode MS"/>
            </a:endParaRPr>
          </a:p>
        </p:txBody>
      </p:sp>
      <p:sp>
        <p:nvSpPr>
          <p:cNvPr id="66" name="object 66"/>
          <p:cNvSpPr/>
          <p:nvPr/>
        </p:nvSpPr>
        <p:spPr>
          <a:xfrm>
            <a:off x="2247138" y="2500886"/>
            <a:ext cx="2264794" cy="114298"/>
          </a:xfrm>
          <a:custGeom>
            <a:avLst/>
            <a:gdLst/>
            <a:ahLst/>
            <a:cxnLst/>
            <a:rect l="l" t="t" r="r" b="b"/>
            <a:pathLst>
              <a:path w="1708531" h="86867">
                <a:moveTo>
                  <a:pt x="86868" y="0"/>
                </a:moveTo>
                <a:lnTo>
                  <a:pt x="0" y="43433"/>
                </a:lnTo>
                <a:lnTo>
                  <a:pt x="86868" y="86867"/>
                </a:lnTo>
                <a:lnTo>
                  <a:pt x="86868" y="57911"/>
                </a:lnTo>
                <a:lnTo>
                  <a:pt x="72389" y="57911"/>
                </a:lnTo>
                <a:lnTo>
                  <a:pt x="72389" y="28955"/>
                </a:lnTo>
                <a:lnTo>
                  <a:pt x="86868" y="28955"/>
                </a:lnTo>
                <a:lnTo>
                  <a:pt x="86868" y="0"/>
                </a:lnTo>
                <a:close/>
              </a:path>
              <a:path w="1708531" h="86867">
                <a:moveTo>
                  <a:pt x="86868" y="28955"/>
                </a:moveTo>
                <a:lnTo>
                  <a:pt x="72389" y="28955"/>
                </a:lnTo>
                <a:lnTo>
                  <a:pt x="72389" y="57911"/>
                </a:lnTo>
                <a:lnTo>
                  <a:pt x="86868" y="57911"/>
                </a:lnTo>
                <a:lnTo>
                  <a:pt x="86868" y="28955"/>
                </a:lnTo>
                <a:close/>
              </a:path>
              <a:path w="1708531" h="86867">
                <a:moveTo>
                  <a:pt x="1708531" y="28955"/>
                </a:moveTo>
                <a:lnTo>
                  <a:pt x="86868" y="28955"/>
                </a:lnTo>
                <a:lnTo>
                  <a:pt x="86868" y="57911"/>
                </a:lnTo>
                <a:lnTo>
                  <a:pt x="1708531" y="57911"/>
                </a:lnTo>
                <a:lnTo>
                  <a:pt x="1708531" y="28955"/>
                </a:lnTo>
                <a:close/>
              </a:path>
            </a:pathLst>
          </a:custGeom>
          <a:solidFill>
            <a:srgbClr val="00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7" name="object 67"/>
          <p:cNvSpPr/>
          <p:nvPr/>
        </p:nvSpPr>
        <p:spPr>
          <a:xfrm>
            <a:off x="3396742" y="4262885"/>
            <a:ext cx="2245360" cy="447675"/>
          </a:xfrm>
          <a:custGeom>
            <a:avLst/>
            <a:gdLst/>
            <a:ahLst/>
            <a:cxnLst/>
            <a:rect l="l" t="t" r="r" b="b"/>
            <a:pathLst>
              <a:path w="2245359" h="447675">
                <a:moveTo>
                  <a:pt x="5080" y="0"/>
                </a:moveTo>
                <a:lnTo>
                  <a:pt x="0" y="28448"/>
                </a:lnTo>
                <a:lnTo>
                  <a:pt x="113919" y="49149"/>
                </a:lnTo>
                <a:lnTo>
                  <a:pt x="119126" y="20574"/>
                </a:lnTo>
                <a:lnTo>
                  <a:pt x="5080" y="0"/>
                </a:lnTo>
                <a:close/>
              </a:path>
              <a:path w="2245359" h="447675">
                <a:moveTo>
                  <a:pt x="204597" y="36068"/>
                </a:moveTo>
                <a:lnTo>
                  <a:pt x="199390" y="64643"/>
                </a:lnTo>
                <a:lnTo>
                  <a:pt x="313436" y="85217"/>
                </a:lnTo>
                <a:lnTo>
                  <a:pt x="318516" y="56769"/>
                </a:lnTo>
                <a:lnTo>
                  <a:pt x="204597" y="36068"/>
                </a:lnTo>
                <a:close/>
              </a:path>
              <a:path w="2245359" h="447675">
                <a:moveTo>
                  <a:pt x="403987" y="72263"/>
                </a:moveTo>
                <a:lnTo>
                  <a:pt x="398907" y="100711"/>
                </a:lnTo>
                <a:lnTo>
                  <a:pt x="512826" y="121412"/>
                </a:lnTo>
                <a:lnTo>
                  <a:pt x="518033" y="92837"/>
                </a:lnTo>
                <a:lnTo>
                  <a:pt x="403987" y="72263"/>
                </a:lnTo>
                <a:close/>
              </a:path>
              <a:path w="2245359" h="447675">
                <a:moveTo>
                  <a:pt x="603504" y="108331"/>
                </a:moveTo>
                <a:lnTo>
                  <a:pt x="598297" y="136779"/>
                </a:lnTo>
                <a:lnTo>
                  <a:pt x="712216" y="157480"/>
                </a:lnTo>
                <a:lnTo>
                  <a:pt x="717423" y="129032"/>
                </a:lnTo>
                <a:lnTo>
                  <a:pt x="603504" y="108331"/>
                </a:lnTo>
                <a:close/>
              </a:path>
              <a:path w="2245359" h="447675">
                <a:moveTo>
                  <a:pt x="802894" y="144399"/>
                </a:moveTo>
                <a:lnTo>
                  <a:pt x="797687" y="172974"/>
                </a:lnTo>
                <a:lnTo>
                  <a:pt x="911733" y="193548"/>
                </a:lnTo>
                <a:lnTo>
                  <a:pt x="916940" y="165100"/>
                </a:lnTo>
                <a:lnTo>
                  <a:pt x="802894" y="144399"/>
                </a:lnTo>
                <a:close/>
              </a:path>
              <a:path w="2245359" h="447675">
                <a:moveTo>
                  <a:pt x="1002411" y="180594"/>
                </a:moveTo>
                <a:lnTo>
                  <a:pt x="997204" y="209042"/>
                </a:lnTo>
                <a:lnTo>
                  <a:pt x="1111123" y="229743"/>
                </a:lnTo>
                <a:lnTo>
                  <a:pt x="1116330" y="201168"/>
                </a:lnTo>
                <a:lnTo>
                  <a:pt x="1002411" y="180594"/>
                </a:lnTo>
                <a:close/>
              </a:path>
              <a:path w="2245359" h="447675">
                <a:moveTo>
                  <a:pt x="1201801" y="216662"/>
                </a:moveTo>
                <a:lnTo>
                  <a:pt x="1196594" y="245237"/>
                </a:lnTo>
                <a:lnTo>
                  <a:pt x="1310640" y="265811"/>
                </a:lnTo>
                <a:lnTo>
                  <a:pt x="1315720" y="237363"/>
                </a:lnTo>
                <a:lnTo>
                  <a:pt x="1201801" y="216662"/>
                </a:lnTo>
                <a:close/>
              </a:path>
              <a:path w="2245359" h="447675">
                <a:moveTo>
                  <a:pt x="1401191" y="252857"/>
                </a:moveTo>
                <a:lnTo>
                  <a:pt x="1396111" y="281305"/>
                </a:lnTo>
                <a:lnTo>
                  <a:pt x="1510030" y="302006"/>
                </a:lnTo>
                <a:lnTo>
                  <a:pt x="1515237" y="273431"/>
                </a:lnTo>
                <a:lnTo>
                  <a:pt x="1401191" y="252857"/>
                </a:lnTo>
                <a:close/>
              </a:path>
              <a:path w="2245359" h="447675">
                <a:moveTo>
                  <a:pt x="1600708" y="288925"/>
                </a:moveTo>
                <a:lnTo>
                  <a:pt x="1595501" y="317373"/>
                </a:lnTo>
                <a:lnTo>
                  <a:pt x="1709547" y="338074"/>
                </a:lnTo>
                <a:lnTo>
                  <a:pt x="1714627" y="309626"/>
                </a:lnTo>
                <a:lnTo>
                  <a:pt x="1600708" y="288925"/>
                </a:lnTo>
                <a:close/>
              </a:path>
              <a:path w="2245359" h="447675">
                <a:moveTo>
                  <a:pt x="1800098" y="325120"/>
                </a:moveTo>
                <a:lnTo>
                  <a:pt x="1795018" y="353568"/>
                </a:lnTo>
                <a:lnTo>
                  <a:pt x="1908937" y="374142"/>
                </a:lnTo>
                <a:lnTo>
                  <a:pt x="1914144" y="345694"/>
                </a:lnTo>
                <a:lnTo>
                  <a:pt x="1800098" y="325120"/>
                </a:lnTo>
                <a:close/>
              </a:path>
              <a:path w="2245359" h="447675">
                <a:moveTo>
                  <a:pt x="1999615" y="361188"/>
                </a:moveTo>
                <a:lnTo>
                  <a:pt x="1994408" y="389636"/>
                </a:lnTo>
                <a:lnTo>
                  <a:pt x="2108454" y="410337"/>
                </a:lnTo>
                <a:lnTo>
                  <a:pt x="2113534" y="381762"/>
                </a:lnTo>
                <a:lnTo>
                  <a:pt x="1999615" y="361188"/>
                </a:lnTo>
                <a:close/>
              </a:path>
              <a:path w="2245359" h="447675">
                <a:moveTo>
                  <a:pt x="2167636" y="362204"/>
                </a:moveTo>
                <a:lnTo>
                  <a:pt x="2152142" y="447675"/>
                </a:lnTo>
                <a:lnTo>
                  <a:pt x="2245360" y="420370"/>
                </a:lnTo>
                <a:lnTo>
                  <a:pt x="2167636" y="362204"/>
                </a:lnTo>
                <a:close/>
              </a:path>
            </a:pathLst>
          </a:custGeom>
          <a:solidFill>
            <a:srgbClr val="006FC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8" name="object 68"/>
          <p:cNvSpPr/>
          <p:nvPr/>
        </p:nvSpPr>
        <p:spPr>
          <a:xfrm>
            <a:off x="3741420" y="3922776"/>
            <a:ext cx="1385316" cy="505968"/>
          </a:xfrm>
          <a:prstGeom prst="rect">
            <a:avLst/>
          </a:prstGeom>
          <a:blipFill>
            <a:blip r:embed="rId30"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9" name="object 69"/>
          <p:cNvSpPr/>
          <p:nvPr/>
        </p:nvSpPr>
        <p:spPr>
          <a:xfrm>
            <a:off x="4017264" y="3960876"/>
            <a:ext cx="896112" cy="315468"/>
          </a:xfrm>
          <a:prstGeom prst="rect">
            <a:avLst/>
          </a:prstGeom>
          <a:blipFill>
            <a:blip r:embed="rId31"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0" name="object 70"/>
          <p:cNvSpPr/>
          <p:nvPr/>
        </p:nvSpPr>
        <p:spPr>
          <a:xfrm>
            <a:off x="4520945" y="3144773"/>
            <a:ext cx="1128776" cy="684276"/>
          </a:xfrm>
          <a:custGeom>
            <a:avLst/>
            <a:gdLst/>
            <a:ahLst/>
            <a:cxnLst/>
            <a:rect l="l" t="t" r="r" b="b"/>
            <a:pathLst>
              <a:path w="1128776" h="684276">
                <a:moveTo>
                  <a:pt x="1029461" y="599947"/>
                </a:moveTo>
                <a:lnTo>
                  <a:pt x="1014602" y="624713"/>
                </a:lnTo>
                <a:lnTo>
                  <a:pt x="1113916" y="684276"/>
                </a:lnTo>
                <a:lnTo>
                  <a:pt x="1128775" y="659383"/>
                </a:lnTo>
                <a:lnTo>
                  <a:pt x="1029461" y="599947"/>
                </a:lnTo>
                <a:close/>
              </a:path>
              <a:path w="1128776" h="684276">
                <a:moveTo>
                  <a:pt x="855598" y="495680"/>
                </a:moveTo>
                <a:lnTo>
                  <a:pt x="840739" y="520572"/>
                </a:lnTo>
                <a:lnTo>
                  <a:pt x="940053" y="580135"/>
                </a:lnTo>
                <a:lnTo>
                  <a:pt x="954912" y="555244"/>
                </a:lnTo>
                <a:lnTo>
                  <a:pt x="855598" y="495680"/>
                </a:lnTo>
                <a:close/>
              </a:path>
              <a:path w="1128776" h="684276">
                <a:moveTo>
                  <a:pt x="681735" y="391540"/>
                </a:moveTo>
                <a:lnTo>
                  <a:pt x="666876" y="416432"/>
                </a:lnTo>
                <a:lnTo>
                  <a:pt x="766190" y="475869"/>
                </a:lnTo>
                <a:lnTo>
                  <a:pt x="781049" y="451103"/>
                </a:lnTo>
                <a:lnTo>
                  <a:pt x="681735" y="391540"/>
                </a:lnTo>
                <a:close/>
              </a:path>
              <a:path w="1128776" h="684276">
                <a:moveTo>
                  <a:pt x="507872" y="287400"/>
                </a:moveTo>
                <a:lnTo>
                  <a:pt x="493013" y="312165"/>
                </a:lnTo>
                <a:lnTo>
                  <a:pt x="592327" y="371728"/>
                </a:lnTo>
                <a:lnTo>
                  <a:pt x="607186" y="346963"/>
                </a:lnTo>
                <a:lnTo>
                  <a:pt x="507872" y="287400"/>
                </a:lnTo>
                <a:close/>
              </a:path>
              <a:path w="1128776" h="684276">
                <a:moveTo>
                  <a:pt x="334009" y="183260"/>
                </a:moveTo>
                <a:lnTo>
                  <a:pt x="319150" y="208025"/>
                </a:lnTo>
                <a:lnTo>
                  <a:pt x="418464" y="267588"/>
                </a:lnTo>
                <a:lnTo>
                  <a:pt x="433323" y="242696"/>
                </a:lnTo>
                <a:lnTo>
                  <a:pt x="334009" y="183260"/>
                </a:lnTo>
                <a:close/>
              </a:path>
              <a:path w="1128776" h="684276">
                <a:moveTo>
                  <a:pt x="160146" y="78993"/>
                </a:moveTo>
                <a:lnTo>
                  <a:pt x="145160" y="103885"/>
                </a:lnTo>
                <a:lnTo>
                  <a:pt x="244601" y="163448"/>
                </a:lnTo>
                <a:lnTo>
                  <a:pt x="259460" y="138556"/>
                </a:lnTo>
                <a:lnTo>
                  <a:pt x="160146" y="78993"/>
                </a:lnTo>
                <a:close/>
              </a:path>
              <a:path w="1128776" h="684276">
                <a:moveTo>
                  <a:pt x="0" y="0"/>
                </a:moveTo>
                <a:lnTo>
                  <a:pt x="52196" y="81914"/>
                </a:lnTo>
                <a:lnTo>
                  <a:pt x="67113" y="57040"/>
                </a:lnTo>
                <a:lnTo>
                  <a:pt x="54609" y="49656"/>
                </a:lnTo>
                <a:lnTo>
                  <a:pt x="69595" y="24764"/>
                </a:lnTo>
                <a:lnTo>
                  <a:pt x="86467" y="24764"/>
                </a:lnTo>
                <a:lnTo>
                  <a:pt x="96900" y="7365"/>
                </a:lnTo>
                <a:lnTo>
                  <a:pt x="0" y="0"/>
                </a:lnTo>
                <a:close/>
              </a:path>
              <a:path w="1128776" h="684276">
                <a:moveTo>
                  <a:pt x="81986" y="32238"/>
                </a:moveTo>
                <a:lnTo>
                  <a:pt x="67113" y="57040"/>
                </a:lnTo>
                <a:lnTo>
                  <a:pt x="70738" y="59181"/>
                </a:lnTo>
                <a:lnTo>
                  <a:pt x="85597" y="34416"/>
                </a:lnTo>
                <a:lnTo>
                  <a:pt x="81986" y="32238"/>
                </a:lnTo>
                <a:close/>
              </a:path>
              <a:path w="1128776" h="684276">
                <a:moveTo>
                  <a:pt x="69595" y="24764"/>
                </a:moveTo>
                <a:lnTo>
                  <a:pt x="54609" y="49656"/>
                </a:lnTo>
                <a:lnTo>
                  <a:pt x="67113" y="57040"/>
                </a:lnTo>
                <a:lnTo>
                  <a:pt x="81986" y="32238"/>
                </a:lnTo>
                <a:lnTo>
                  <a:pt x="69595" y="24764"/>
                </a:lnTo>
                <a:close/>
              </a:path>
              <a:path w="1128776" h="684276">
                <a:moveTo>
                  <a:pt x="86467" y="24764"/>
                </a:moveTo>
                <a:lnTo>
                  <a:pt x="69595" y="24764"/>
                </a:lnTo>
                <a:lnTo>
                  <a:pt x="81986" y="32238"/>
                </a:lnTo>
                <a:lnTo>
                  <a:pt x="86467" y="24764"/>
                </a:lnTo>
                <a:close/>
              </a:path>
            </a:pathLst>
          </a:custGeom>
          <a:solidFill>
            <a:srgbClr val="006FC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pic>
        <p:nvPicPr>
          <p:cNvPr id="72" name="图片 71"/>
          <p:cNvPicPr>
            <a:picLocks noChangeAspect="1"/>
          </p:cNvPicPr>
          <p:nvPr/>
        </p:nvPicPr>
        <p:blipFill rotWithShape="1">
          <a:blip r:embed="rId32"/>
          <a:srcRect b="13355"/>
          <a:stretch/>
        </p:blipFill>
        <p:spPr>
          <a:xfrm>
            <a:off x="2803400" y="1480624"/>
            <a:ext cx="1174247" cy="938913"/>
          </a:xfrm>
          <a:prstGeom prst="rect">
            <a:avLst/>
          </a:prstGeom>
          <a:ln>
            <a:noFill/>
          </a:ln>
          <a:effectLst>
            <a:outerShdw blurRad="190500" algn="tl" rotWithShape="0">
              <a:srgbClr val="000000">
                <a:alpha val="70000"/>
              </a:srgbClr>
            </a:outerShdw>
          </a:effectLst>
        </p:spPr>
      </p:pic>
      <p:pic>
        <p:nvPicPr>
          <p:cNvPr id="73" name="图片 72"/>
          <p:cNvPicPr>
            <a:picLocks noChangeAspect="1"/>
          </p:cNvPicPr>
          <p:nvPr/>
        </p:nvPicPr>
        <p:blipFill>
          <a:blip r:embed="rId33"/>
          <a:stretch>
            <a:fillRect/>
          </a:stretch>
        </p:blipFill>
        <p:spPr>
          <a:xfrm>
            <a:off x="4146805" y="1480623"/>
            <a:ext cx="1161160" cy="935530"/>
          </a:xfrm>
          <a:prstGeom prst="rect">
            <a:avLst/>
          </a:prstGeom>
          <a:ln>
            <a:noFill/>
          </a:ln>
          <a:effectLst>
            <a:outerShdw blurRad="190500" algn="tl" rotWithShape="0">
              <a:srgbClr val="000000">
                <a:alpha val="70000"/>
              </a:srgbClr>
            </a:outerShdw>
          </a:effectLst>
        </p:spPr>
      </p:pic>
    </p:spTree>
  </p:cSld>
  <p:clrMapOvr>
    <a:masterClrMapping/>
  </p:clrMapOvr>
  <p:extLst mod="1"/>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zh-CN" altLang="en-US" sz="2800" dirty="0"/>
              <a:t>例如：自动汽车驾驶（即将改变人类生活，</a:t>
            </a:r>
            <a:r>
              <a:rPr lang="en-US" altLang="zh-CN" sz="2800" dirty="0"/>
              <a:t>Tesla,</a:t>
            </a:r>
            <a:r>
              <a:rPr lang="zh-CN" altLang="en-US" sz="2800" dirty="0"/>
              <a:t> </a:t>
            </a:r>
            <a:r>
              <a:rPr lang="en-US" altLang="zh-CN" sz="2800" dirty="0"/>
              <a:t>Google,</a:t>
            </a:r>
            <a:r>
              <a:rPr lang="zh-CN" altLang="en-US" sz="2800" dirty="0"/>
              <a:t> </a:t>
            </a:r>
            <a:r>
              <a:rPr lang="en-US" altLang="zh-CN" sz="2800" dirty="0"/>
              <a:t>Baidu…</a:t>
            </a:r>
            <a:r>
              <a:rPr lang="zh-CN" altLang="en-US" sz="2800" dirty="0"/>
              <a:t>）</a:t>
            </a:r>
          </a:p>
        </p:txBody>
      </p:sp>
      <p:sp>
        <p:nvSpPr>
          <p:cNvPr id="3" name="object 3"/>
          <p:cNvSpPr/>
          <p:nvPr/>
        </p:nvSpPr>
        <p:spPr>
          <a:xfrm>
            <a:off x="1818131" y="3467100"/>
            <a:ext cx="3695700" cy="2772156"/>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txBox="1"/>
          <p:nvPr/>
        </p:nvSpPr>
        <p:spPr>
          <a:xfrm>
            <a:off x="1938937" y="5937913"/>
            <a:ext cx="3133725" cy="258445"/>
          </a:xfrm>
          <a:prstGeom prst="rect">
            <a:avLst/>
          </a:prstGeom>
        </p:spPr>
        <p:txBody>
          <a:bodyPr vert="horz" wrap="square" lIns="0" tIns="0" rIns="0" bIns="0" rtlCol="0">
            <a:noAutofit/>
          </a:bodyPr>
          <a:lstStyle/>
          <a:p>
            <a:pPr marL="12700"/>
            <a:r>
              <a:rPr sz="1600" b="1" spc="-15" dirty="0">
                <a:solidFill>
                  <a:srgbClr val="FFFFFF"/>
                </a:solidFill>
                <a:latin typeface="微软雅黑 Light" panose="020B0502040204020203" pitchFamily="34" charset="-122"/>
                <a:ea typeface="微软雅黑 Light" panose="020B0502040204020203" pitchFamily="34" charset="-122"/>
                <a:cs typeface="Comic Sans MS"/>
              </a:rPr>
              <a:t>D</a:t>
            </a:r>
            <a:r>
              <a:rPr sz="1600" b="1" spc="-25" dirty="0">
                <a:solidFill>
                  <a:srgbClr val="FFFFFF"/>
                </a:solidFill>
                <a:latin typeface="微软雅黑 Light" panose="020B0502040204020203" pitchFamily="34" charset="-122"/>
                <a:ea typeface="微软雅黑 Light" panose="020B0502040204020203" pitchFamily="34" charset="-122"/>
                <a:cs typeface="Comic Sans MS"/>
              </a:rPr>
              <a:t>A</a:t>
            </a:r>
            <a:r>
              <a:rPr sz="1600" b="1" spc="-10" dirty="0">
                <a:solidFill>
                  <a:srgbClr val="FFFFFF"/>
                </a:solidFill>
                <a:latin typeface="微软雅黑 Light" panose="020B0502040204020203" pitchFamily="34" charset="-122"/>
                <a:ea typeface="微软雅黑 Light" panose="020B0502040204020203" pitchFamily="34" charset="-122"/>
                <a:cs typeface="Comic Sans MS"/>
              </a:rPr>
              <a:t>RPA</a:t>
            </a:r>
            <a:r>
              <a:rPr sz="1600" b="1" spc="15" dirty="0">
                <a:solidFill>
                  <a:srgbClr val="FFFFFF"/>
                </a:solidFill>
                <a:latin typeface="微软雅黑 Light" panose="020B0502040204020203" pitchFamily="34" charset="-122"/>
                <a:ea typeface="微软雅黑 Light" panose="020B0502040204020203" pitchFamily="34" charset="-122"/>
                <a:cs typeface="Comic Sans MS"/>
              </a:rPr>
              <a:t> </a:t>
            </a:r>
            <a:r>
              <a:rPr sz="1600" b="1" spc="-10" dirty="0">
                <a:solidFill>
                  <a:srgbClr val="FFFFFF"/>
                </a:solidFill>
                <a:latin typeface="微软雅黑 Light" panose="020B0502040204020203" pitchFamily="34" charset="-122"/>
                <a:ea typeface="微软雅黑 Light" panose="020B0502040204020203" pitchFamily="34" charset="-122"/>
                <a:cs typeface="Comic Sans MS"/>
              </a:rPr>
              <a:t>Grand</a:t>
            </a:r>
            <a:r>
              <a:rPr sz="1600" b="1" spc="25" dirty="0">
                <a:solidFill>
                  <a:srgbClr val="FFFFFF"/>
                </a:solidFill>
                <a:latin typeface="微软雅黑 Light" panose="020B0502040204020203" pitchFamily="34" charset="-122"/>
                <a:ea typeface="微软雅黑 Light" panose="020B0502040204020203" pitchFamily="34" charset="-122"/>
                <a:cs typeface="Comic Sans MS"/>
              </a:rPr>
              <a:t> </a:t>
            </a:r>
            <a:r>
              <a:rPr sz="1600" b="1" spc="-5" dirty="0">
                <a:solidFill>
                  <a:srgbClr val="FFFFFF"/>
                </a:solidFill>
                <a:latin typeface="微软雅黑 Light" panose="020B0502040204020203" pitchFamily="34" charset="-122"/>
                <a:ea typeface="微软雅黑 Light" panose="020B0502040204020203" pitchFamily="34" charset="-122"/>
                <a:cs typeface="Comic Sans MS"/>
              </a:rPr>
              <a:t>C</a:t>
            </a:r>
            <a:r>
              <a:rPr sz="1600" b="1" dirty="0">
                <a:solidFill>
                  <a:srgbClr val="FFFFFF"/>
                </a:solidFill>
                <a:latin typeface="微软雅黑 Light" panose="020B0502040204020203" pitchFamily="34" charset="-122"/>
                <a:ea typeface="微软雅黑 Light" panose="020B0502040204020203" pitchFamily="34" charset="-122"/>
                <a:cs typeface="Comic Sans MS"/>
              </a:rPr>
              <a:t>ha</a:t>
            </a:r>
            <a:r>
              <a:rPr sz="1600" b="1" spc="-10" dirty="0">
                <a:solidFill>
                  <a:srgbClr val="FFFFFF"/>
                </a:solidFill>
                <a:latin typeface="微软雅黑 Light" panose="020B0502040204020203" pitchFamily="34" charset="-122"/>
                <a:ea typeface="微软雅黑 Light" panose="020B0502040204020203" pitchFamily="34" charset="-122"/>
                <a:cs typeface="Comic Sans MS"/>
              </a:rPr>
              <a:t>ll</a:t>
            </a:r>
            <a:r>
              <a:rPr sz="1600" b="1" spc="-15" dirty="0">
                <a:solidFill>
                  <a:srgbClr val="FFFFFF"/>
                </a:solidFill>
                <a:latin typeface="微软雅黑 Light" panose="020B0502040204020203" pitchFamily="34" charset="-122"/>
                <a:ea typeface="微软雅黑 Light" panose="020B0502040204020203" pitchFamily="34" charset="-122"/>
                <a:cs typeface="Comic Sans MS"/>
              </a:rPr>
              <a:t>e</a:t>
            </a:r>
            <a:r>
              <a:rPr sz="1600" b="1" dirty="0">
                <a:solidFill>
                  <a:srgbClr val="FFFFFF"/>
                </a:solidFill>
                <a:latin typeface="微软雅黑 Light" panose="020B0502040204020203" pitchFamily="34" charset="-122"/>
                <a:ea typeface="微软雅黑 Light" panose="020B0502040204020203" pitchFamily="34" charset="-122"/>
                <a:cs typeface="Comic Sans MS"/>
              </a:rPr>
              <a:t>n</a:t>
            </a:r>
            <a:r>
              <a:rPr sz="1600" b="1" spc="5" dirty="0">
                <a:solidFill>
                  <a:srgbClr val="FFFFFF"/>
                </a:solidFill>
                <a:latin typeface="微软雅黑 Light" panose="020B0502040204020203" pitchFamily="34" charset="-122"/>
                <a:ea typeface="微软雅黑 Light" panose="020B0502040204020203" pitchFamily="34" charset="-122"/>
                <a:cs typeface="Comic Sans MS"/>
              </a:rPr>
              <a:t>g</a:t>
            </a:r>
            <a:r>
              <a:rPr sz="1600" b="1" spc="-10" dirty="0">
                <a:solidFill>
                  <a:srgbClr val="FFFFFF"/>
                </a:solidFill>
                <a:latin typeface="微软雅黑 Light" panose="020B0502040204020203" pitchFamily="34" charset="-122"/>
                <a:ea typeface="微软雅黑 Light" panose="020B0502040204020203" pitchFamily="34" charset="-122"/>
                <a:cs typeface="Comic Sans MS"/>
              </a:rPr>
              <a:t>e</a:t>
            </a:r>
            <a:r>
              <a:rPr sz="1600" b="1" spc="35" dirty="0">
                <a:solidFill>
                  <a:srgbClr val="FFFFFF"/>
                </a:solidFill>
                <a:latin typeface="微软雅黑 Light" panose="020B0502040204020203" pitchFamily="34" charset="-122"/>
                <a:ea typeface="微软雅黑 Light" panose="020B0502040204020203" pitchFamily="34" charset="-122"/>
                <a:cs typeface="Comic Sans MS"/>
              </a:rPr>
              <a:t> </a:t>
            </a:r>
            <a:r>
              <a:rPr sz="1600" b="1" spc="-10" dirty="0">
                <a:solidFill>
                  <a:srgbClr val="FFFFFF"/>
                </a:solidFill>
                <a:latin typeface="微软雅黑 Light" panose="020B0502040204020203" pitchFamily="34" charset="-122"/>
                <a:ea typeface="微软雅黑 Light" panose="020B0502040204020203" pitchFamily="34" charset="-122"/>
                <a:cs typeface="Comic Sans MS"/>
              </a:rPr>
              <a:t>–</a:t>
            </a:r>
            <a:r>
              <a:rPr sz="1600" b="1" spc="20" dirty="0">
                <a:solidFill>
                  <a:srgbClr val="FFFFFF"/>
                </a:solidFill>
                <a:latin typeface="微软雅黑 Light" panose="020B0502040204020203" pitchFamily="34" charset="-122"/>
                <a:ea typeface="微软雅黑 Light" panose="020B0502040204020203" pitchFamily="34" charset="-122"/>
                <a:cs typeface="Comic Sans MS"/>
              </a:rPr>
              <a:t> </a:t>
            </a:r>
            <a:r>
              <a:rPr sz="1600" b="1" spc="-15" dirty="0">
                <a:solidFill>
                  <a:srgbClr val="FFFFFF"/>
                </a:solidFill>
                <a:latin typeface="微软雅黑 Light" panose="020B0502040204020203" pitchFamily="34" charset="-122"/>
                <a:ea typeface="微软雅黑 Light" panose="020B0502040204020203" pitchFamily="34" charset="-122"/>
                <a:cs typeface="Comic Sans MS"/>
              </a:rPr>
              <a:t>2004</a:t>
            </a:r>
            <a:endParaRPr sz="1600">
              <a:latin typeface="微软雅黑 Light" panose="020B0502040204020203" pitchFamily="34" charset="-122"/>
              <a:ea typeface="微软雅黑 Light" panose="020B0502040204020203" pitchFamily="34" charset="-122"/>
              <a:cs typeface="Comic Sans MS"/>
            </a:endParaRPr>
          </a:p>
        </p:txBody>
      </p:sp>
      <p:sp>
        <p:nvSpPr>
          <p:cNvPr id="5" name="object 5"/>
          <p:cNvSpPr/>
          <p:nvPr/>
        </p:nvSpPr>
        <p:spPr>
          <a:xfrm>
            <a:off x="6085335" y="3473199"/>
            <a:ext cx="2322575" cy="2788919"/>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txBox="1"/>
          <p:nvPr/>
        </p:nvSpPr>
        <p:spPr>
          <a:xfrm>
            <a:off x="8501256" y="4013710"/>
            <a:ext cx="1803270" cy="1672589"/>
          </a:xfrm>
          <a:prstGeom prst="rect">
            <a:avLst/>
          </a:prstGeom>
        </p:spPr>
        <p:txBody>
          <a:bodyPr vert="horz" wrap="square" lIns="0" tIns="0" rIns="0" bIns="0" rtlCol="0">
            <a:noAutofit/>
          </a:bodyPr>
          <a:lstStyle/>
          <a:p>
            <a:pPr marL="12700" marR="12700" algn="just"/>
            <a:r>
              <a:rPr sz="2200" spc="-15" dirty="0">
                <a:latin typeface="微软雅黑 Light" panose="020B0502040204020203" pitchFamily="34" charset="-122"/>
                <a:ea typeface="微软雅黑 Light" panose="020B0502040204020203" pitchFamily="34" charset="-122"/>
                <a:cs typeface="Baoli SC"/>
              </a:rPr>
              <a:t>美国在</a:t>
            </a:r>
            <a:r>
              <a:rPr sz="2200" spc="-10" dirty="0">
                <a:latin typeface="微软雅黑 Light" panose="020B0502040204020203" pitchFamily="34" charset="-122"/>
                <a:ea typeface="微软雅黑 Light" panose="020B0502040204020203" pitchFamily="34" charset="-122"/>
                <a:cs typeface="Times New Roman"/>
              </a:rPr>
              <a:t>20</a:t>
            </a:r>
            <a:r>
              <a:rPr sz="2200" spc="-15" dirty="0">
                <a:latin typeface="微软雅黑 Light" panose="020B0502040204020203" pitchFamily="34" charset="-122"/>
                <a:ea typeface="微软雅黑 Light" panose="020B0502040204020203" pitchFamily="34" charset="-122"/>
                <a:cs typeface="Baoli SC"/>
              </a:rPr>
              <a:t>世纪</a:t>
            </a:r>
            <a:r>
              <a:rPr sz="2200" spc="-10" dirty="0">
                <a:latin typeface="微软雅黑 Light" panose="020B0502040204020203" pitchFamily="34" charset="-122"/>
                <a:ea typeface="微软雅黑 Light" panose="020B0502040204020203" pitchFamily="34" charset="-122"/>
                <a:cs typeface="Times New Roman"/>
              </a:rPr>
              <a:t>80</a:t>
            </a:r>
            <a:r>
              <a:rPr sz="2200" spc="-15" dirty="0">
                <a:latin typeface="微软雅黑 Light" panose="020B0502040204020203" pitchFamily="34" charset="-122"/>
                <a:ea typeface="微软雅黑 Light" panose="020B0502040204020203" pitchFamily="34" charset="-122"/>
                <a:cs typeface="Baoli SC"/>
              </a:rPr>
              <a:t>年代就开始</a:t>
            </a:r>
            <a:r>
              <a:rPr sz="2200" spc="-20" dirty="0">
                <a:latin typeface="微软雅黑 Light" panose="020B0502040204020203" pitchFamily="34" charset="-122"/>
                <a:ea typeface="微软雅黑 Light" panose="020B0502040204020203" pitchFamily="34" charset="-122"/>
                <a:cs typeface="Baoli SC"/>
              </a:rPr>
              <a:t>研</a:t>
            </a:r>
            <a:r>
              <a:rPr sz="2200" spc="-25" dirty="0">
                <a:latin typeface="微软雅黑 Light" panose="020B0502040204020203" pitchFamily="34" charset="-122"/>
                <a:ea typeface="微软雅黑 Light" panose="020B0502040204020203" pitchFamily="34" charset="-122"/>
                <a:cs typeface="Baoli SC"/>
              </a:rPr>
              <a:t>究基</a:t>
            </a:r>
            <a:r>
              <a:rPr sz="2200" spc="-20" dirty="0">
                <a:latin typeface="微软雅黑 Light" panose="020B0502040204020203" pitchFamily="34" charset="-122"/>
                <a:ea typeface="微软雅黑 Light" panose="020B0502040204020203" pitchFamily="34" charset="-122"/>
                <a:cs typeface="Baoli SC"/>
              </a:rPr>
              <a:t>于</a:t>
            </a:r>
            <a:r>
              <a:rPr sz="2200" spc="-25" dirty="0">
                <a:latin typeface="微软雅黑 Light" panose="020B0502040204020203" pitchFamily="34" charset="-122"/>
                <a:ea typeface="微软雅黑 Light" panose="020B0502040204020203" pitchFamily="34" charset="-122"/>
                <a:cs typeface="Baoli SC"/>
              </a:rPr>
              <a:t>机器</a:t>
            </a:r>
            <a:r>
              <a:rPr sz="2200" spc="-20" dirty="0">
                <a:latin typeface="微软雅黑 Light" panose="020B0502040204020203" pitchFamily="34" charset="-122"/>
                <a:ea typeface="微软雅黑 Light" panose="020B0502040204020203" pitchFamily="34" charset="-122"/>
                <a:cs typeface="Baoli SC"/>
              </a:rPr>
              <a:t>学</a:t>
            </a:r>
            <a:r>
              <a:rPr sz="2200" spc="-25" dirty="0">
                <a:latin typeface="微软雅黑 Light" panose="020B0502040204020203" pitchFamily="34" charset="-122"/>
                <a:ea typeface="微软雅黑 Light" panose="020B0502040204020203" pitchFamily="34" charset="-122"/>
                <a:cs typeface="Baoli SC"/>
              </a:rPr>
              <a:t>习的</a:t>
            </a:r>
            <a:r>
              <a:rPr sz="2200" spc="-20" dirty="0">
                <a:latin typeface="微软雅黑 Light" panose="020B0502040204020203" pitchFamily="34" charset="-122"/>
                <a:ea typeface="微软雅黑 Light" panose="020B0502040204020203" pitchFamily="34" charset="-122"/>
                <a:cs typeface="Baoli SC"/>
              </a:rPr>
              <a:t>汽</a:t>
            </a:r>
            <a:r>
              <a:rPr sz="2200" spc="-25" dirty="0">
                <a:latin typeface="微软雅黑 Light" panose="020B0502040204020203" pitchFamily="34" charset="-122"/>
                <a:ea typeface="微软雅黑 Light" panose="020B0502040204020203" pitchFamily="34" charset="-122"/>
                <a:cs typeface="Baoli SC"/>
              </a:rPr>
              <a:t>车自</a:t>
            </a:r>
            <a:r>
              <a:rPr sz="2200" spc="-20" dirty="0">
                <a:latin typeface="微软雅黑 Light" panose="020B0502040204020203" pitchFamily="34" charset="-122"/>
                <a:ea typeface="微软雅黑 Light" panose="020B0502040204020203" pitchFamily="34" charset="-122"/>
                <a:cs typeface="Baoli SC"/>
              </a:rPr>
              <a:t>动</a:t>
            </a:r>
            <a:r>
              <a:rPr sz="2200" spc="-25" dirty="0">
                <a:latin typeface="微软雅黑 Light" panose="020B0502040204020203" pitchFamily="34" charset="-122"/>
                <a:ea typeface="微软雅黑 Light" panose="020B0502040204020203" pitchFamily="34" charset="-122"/>
                <a:cs typeface="Baoli SC"/>
              </a:rPr>
              <a:t>驾驶技术</a:t>
            </a:r>
            <a:endParaRPr sz="2200" dirty="0">
              <a:latin typeface="微软雅黑 Light" panose="020B0502040204020203" pitchFamily="34" charset="-122"/>
              <a:ea typeface="微软雅黑 Light" panose="020B0502040204020203" pitchFamily="34" charset="-122"/>
              <a:cs typeface="Baoli SC"/>
            </a:endParaRPr>
          </a:p>
        </p:txBody>
      </p:sp>
      <p:sp>
        <p:nvSpPr>
          <p:cNvPr id="7" name="object 7"/>
          <p:cNvSpPr/>
          <p:nvPr/>
        </p:nvSpPr>
        <p:spPr>
          <a:xfrm>
            <a:off x="1743456" y="1342644"/>
            <a:ext cx="2164080" cy="1219200"/>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6537962" y="1223772"/>
            <a:ext cx="755903" cy="1411224"/>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6585206" y="1251203"/>
            <a:ext cx="661415" cy="1316736"/>
          </a:xfrm>
          <a:prstGeom prst="rect">
            <a:avLst/>
          </a:prstGeom>
          <a:blipFill>
            <a:blip r:embed="rId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6585206" y="1251203"/>
            <a:ext cx="661415" cy="1316736"/>
          </a:xfrm>
          <a:custGeom>
            <a:avLst/>
            <a:gdLst/>
            <a:ahLst/>
            <a:cxnLst/>
            <a:rect l="l" t="t" r="r" b="b"/>
            <a:pathLst>
              <a:path w="661415" h="1316736">
                <a:moveTo>
                  <a:pt x="0" y="110236"/>
                </a:moveTo>
                <a:lnTo>
                  <a:pt x="8297" y="68237"/>
                </a:lnTo>
                <a:lnTo>
                  <a:pt x="30974" y="33659"/>
                </a:lnTo>
                <a:lnTo>
                  <a:pt x="64703" y="9830"/>
                </a:lnTo>
                <a:lnTo>
                  <a:pt x="106159" y="74"/>
                </a:lnTo>
                <a:lnTo>
                  <a:pt x="551180" y="0"/>
                </a:lnTo>
                <a:lnTo>
                  <a:pt x="565798" y="963"/>
                </a:lnTo>
                <a:lnTo>
                  <a:pt x="605693" y="14423"/>
                </a:lnTo>
                <a:lnTo>
                  <a:pt x="637057" y="41153"/>
                </a:lnTo>
                <a:lnTo>
                  <a:pt x="656565" y="77827"/>
                </a:lnTo>
                <a:lnTo>
                  <a:pt x="661416" y="1206500"/>
                </a:lnTo>
                <a:lnTo>
                  <a:pt x="660452" y="1221118"/>
                </a:lnTo>
                <a:lnTo>
                  <a:pt x="646992" y="1261013"/>
                </a:lnTo>
                <a:lnTo>
                  <a:pt x="620262" y="1292377"/>
                </a:lnTo>
                <a:lnTo>
                  <a:pt x="583588" y="1311885"/>
                </a:lnTo>
                <a:lnTo>
                  <a:pt x="110236" y="1316736"/>
                </a:lnTo>
                <a:lnTo>
                  <a:pt x="95617" y="1315772"/>
                </a:lnTo>
                <a:lnTo>
                  <a:pt x="55722" y="1302312"/>
                </a:lnTo>
                <a:lnTo>
                  <a:pt x="24358" y="1275582"/>
                </a:lnTo>
                <a:lnTo>
                  <a:pt x="4850" y="1238908"/>
                </a:lnTo>
                <a:lnTo>
                  <a:pt x="0" y="110236"/>
                </a:lnTo>
                <a:close/>
              </a:path>
            </a:pathLst>
          </a:custGeom>
          <a:ln w="9144">
            <a:solidFill>
              <a:srgbClr val="2E972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txBox="1"/>
          <p:nvPr/>
        </p:nvSpPr>
        <p:spPr>
          <a:xfrm>
            <a:off x="6759324" y="1298321"/>
            <a:ext cx="280035" cy="312420"/>
          </a:xfrm>
          <a:prstGeom prst="rect">
            <a:avLst/>
          </a:prstGeom>
        </p:spPr>
        <p:txBody>
          <a:bodyPr vert="horz" wrap="square" lIns="0" tIns="0" rIns="0" bIns="0" rtlCol="0">
            <a:noAutofit/>
          </a:bodyPr>
          <a:lstStyle/>
          <a:p>
            <a:pPr marL="12700"/>
            <a:r>
              <a:rPr sz="2000" dirty="0">
                <a:latin typeface="微软雅黑 Light" panose="020B0502040204020203" pitchFamily="34" charset="-122"/>
                <a:ea typeface="微软雅黑 Light" panose="020B0502040204020203" pitchFamily="34" charset="-122"/>
                <a:cs typeface="Arial Unicode MS"/>
              </a:rPr>
              <a:t>机</a:t>
            </a:r>
            <a:endParaRPr sz="2000">
              <a:latin typeface="微软雅黑 Light" panose="020B0502040204020203" pitchFamily="34" charset="-122"/>
              <a:ea typeface="微软雅黑 Light" panose="020B0502040204020203" pitchFamily="34" charset="-122"/>
              <a:cs typeface="Arial Unicode MS"/>
            </a:endParaRPr>
          </a:p>
        </p:txBody>
      </p:sp>
      <p:sp>
        <p:nvSpPr>
          <p:cNvPr id="12" name="object 12"/>
          <p:cNvSpPr txBox="1"/>
          <p:nvPr/>
        </p:nvSpPr>
        <p:spPr>
          <a:xfrm>
            <a:off x="6759321" y="1602816"/>
            <a:ext cx="280670" cy="923290"/>
          </a:xfrm>
          <a:prstGeom prst="rect">
            <a:avLst/>
          </a:prstGeom>
        </p:spPr>
        <p:txBody>
          <a:bodyPr vert="horz" wrap="square" lIns="0" tIns="0" rIns="0" bIns="0" rtlCol="0">
            <a:noAutofit/>
          </a:bodyPr>
          <a:lstStyle/>
          <a:p>
            <a:pPr marL="12700" marR="12700" algn="just">
              <a:lnSpc>
                <a:spcPct val="100099"/>
              </a:lnSpc>
            </a:pPr>
            <a:r>
              <a:rPr sz="2000" dirty="0">
                <a:latin typeface="微软雅黑 Light" panose="020B0502040204020203" pitchFamily="34" charset="-122"/>
                <a:ea typeface="微软雅黑 Light" panose="020B0502040204020203" pitchFamily="34" charset="-122"/>
                <a:cs typeface="Arial Unicode MS"/>
              </a:rPr>
              <a:t>器 学 习</a:t>
            </a:r>
            <a:endParaRPr sz="2000">
              <a:latin typeface="微软雅黑 Light" panose="020B0502040204020203" pitchFamily="34" charset="-122"/>
              <a:ea typeface="微软雅黑 Light" panose="020B0502040204020203" pitchFamily="34" charset="-122"/>
              <a:cs typeface="Arial Unicode MS"/>
            </a:endParaRPr>
          </a:p>
        </p:txBody>
      </p:sp>
      <p:sp>
        <p:nvSpPr>
          <p:cNvPr id="13" name="object 13"/>
          <p:cNvSpPr/>
          <p:nvPr/>
        </p:nvSpPr>
        <p:spPr>
          <a:xfrm>
            <a:off x="7301487" y="1661160"/>
            <a:ext cx="566927" cy="426720"/>
          </a:xfrm>
          <a:prstGeom prst="rect">
            <a:avLst/>
          </a:prstGeom>
          <a:blipFill>
            <a:blip r:embed="rId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p:nvPr/>
        </p:nvSpPr>
        <p:spPr>
          <a:xfrm>
            <a:off x="7350252" y="1699260"/>
            <a:ext cx="466344" cy="310896"/>
          </a:xfrm>
          <a:custGeom>
            <a:avLst/>
            <a:gdLst/>
            <a:ahLst/>
            <a:cxnLst/>
            <a:rect l="l" t="t" r="r" b="b"/>
            <a:pathLst>
              <a:path w="466344" h="310896">
                <a:moveTo>
                  <a:pt x="310896" y="0"/>
                </a:moveTo>
                <a:lnTo>
                  <a:pt x="310896" y="77724"/>
                </a:lnTo>
                <a:lnTo>
                  <a:pt x="0" y="77724"/>
                </a:lnTo>
                <a:lnTo>
                  <a:pt x="0" y="233172"/>
                </a:lnTo>
                <a:lnTo>
                  <a:pt x="310896" y="233172"/>
                </a:lnTo>
                <a:lnTo>
                  <a:pt x="310896" y="310896"/>
                </a:lnTo>
                <a:lnTo>
                  <a:pt x="466344" y="155448"/>
                </a:lnTo>
                <a:lnTo>
                  <a:pt x="310896" y="0"/>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5" name="object 15"/>
          <p:cNvSpPr/>
          <p:nvPr/>
        </p:nvSpPr>
        <p:spPr>
          <a:xfrm>
            <a:off x="7350252" y="1699260"/>
            <a:ext cx="466344" cy="310896"/>
          </a:xfrm>
          <a:custGeom>
            <a:avLst/>
            <a:gdLst/>
            <a:ahLst/>
            <a:cxnLst/>
            <a:rect l="l" t="t" r="r" b="b"/>
            <a:pathLst>
              <a:path w="466344" h="310896">
                <a:moveTo>
                  <a:pt x="0" y="77724"/>
                </a:moveTo>
                <a:lnTo>
                  <a:pt x="310896" y="77724"/>
                </a:lnTo>
                <a:lnTo>
                  <a:pt x="310896" y="0"/>
                </a:lnTo>
                <a:lnTo>
                  <a:pt x="466344" y="155448"/>
                </a:lnTo>
                <a:lnTo>
                  <a:pt x="310896" y="310896"/>
                </a:lnTo>
                <a:lnTo>
                  <a:pt x="310896" y="233172"/>
                </a:lnTo>
                <a:lnTo>
                  <a:pt x="0" y="233172"/>
                </a:lnTo>
                <a:lnTo>
                  <a:pt x="0" y="77724"/>
                </a:lnTo>
                <a:close/>
              </a:path>
            </a:pathLst>
          </a:custGeom>
          <a:ln w="12192">
            <a:solidFill>
              <a:srgbClr val="7E7E7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6" name="object 16"/>
          <p:cNvSpPr/>
          <p:nvPr/>
        </p:nvSpPr>
        <p:spPr>
          <a:xfrm>
            <a:off x="7914132" y="1452372"/>
            <a:ext cx="749808" cy="798576"/>
          </a:xfrm>
          <a:prstGeom prst="rect">
            <a:avLst/>
          </a:prstGeom>
          <a:blipFill>
            <a:blip r:embed="rId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7" name="object 17"/>
          <p:cNvSpPr txBox="1"/>
          <p:nvPr/>
        </p:nvSpPr>
        <p:spPr>
          <a:xfrm>
            <a:off x="8067802" y="2281685"/>
            <a:ext cx="382270" cy="222885"/>
          </a:xfrm>
          <a:prstGeom prst="rect">
            <a:avLst/>
          </a:prstGeom>
        </p:spPr>
        <p:txBody>
          <a:bodyPr vert="horz" wrap="square" lIns="0" tIns="0" rIns="0" bIns="0" rtlCol="0">
            <a:noAutofit/>
          </a:bodyPr>
          <a:lstStyle/>
          <a:p>
            <a:pPr marL="12700"/>
            <a:r>
              <a:rPr sz="1400" dirty="0">
                <a:latin typeface="微软雅黑 Light" panose="020B0502040204020203" pitchFamily="34" charset="-122"/>
                <a:ea typeface="微软雅黑 Light" panose="020B0502040204020203" pitchFamily="34" charset="-122"/>
                <a:cs typeface="Arial Unicode MS"/>
              </a:rPr>
              <a:t>模型</a:t>
            </a:r>
            <a:endParaRPr sz="1400">
              <a:latin typeface="微软雅黑 Light" panose="020B0502040204020203" pitchFamily="34" charset="-122"/>
              <a:ea typeface="微软雅黑 Light" panose="020B0502040204020203" pitchFamily="34" charset="-122"/>
              <a:cs typeface="Arial Unicode MS"/>
            </a:endParaRPr>
          </a:p>
        </p:txBody>
      </p:sp>
      <p:sp>
        <p:nvSpPr>
          <p:cNvPr id="18" name="object 18"/>
          <p:cNvSpPr/>
          <p:nvPr/>
        </p:nvSpPr>
        <p:spPr>
          <a:xfrm>
            <a:off x="8791959" y="1665732"/>
            <a:ext cx="566927" cy="426720"/>
          </a:xfrm>
          <a:prstGeom prst="rect">
            <a:avLst/>
          </a:prstGeom>
          <a:blipFill>
            <a:blip r:embed="rId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9" name="object 19"/>
          <p:cNvSpPr/>
          <p:nvPr/>
        </p:nvSpPr>
        <p:spPr>
          <a:xfrm>
            <a:off x="8840723" y="1703832"/>
            <a:ext cx="466344" cy="310896"/>
          </a:xfrm>
          <a:custGeom>
            <a:avLst/>
            <a:gdLst/>
            <a:ahLst/>
            <a:cxnLst/>
            <a:rect l="l" t="t" r="r" b="b"/>
            <a:pathLst>
              <a:path w="466344" h="310896">
                <a:moveTo>
                  <a:pt x="310896" y="0"/>
                </a:moveTo>
                <a:lnTo>
                  <a:pt x="310896" y="77724"/>
                </a:lnTo>
                <a:lnTo>
                  <a:pt x="0" y="77724"/>
                </a:lnTo>
                <a:lnTo>
                  <a:pt x="0" y="233172"/>
                </a:lnTo>
                <a:lnTo>
                  <a:pt x="310896" y="233172"/>
                </a:lnTo>
                <a:lnTo>
                  <a:pt x="310896" y="310896"/>
                </a:lnTo>
                <a:lnTo>
                  <a:pt x="466344" y="155448"/>
                </a:lnTo>
                <a:lnTo>
                  <a:pt x="310896" y="0"/>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0" name="object 20"/>
          <p:cNvSpPr/>
          <p:nvPr/>
        </p:nvSpPr>
        <p:spPr>
          <a:xfrm>
            <a:off x="8840723" y="1703832"/>
            <a:ext cx="466344" cy="310896"/>
          </a:xfrm>
          <a:custGeom>
            <a:avLst/>
            <a:gdLst/>
            <a:ahLst/>
            <a:cxnLst/>
            <a:rect l="l" t="t" r="r" b="b"/>
            <a:pathLst>
              <a:path w="466344" h="310896">
                <a:moveTo>
                  <a:pt x="0" y="77724"/>
                </a:moveTo>
                <a:lnTo>
                  <a:pt x="310896" y="77724"/>
                </a:lnTo>
                <a:lnTo>
                  <a:pt x="310896" y="0"/>
                </a:lnTo>
                <a:lnTo>
                  <a:pt x="466344" y="155448"/>
                </a:lnTo>
                <a:lnTo>
                  <a:pt x="310896" y="310896"/>
                </a:lnTo>
                <a:lnTo>
                  <a:pt x="310896" y="233172"/>
                </a:lnTo>
                <a:lnTo>
                  <a:pt x="0" y="233172"/>
                </a:lnTo>
                <a:lnTo>
                  <a:pt x="0" y="77724"/>
                </a:lnTo>
                <a:close/>
              </a:path>
            </a:pathLst>
          </a:custGeom>
          <a:ln w="12192">
            <a:solidFill>
              <a:srgbClr val="7E7E7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1" name="object 21"/>
          <p:cNvSpPr txBox="1"/>
          <p:nvPr/>
        </p:nvSpPr>
        <p:spPr>
          <a:xfrm>
            <a:off x="9579991" y="1357629"/>
            <a:ext cx="635000" cy="375920"/>
          </a:xfrm>
          <a:prstGeom prst="rect">
            <a:avLst/>
          </a:prstGeom>
        </p:spPr>
        <p:txBody>
          <a:bodyPr vert="horz" wrap="square" lIns="0" tIns="0" rIns="0" bIns="0" rtlCol="0">
            <a:noAutofit/>
          </a:bodyPr>
          <a:lstStyle/>
          <a:p>
            <a:pPr marL="88900" marR="12700" indent="-76200"/>
            <a:r>
              <a:rPr sz="1200" dirty="0">
                <a:solidFill>
                  <a:srgbClr val="0000FF"/>
                </a:solidFill>
                <a:latin typeface="微软雅黑 Light" panose="020B0502040204020203" pitchFamily="34" charset="-122"/>
                <a:ea typeface="微软雅黑 Light" panose="020B0502040204020203" pitchFamily="34" charset="-122"/>
                <a:cs typeface="Arial Unicode MS"/>
              </a:rPr>
              <a:t>方向盘旋 转幅度</a:t>
            </a:r>
            <a:endParaRPr sz="1200">
              <a:latin typeface="微软雅黑 Light" panose="020B0502040204020203" pitchFamily="34" charset="-122"/>
              <a:ea typeface="微软雅黑 Light" panose="020B0502040204020203" pitchFamily="34" charset="-122"/>
              <a:cs typeface="Arial Unicode MS"/>
            </a:endParaRPr>
          </a:p>
        </p:txBody>
      </p:sp>
      <p:sp>
        <p:nvSpPr>
          <p:cNvPr id="22" name="object 22"/>
          <p:cNvSpPr txBox="1"/>
          <p:nvPr/>
        </p:nvSpPr>
        <p:spPr>
          <a:xfrm>
            <a:off x="9579991" y="1881251"/>
            <a:ext cx="635000" cy="193040"/>
          </a:xfrm>
          <a:prstGeom prst="rect">
            <a:avLst/>
          </a:prstGeom>
        </p:spPr>
        <p:txBody>
          <a:bodyPr vert="horz" wrap="square" lIns="0" tIns="0" rIns="0" bIns="0" rtlCol="0">
            <a:noAutofit/>
          </a:bodyPr>
          <a:lstStyle/>
          <a:p>
            <a:pPr marL="12700"/>
            <a:r>
              <a:rPr sz="1200" dirty="0">
                <a:solidFill>
                  <a:srgbClr val="0000FF"/>
                </a:solidFill>
                <a:latin typeface="微软雅黑 Light" panose="020B0502040204020203" pitchFamily="34" charset="-122"/>
                <a:ea typeface="微软雅黑 Light" panose="020B0502040204020203" pitchFamily="34" charset="-122"/>
                <a:cs typeface="Arial Unicode MS"/>
              </a:rPr>
              <a:t>油门幅度</a:t>
            </a:r>
            <a:endParaRPr sz="1200">
              <a:latin typeface="微软雅黑 Light" panose="020B0502040204020203" pitchFamily="34" charset="-122"/>
              <a:ea typeface="微软雅黑 Light" panose="020B0502040204020203" pitchFamily="34" charset="-122"/>
              <a:cs typeface="Arial Unicode MS"/>
            </a:endParaRPr>
          </a:p>
        </p:txBody>
      </p:sp>
      <p:sp>
        <p:nvSpPr>
          <p:cNvPr id="23" name="object 23"/>
          <p:cNvSpPr txBox="1"/>
          <p:nvPr/>
        </p:nvSpPr>
        <p:spPr>
          <a:xfrm>
            <a:off x="9569322" y="2215641"/>
            <a:ext cx="635000" cy="193040"/>
          </a:xfrm>
          <a:prstGeom prst="rect">
            <a:avLst/>
          </a:prstGeom>
        </p:spPr>
        <p:txBody>
          <a:bodyPr vert="horz" wrap="square" lIns="0" tIns="0" rIns="0" bIns="0" rtlCol="0">
            <a:noAutofit/>
          </a:bodyPr>
          <a:lstStyle/>
          <a:p>
            <a:pPr marL="12700"/>
            <a:r>
              <a:rPr sz="1200" dirty="0">
                <a:solidFill>
                  <a:srgbClr val="0000FF"/>
                </a:solidFill>
                <a:latin typeface="微软雅黑 Light" panose="020B0502040204020203" pitchFamily="34" charset="-122"/>
                <a:ea typeface="微软雅黑 Light" panose="020B0502040204020203" pitchFamily="34" charset="-122"/>
                <a:cs typeface="Arial Unicode MS"/>
              </a:rPr>
              <a:t>刹车幅度</a:t>
            </a:r>
            <a:endParaRPr sz="1200">
              <a:latin typeface="微软雅黑 Light" panose="020B0502040204020203" pitchFamily="34" charset="-122"/>
              <a:ea typeface="微软雅黑 Light" panose="020B0502040204020203" pitchFamily="34" charset="-122"/>
              <a:cs typeface="Arial Unicode MS"/>
            </a:endParaRPr>
          </a:p>
        </p:txBody>
      </p:sp>
      <p:sp>
        <p:nvSpPr>
          <p:cNvPr id="24" name="object 24"/>
          <p:cNvSpPr/>
          <p:nvPr/>
        </p:nvSpPr>
        <p:spPr>
          <a:xfrm>
            <a:off x="9360079" y="1449589"/>
            <a:ext cx="154255" cy="850129"/>
          </a:xfrm>
          <a:custGeom>
            <a:avLst/>
            <a:gdLst/>
            <a:ahLst/>
            <a:cxnLst/>
            <a:rect l="l" t="t" r="r" b="b"/>
            <a:pathLst>
              <a:path w="154255" h="850129">
                <a:moveTo>
                  <a:pt x="154255" y="850129"/>
                </a:moveTo>
                <a:lnTo>
                  <a:pt x="115799" y="848609"/>
                </a:lnTo>
                <a:lnTo>
                  <a:pt x="76477" y="841775"/>
                </a:lnTo>
                <a:lnTo>
                  <a:pt x="68911" y="439157"/>
                </a:lnTo>
                <a:lnTo>
                  <a:pt x="66533" y="435803"/>
                </a:lnTo>
                <a:lnTo>
                  <a:pt x="18736" y="426190"/>
                </a:lnTo>
                <a:lnTo>
                  <a:pt x="0" y="425195"/>
                </a:lnTo>
                <a:lnTo>
                  <a:pt x="17069" y="424486"/>
                </a:lnTo>
                <a:lnTo>
                  <a:pt x="61000" y="416836"/>
                </a:lnTo>
                <a:lnTo>
                  <a:pt x="68911" y="13961"/>
                </a:lnTo>
                <a:lnTo>
                  <a:pt x="71289" y="10607"/>
                </a:lnTo>
                <a:lnTo>
                  <a:pt x="78052" y="7542"/>
                </a:lnTo>
                <a:lnTo>
                  <a:pt x="88644" y="4857"/>
                </a:lnTo>
                <a:lnTo>
                  <a:pt x="102507" y="2644"/>
                </a:lnTo>
                <a:lnTo>
                  <a:pt x="119086" y="994"/>
                </a:lnTo>
                <a:lnTo>
                  <a:pt x="137822" y="0"/>
                </a:lnTo>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5" name="object 25"/>
          <p:cNvSpPr/>
          <p:nvPr/>
        </p:nvSpPr>
        <p:spPr>
          <a:xfrm>
            <a:off x="4184904" y="2007107"/>
            <a:ext cx="949452" cy="534924"/>
          </a:xfrm>
          <a:prstGeom prst="rect">
            <a:avLst/>
          </a:prstGeom>
          <a:blipFill>
            <a:blip r:embed="rId10"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6" name="object 26"/>
          <p:cNvSpPr txBox="1"/>
          <p:nvPr/>
        </p:nvSpPr>
        <p:spPr>
          <a:xfrm>
            <a:off x="4342638" y="2538984"/>
            <a:ext cx="635000" cy="193040"/>
          </a:xfrm>
          <a:prstGeom prst="rect">
            <a:avLst/>
          </a:prstGeom>
        </p:spPr>
        <p:txBody>
          <a:bodyPr vert="horz" wrap="square" lIns="0" tIns="0" rIns="0" bIns="0" rtlCol="0">
            <a:noAutofit/>
          </a:bodyPr>
          <a:lstStyle/>
          <a:p>
            <a:pPr marL="12700"/>
            <a:r>
              <a:rPr sz="1200" dirty="0">
                <a:latin typeface="微软雅黑 Light" panose="020B0502040204020203" pitchFamily="34" charset="-122"/>
                <a:ea typeface="微软雅黑 Light" panose="020B0502040204020203" pitchFamily="34" charset="-122"/>
                <a:cs typeface="Arial Unicode MS"/>
              </a:rPr>
              <a:t>车载雷达</a:t>
            </a:r>
            <a:endParaRPr sz="1200">
              <a:latin typeface="微软雅黑 Light" panose="020B0502040204020203" pitchFamily="34" charset="-122"/>
              <a:ea typeface="微软雅黑 Light" panose="020B0502040204020203" pitchFamily="34" charset="-122"/>
              <a:cs typeface="Arial Unicode MS"/>
            </a:endParaRPr>
          </a:p>
        </p:txBody>
      </p:sp>
      <p:sp>
        <p:nvSpPr>
          <p:cNvPr id="27" name="object 27"/>
          <p:cNvSpPr/>
          <p:nvPr/>
        </p:nvSpPr>
        <p:spPr>
          <a:xfrm>
            <a:off x="4168142" y="1306070"/>
            <a:ext cx="984503" cy="434339"/>
          </a:xfrm>
          <a:prstGeom prst="rect">
            <a:avLst/>
          </a:prstGeom>
          <a:blipFill>
            <a:blip r:embed="rId11"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8" name="object 28"/>
          <p:cNvSpPr txBox="1"/>
          <p:nvPr/>
        </p:nvSpPr>
        <p:spPr>
          <a:xfrm>
            <a:off x="4228845" y="1726057"/>
            <a:ext cx="787400" cy="193040"/>
          </a:xfrm>
          <a:prstGeom prst="rect">
            <a:avLst/>
          </a:prstGeom>
        </p:spPr>
        <p:txBody>
          <a:bodyPr vert="horz" wrap="square" lIns="0" tIns="0" rIns="0" bIns="0" rtlCol="0">
            <a:noAutofit/>
          </a:bodyPr>
          <a:lstStyle/>
          <a:p>
            <a:pPr marL="12700"/>
            <a:r>
              <a:rPr sz="1200" dirty="0">
                <a:latin typeface="微软雅黑 Light" panose="020B0502040204020203" pitchFamily="34" charset="-122"/>
                <a:ea typeface="微软雅黑 Light" panose="020B0502040204020203" pitchFamily="34" charset="-122"/>
                <a:cs typeface="Arial Unicode MS"/>
              </a:rPr>
              <a:t>车载摄像头</a:t>
            </a:r>
            <a:endParaRPr sz="1200">
              <a:latin typeface="微软雅黑 Light" panose="020B0502040204020203" pitchFamily="34" charset="-122"/>
              <a:ea typeface="微软雅黑 Light" panose="020B0502040204020203" pitchFamily="34" charset="-122"/>
              <a:cs typeface="Arial Unicode MS"/>
            </a:endParaRPr>
          </a:p>
        </p:txBody>
      </p:sp>
      <p:sp>
        <p:nvSpPr>
          <p:cNvPr id="29" name="object 29"/>
          <p:cNvSpPr/>
          <p:nvPr/>
        </p:nvSpPr>
        <p:spPr>
          <a:xfrm>
            <a:off x="5346194" y="1417319"/>
            <a:ext cx="1120139" cy="536448"/>
          </a:xfrm>
          <a:prstGeom prst="rect">
            <a:avLst/>
          </a:prstGeom>
          <a:blipFill>
            <a:blip r:embed="rId1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0" name="object 30"/>
          <p:cNvSpPr/>
          <p:nvPr/>
        </p:nvSpPr>
        <p:spPr>
          <a:xfrm>
            <a:off x="5395851" y="1447927"/>
            <a:ext cx="1019301" cy="430402"/>
          </a:xfrm>
          <a:custGeom>
            <a:avLst/>
            <a:gdLst/>
            <a:ahLst/>
            <a:cxnLst/>
            <a:rect l="l" t="t" r="r" b="b"/>
            <a:pathLst>
              <a:path w="1019301" h="430402">
                <a:moveTo>
                  <a:pt x="36195" y="0"/>
                </a:moveTo>
                <a:lnTo>
                  <a:pt x="0" y="150876"/>
                </a:lnTo>
                <a:lnTo>
                  <a:pt x="850392" y="354965"/>
                </a:lnTo>
                <a:lnTo>
                  <a:pt x="832358" y="430403"/>
                </a:lnTo>
                <a:lnTo>
                  <a:pt x="1019302" y="315849"/>
                </a:lnTo>
                <a:lnTo>
                  <a:pt x="950896" y="204215"/>
                </a:lnTo>
                <a:lnTo>
                  <a:pt x="886587" y="204215"/>
                </a:lnTo>
                <a:lnTo>
                  <a:pt x="36195" y="0"/>
                </a:lnTo>
                <a:close/>
              </a:path>
              <a:path w="1019301" h="430402">
                <a:moveTo>
                  <a:pt x="904748" y="128905"/>
                </a:moveTo>
                <a:lnTo>
                  <a:pt x="886587" y="204215"/>
                </a:lnTo>
                <a:lnTo>
                  <a:pt x="950896" y="204215"/>
                </a:lnTo>
                <a:lnTo>
                  <a:pt x="904748" y="128905"/>
                </a:lnTo>
                <a:close/>
              </a:path>
            </a:pathLst>
          </a:custGeom>
          <a:solidFill>
            <a:srgbClr val="006FC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1" name="object 31"/>
          <p:cNvSpPr/>
          <p:nvPr/>
        </p:nvSpPr>
        <p:spPr>
          <a:xfrm>
            <a:off x="5395851" y="1447927"/>
            <a:ext cx="1019301" cy="430402"/>
          </a:xfrm>
          <a:custGeom>
            <a:avLst/>
            <a:gdLst/>
            <a:ahLst/>
            <a:cxnLst/>
            <a:rect l="l" t="t" r="r" b="b"/>
            <a:pathLst>
              <a:path w="1019301" h="430402">
                <a:moveTo>
                  <a:pt x="36195" y="0"/>
                </a:moveTo>
                <a:lnTo>
                  <a:pt x="886587" y="204215"/>
                </a:lnTo>
                <a:lnTo>
                  <a:pt x="904748" y="128905"/>
                </a:lnTo>
                <a:lnTo>
                  <a:pt x="1019302" y="315849"/>
                </a:lnTo>
                <a:lnTo>
                  <a:pt x="832358" y="430403"/>
                </a:lnTo>
                <a:lnTo>
                  <a:pt x="850392" y="354965"/>
                </a:lnTo>
                <a:lnTo>
                  <a:pt x="0" y="150876"/>
                </a:lnTo>
                <a:lnTo>
                  <a:pt x="36195" y="0"/>
                </a:lnTo>
                <a:close/>
              </a:path>
            </a:pathLst>
          </a:custGeom>
          <a:ln w="12700">
            <a:solidFill>
              <a:srgbClr val="7E7E7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2" name="object 32"/>
          <p:cNvSpPr/>
          <p:nvPr/>
        </p:nvSpPr>
        <p:spPr>
          <a:xfrm>
            <a:off x="5403599" y="1450847"/>
            <a:ext cx="865505" cy="343408"/>
          </a:xfrm>
          <a:custGeom>
            <a:avLst/>
            <a:gdLst/>
            <a:ahLst/>
            <a:cxnLst/>
            <a:rect l="l" t="t" r="r" b="b"/>
            <a:pathLst>
              <a:path w="865505" h="343408">
                <a:moveTo>
                  <a:pt x="34544" y="0"/>
                </a:moveTo>
                <a:lnTo>
                  <a:pt x="0" y="143891"/>
                </a:lnTo>
                <a:lnTo>
                  <a:pt x="830961" y="343408"/>
                </a:lnTo>
                <a:lnTo>
                  <a:pt x="865505" y="199517"/>
                </a:lnTo>
                <a:lnTo>
                  <a:pt x="34544" y="0"/>
                </a:lnTo>
                <a:close/>
              </a:path>
            </a:pathLst>
          </a:custGeom>
          <a:solidFill>
            <a:srgbClr val="006FC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3" name="object 33"/>
          <p:cNvSpPr/>
          <p:nvPr/>
        </p:nvSpPr>
        <p:spPr>
          <a:xfrm>
            <a:off x="5403599" y="1450812"/>
            <a:ext cx="865469" cy="343433"/>
          </a:xfrm>
          <a:prstGeom prst="rect">
            <a:avLst/>
          </a:prstGeom>
          <a:blipFill>
            <a:blip r:embed="rId1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4" name="object 34"/>
          <p:cNvSpPr/>
          <p:nvPr/>
        </p:nvSpPr>
        <p:spPr>
          <a:xfrm>
            <a:off x="5311140" y="1976627"/>
            <a:ext cx="1127760" cy="486156"/>
          </a:xfrm>
          <a:prstGeom prst="rect">
            <a:avLst/>
          </a:prstGeom>
          <a:blipFill>
            <a:blip r:embed="rId1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5" name="object 35"/>
          <p:cNvSpPr/>
          <p:nvPr/>
        </p:nvSpPr>
        <p:spPr>
          <a:xfrm>
            <a:off x="5360418" y="2013330"/>
            <a:ext cx="1027557" cy="380238"/>
          </a:xfrm>
          <a:custGeom>
            <a:avLst/>
            <a:gdLst/>
            <a:ahLst/>
            <a:cxnLst/>
            <a:rect l="l" t="t" r="r" b="b"/>
            <a:pathLst>
              <a:path w="1027557" h="380238">
                <a:moveTo>
                  <a:pt x="848106" y="0"/>
                </a:moveTo>
                <a:lnTo>
                  <a:pt x="861441" y="76327"/>
                </a:lnTo>
                <a:lnTo>
                  <a:pt x="0" y="227457"/>
                </a:lnTo>
                <a:lnTo>
                  <a:pt x="26797" y="380238"/>
                </a:lnTo>
                <a:lnTo>
                  <a:pt x="888238" y="229108"/>
                </a:lnTo>
                <a:lnTo>
                  <a:pt x="955231" y="229108"/>
                </a:lnTo>
                <a:lnTo>
                  <a:pt x="1027557" y="125984"/>
                </a:lnTo>
                <a:lnTo>
                  <a:pt x="848106" y="0"/>
                </a:lnTo>
                <a:close/>
              </a:path>
              <a:path w="1027557" h="380238">
                <a:moveTo>
                  <a:pt x="955231" y="229108"/>
                </a:moveTo>
                <a:lnTo>
                  <a:pt x="888238" y="229108"/>
                </a:lnTo>
                <a:lnTo>
                  <a:pt x="901700" y="305435"/>
                </a:lnTo>
                <a:lnTo>
                  <a:pt x="955231" y="229108"/>
                </a:lnTo>
                <a:close/>
              </a:path>
            </a:pathLst>
          </a:custGeom>
          <a:solidFill>
            <a:srgbClr val="006FC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6" name="object 36"/>
          <p:cNvSpPr/>
          <p:nvPr/>
        </p:nvSpPr>
        <p:spPr>
          <a:xfrm>
            <a:off x="5360418" y="2013330"/>
            <a:ext cx="1027557" cy="380238"/>
          </a:xfrm>
          <a:custGeom>
            <a:avLst/>
            <a:gdLst/>
            <a:ahLst/>
            <a:cxnLst/>
            <a:rect l="l" t="t" r="r" b="b"/>
            <a:pathLst>
              <a:path w="1027557" h="380238">
                <a:moveTo>
                  <a:pt x="0" y="227457"/>
                </a:moveTo>
                <a:lnTo>
                  <a:pt x="861441" y="76327"/>
                </a:lnTo>
                <a:lnTo>
                  <a:pt x="848106" y="0"/>
                </a:lnTo>
                <a:lnTo>
                  <a:pt x="1027557" y="125984"/>
                </a:lnTo>
                <a:lnTo>
                  <a:pt x="901700" y="305435"/>
                </a:lnTo>
                <a:lnTo>
                  <a:pt x="888238" y="229108"/>
                </a:lnTo>
                <a:lnTo>
                  <a:pt x="26797" y="380238"/>
                </a:lnTo>
                <a:lnTo>
                  <a:pt x="0" y="227457"/>
                </a:lnTo>
                <a:close/>
              </a:path>
            </a:pathLst>
          </a:custGeom>
          <a:ln w="12700">
            <a:solidFill>
              <a:srgbClr val="7E7E7E"/>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7" name="object 37"/>
          <p:cNvSpPr/>
          <p:nvPr/>
        </p:nvSpPr>
        <p:spPr>
          <a:xfrm>
            <a:off x="5367232" y="2093290"/>
            <a:ext cx="867251" cy="293420"/>
          </a:xfrm>
          <a:prstGeom prst="rect">
            <a:avLst/>
          </a:prstGeom>
          <a:blipFill>
            <a:blip r:embed="rId1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8" name="object 38"/>
          <p:cNvSpPr/>
          <p:nvPr/>
        </p:nvSpPr>
        <p:spPr>
          <a:xfrm>
            <a:off x="9541002" y="1197102"/>
            <a:ext cx="763524" cy="1371600"/>
          </a:xfrm>
          <a:custGeom>
            <a:avLst/>
            <a:gdLst/>
            <a:ahLst/>
            <a:cxnLst/>
            <a:rect l="l" t="t" r="r" b="b"/>
            <a:pathLst>
              <a:path w="763524" h="1371600">
                <a:moveTo>
                  <a:pt x="0" y="1371600"/>
                </a:moveTo>
                <a:lnTo>
                  <a:pt x="763524" y="1371600"/>
                </a:lnTo>
                <a:lnTo>
                  <a:pt x="763524" y="0"/>
                </a:lnTo>
                <a:lnTo>
                  <a:pt x="0" y="0"/>
                </a:lnTo>
                <a:lnTo>
                  <a:pt x="0" y="1371600"/>
                </a:lnTo>
                <a:close/>
              </a:path>
            </a:pathLst>
          </a:custGeom>
          <a:ln w="19812">
            <a:solidFill>
              <a:srgbClr val="0000FF"/>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9" name="object 39"/>
          <p:cNvSpPr/>
          <p:nvPr/>
        </p:nvSpPr>
        <p:spPr>
          <a:xfrm>
            <a:off x="9922764" y="2567942"/>
            <a:ext cx="0" cy="465327"/>
          </a:xfrm>
          <a:custGeom>
            <a:avLst/>
            <a:gdLst/>
            <a:ahLst/>
            <a:cxnLst/>
            <a:rect l="l" t="t" r="r" b="b"/>
            <a:pathLst>
              <a:path h="465327">
                <a:moveTo>
                  <a:pt x="0" y="0"/>
                </a:moveTo>
                <a:lnTo>
                  <a:pt x="0" y="465328"/>
                </a:lnTo>
              </a:path>
            </a:pathLst>
          </a:custGeom>
          <a:ln w="12192">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0" name="object 40"/>
          <p:cNvSpPr/>
          <p:nvPr/>
        </p:nvSpPr>
        <p:spPr>
          <a:xfrm>
            <a:off x="2787396" y="2441448"/>
            <a:ext cx="76200" cy="591312"/>
          </a:xfrm>
          <a:custGeom>
            <a:avLst/>
            <a:gdLst/>
            <a:ahLst/>
            <a:cxnLst/>
            <a:rect l="l" t="t" r="r" b="b"/>
            <a:pathLst>
              <a:path w="76200" h="591312">
                <a:moveTo>
                  <a:pt x="44450" y="63500"/>
                </a:moveTo>
                <a:lnTo>
                  <a:pt x="31750" y="63500"/>
                </a:lnTo>
                <a:lnTo>
                  <a:pt x="31750" y="591312"/>
                </a:lnTo>
                <a:lnTo>
                  <a:pt x="44450" y="591312"/>
                </a:lnTo>
                <a:lnTo>
                  <a:pt x="44450" y="63500"/>
                </a:lnTo>
                <a:close/>
              </a:path>
              <a:path w="76200" h="591312">
                <a:moveTo>
                  <a:pt x="38100" y="0"/>
                </a:moveTo>
                <a:lnTo>
                  <a:pt x="0" y="76200"/>
                </a:lnTo>
                <a:lnTo>
                  <a:pt x="31750" y="76200"/>
                </a:lnTo>
                <a:lnTo>
                  <a:pt x="31750" y="63500"/>
                </a:lnTo>
                <a:lnTo>
                  <a:pt x="69850" y="63500"/>
                </a:lnTo>
                <a:lnTo>
                  <a:pt x="38100" y="0"/>
                </a:lnTo>
                <a:close/>
              </a:path>
              <a:path w="76200" h="591312">
                <a:moveTo>
                  <a:pt x="69850" y="63500"/>
                </a:moveTo>
                <a:lnTo>
                  <a:pt x="44450" y="63500"/>
                </a:lnTo>
                <a:lnTo>
                  <a:pt x="44450" y="76200"/>
                </a:lnTo>
                <a:lnTo>
                  <a:pt x="76200" y="76200"/>
                </a:lnTo>
                <a:lnTo>
                  <a:pt x="69850" y="63500"/>
                </a:lnTo>
                <a:close/>
              </a:path>
            </a:pathLst>
          </a:custGeom>
          <a:solidFill>
            <a:srgbClr val="0000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1" name="object 41"/>
          <p:cNvSpPr/>
          <p:nvPr/>
        </p:nvSpPr>
        <p:spPr>
          <a:xfrm>
            <a:off x="2825499" y="3032760"/>
            <a:ext cx="7096759" cy="0"/>
          </a:xfrm>
          <a:custGeom>
            <a:avLst/>
            <a:gdLst/>
            <a:ahLst/>
            <a:cxnLst/>
            <a:rect l="l" t="t" r="r" b="b"/>
            <a:pathLst>
              <a:path w="7096759">
                <a:moveTo>
                  <a:pt x="7096759" y="0"/>
                </a:moveTo>
                <a:lnTo>
                  <a:pt x="0" y="0"/>
                </a:lnTo>
              </a:path>
            </a:pathLst>
          </a:custGeom>
          <a:ln w="12192">
            <a:solidFill>
              <a:srgbClr val="0000FF"/>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2" name="object 42"/>
          <p:cNvSpPr txBox="1"/>
          <p:nvPr/>
        </p:nvSpPr>
        <p:spPr>
          <a:xfrm>
            <a:off x="5746750" y="2787141"/>
            <a:ext cx="635000" cy="193040"/>
          </a:xfrm>
          <a:prstGeom prst="rect">
            <a:avLst/>
          </a:prstGeom>
        </p:spPr>
        <p:txBody>
          <a:bodyPr vert="horz" wrap="square" lIns="0" tIns="0" rIns="0" bIns="0" rtlCol="0">
            <a:noAutofit/>
          </a:bodyPr>
          <a:lstStyle/>
          <a:p>
            <a:pPr marL="12700"/>
            <a:r>
              <a:rPr sz="1200" dirty="0">
                <a:latin typeface="微软雅黑 Light" panose="020B0502040204020203" pitchFamily="34" charset="-122"/>
                <a:ea typeface="微软雅黑 Light" panose="020B0502040204020203" pitchFamily="34" charset="-122"/>
                <a:cs typeface="Arial Unicode MS"/>
              </a:rPr>
              <a:t>控制汽车</a:t>
            </a:r>
            <a:endParaRPr sz="1200">
              <a:latin typeface="微软雅黑 Light" panose="020B0502040204020203" pitchFamily="34" charset="-122"/>
              <a:ea typeface="微软雅黑 Light" panose="020B0502040204020203" pitchFamily="34" charset="-122"/>
              <a:cs typeface="Arial Unicode MS"/>
            </a:endParaRPr>
          </a:p>
        </p:txBody>
      </p:sp>
      <p:sp>
        <p:nvSpPr>
          <p:cNvPr id="43" name="object 43"/>
          <p:cNvSpPr/>
          <p:nvPr/>
        </p:nvSpPr>
        <p:spPr>
          <a:xfrm>
            <a:off x="3017522" y="4226052"/>
            <a:ext cx="1586483" cy="972312"/>
          </a:xfrm>
          <a:prstGeom prst="rect">
            <a:avLst/>
          </a:prstGeom>
          <a:blipFill>
            <a:blip r:embed="rId1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4" name="object 44"/>
          <p:cNvSpPr/>
          <p:nvPr/>
        </p:nvSpPr>
        <p:spPr>
          <a:xfrm>
            <a:off x="3070097" y="4258817"/>
            <a:ext cx="1481328" cy="867156"/>
          </a:xfrm>
          <a:custGeom>
            <a:avLst/>
            <a:gdLst/>
            <a:ahLst/>
            <a:cxnLst/>
            <a:rect l="l" t="t" r="r" b="b"/>
            <a:pathLst>
              <a:path w="1481327" h="867156">
                <a:moveTo>
                  <a:pt x="0" y="433578"/>
                </a:moveTo>
                <a:lnTo>
                  <a:pt x="9693" y="363233"/>
                </a:lnTo>
                <a:lnTo>
                  <a:pt x="37758" y="296509"/>
                </a:lnTo>
                <a:lnTo>
                  <a:pt x="82669" y="234295"/>
                </a:lnTo>
                <a:lnTo>
                  <a:pt x="110966" y="205159"/>
                </a:lnTo>
                <a:lnTo>
                  <a:pt x="142902" y="177485"/>
                </a:lnTo>
                <a:lnTo>
                  <a:pt x="178287" y="151384"/>
                </a:lnTo>
                <a:lnTo>
                  <a:pt x="216931" y="126968"/>
                </a:lnTo>
                <a:lnTo>
                  <a:pt x="258643" y="104348"/>
                </a:lnTo>
                <a:lnTo>
                  <a:pt x="303233" y="83637"/>
                </a:lnTo>
                <a:lnTo>
                  <a:pt x="350509" y="64944"/>
                </a:lnTo>
                <a:lnTo>
                  <a:pt x="400282" y="48383"/>
                </a:lnTo>
                <a:lnTo>
                  <a:pt x="452360" y="34063"/>
                </a:lnTo>
                <a:lnTo>
                  <a:pt x="506553" y="22098"/>
                </a:lnTo>
                <a:lnTo>
                  <a:pt x="562670" y="12597"/>
                </a:lnTo>
                <a:lnTo>
                  <a:pt x="620522" y="5673"/>
                </a:lnTo>
                <a:lnTo>
                  <a:pt x="679916" y="1436"/>
                </a:lnTo>
                <a:lnTo>
                  <a:pt x="740664" y="0"/>
                </a:lnTo>
                <a:lnTo>
                  <a:pt x="801411" y="1436"/>
                </a:lnTo>
                <a:lnTo>
                  <a:pt x="860805" y="5673"/>
                </a:lnTo>
                <a:lnTo>
                  <a:pt x="918657" y="12597"/>
                </a:lnTo>
                <a:lnTo>
                  <a:pt x="974774" y="22098"/>
                </a:lnTo>
                <a:lnTo>
                  <a:pt x="1028967" y="34063"/>
                </a:lnTo>
                <a:lnTo>
                  <a:pt x="1081045" y="48383"/>
                </a:lnTo>
                <a:lnTo>
                  <a:pt x="1130818" y="64944"/>
                </a:lnTo>
                <a:lnTo>
                  <a:pt x="1178094" y="83637"/>
                </a:lnTo>
                <a:lnTo>
                  <a:pt x="1222684" y="104348"/>
                </a:lnTo>
                <a:lnTo>
                  <a:pt x="1264396" y="126968"/>
                </a:lnTo>
                <a:lnTo>
                  <a:pt x="1303040" y="151384"/>
                </a:lnTo>
                <a:lnTo>
                  <a:pt x="1338425" y="177485"/>
                </a:lnTo>
                <a:lnTo>
                  <a:pt x="1370361" y="205159"/>
                </a:lnTo>
                <a:lnTo>
                  <a:pt x="1398658" y="234295"/>
                </a:lnTo>
                <a:lnTo>
                  <a:pt x="1423124" y="264783"/>
                </a:lnTo>
                <a:lnTo>
                  <a:pt x="1459802" y="329363"/>
                </a:lnTo>
                <a:lnTo>
                  <a:pt x="1478872" y="398009"/>
                </a:lnTo>
                <a:lnTo>
                  <a:pt x="1481328" y="433578"/>
                </a:lnTo>
                <a:lnTo>
                  <a:pt x="1478872" y="469129"/>
                </a:lnTo>
                <a:lnTo>
                  <a:pt x="1459802" y="537751"/>
                </a:lnTo>
                <a:lnTo>
                  <a:pt x="1423124" y="602319"/>
                </a:lnTo>
                <a:lnTo>
                  <a:pt x="1398658" y="632804"/>
                </a:lnTo>
                <a:lnTo>
                  <a:pt x="1370361" y="661940"/>
                </a:lnTo>
                <a:lnTo>
                  <a:pt x="1338425" y="689616"/>
                </a:lnTo>
                <a:lnTo>
                  <a:pt x="1303040" y="715719"/>
                </a:lnTo>
                <a:lnTo>
                  <a:pt x="1264396" y="740140"/>
                </a:lnTo>
                <a:lnTo>
                  <a:pt x="1222684" y="762764"/>
                </a:lnTo>
                <a:lnTo>
                  <a:pt x="1178094" y="783482"/>
                </a:lnTo>
                <a:lnTo>
                  <a:pt x="1130818" y="802180"/>
                </a:lnTo>
                <a:lnTo>
                  <a:pt x="1081045" y="818748"/>
                </a:lnTo>
                <a:lnTo>
                  <a:pt x="1028967" y="833074"/>
                </a:lnTo>
                <a:lnTo>
                  <a:pt x="974774" y="845045"/>
                </a:lnTo>
                <a:lnTo>
                  <a:pt x="918657" y="854551"/>
                </a:lnTo>
                <a:lnTo>
                  <a:pt x="860805" y="861479"/>
                </a:lnTo>
                <a:lnTo>
                  <a:pt x="801411" y="865718"/>
                </a:lnTo>
                <a:lnTo>
                  <a:pt x="740664" y="867156"/>
                </a:lnTo>
                <a:lnTo>
                  <a:pt x="679916" y="865718"/>
                </a:lnTo>
                <a:lnTo>
                  <a:pt x="620522" y="861479"/>
                </a:lnTo>
                <a:lnTo>
                  <a:pt x="562670" y="854551"/>
                </a:lnTo>
                <a:lnTo>
                  <a:pt x="506553" y="845045"/>
                </a:lnTo>
                <a:lnTo>
                  <a:pt x="452360" y="833074"/>
                </a:lnTo>
                <a:lnTo>
                  <a:pt x="400282" y="818748"/>
                </a:lnTo>
                <a:lnTo>
                  <a:pt x="350509" y="802180"/>
                </a:lnTo>
                <a:lnTo>
                  <a:pt x="303233" y="783482"/>
                </a:lnTo>
                <a:lnTo>
                  <a:pt x="258643" y="762764"/>
                </a:lnTo>
                <a:lnTo>
                  <a:pt x="216931" y="740140"/>
                </a:lnTo>
                <a:lnTo>
                  <a:pt x="178287" y="715719"/>
                </a:lnTo>
                <a:lnTo>
                  <a:pt x="142902" y="689616"/>
                </a:lnTo>
                <a:lnTo>
                  <a:pt x="110966" y="661940"/>
                </a:lnTo>
                <a:lnTo>
                  <a:pt x="82669" y="632804"/>
                </a:lnTo>
                <a:lnTo>
                  <a:pt x="58203" y="602319"/>
                </a:lnTo>
                <a:lnTo>
                  <a:pt x="21525" y="537751"/>
                </a:lnTo>
                <a:lnTo>
                  <a:pt x="2455" y="469129"/>
                </a:lnTo>
                <a:lnTo>
                  <a:pt x="0" y="433578"/>
                </a:lnTo>
                <a:close/>
              </a:path>
            </a:pathLst>
          </a:custGeom>
          <a:ln w="19812">
            <a:solidFill>
              <a:srgbClr val="FF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5" name="object 45"/>
          <p:cNvSpPr/>
          <p:nvPr/>
        </p:nvSpPr>
        <p:spPr>
          <a:xfrm>
            <a:off x="1716023" y="2535935"/>
            <a:ext cx="1405128" cy="2225040"/>
          </a:xfrm>
          <a:prstGeom prst="rect">
            <a:avLst/>
          </a:prstGeom>
          <a:blipFill>
            <a:blip r:embed="rId1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6" name="object 46"/>
          <p:cNvSpPr/>
          <p:nvPr/>
        </p:nvSpPr>
        <p:spPr>
          <a:xfrm>
            <a:off x="1768605" y="2568704"/>
            <a:ext cx="1301877" cy="2124075"/>
          </a:xfrm>
          <a:custGeom>
            <a:avLst/>
            <a:gdLst/>
            <a:ahLst/>
            <a:cxnLst/>
            <a:rect l="l" t="t" r="r" b="b"/>
            <a:pathLst>
              <a:path w="1301877" h="2124075">
                <a:moveTo>
                  <a:pt x="1301877" y="2124075"/>
                </a:moveTo>
                <a:lnTo>
                  <a:pt x="0" y="0"/>
                </a:lnTo>
              </a:path>
            </a:pathLst>
          </a:custGeom>
          <a:ln w="19812">
            <a:solidFill>
              <a:srgbClr val="FF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7" name="object 47"/>
          <p:cNvSpPr/>
          <p:nvPr/>
        </p:nvSpPr>
        <p:spPr>
          <a:xfrm>
            <a:off x="3797807" y="2482598"/>
            <a:ext cx="821436" cy="2228087"/>
          </a:xfrm>
          <a:prstGeom prst="rect">
            <a:avLst/>
          </a:prstGeom>
          <a:blipFill>
            <a:blip r:embed="rId1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8" name="object 48"/>
          <p:cNvSpPr/>
          <p:nvPr/>
        </p:nvSpPr>
        <p:spPr>
          <a:xfrm>
            <a:off x="3850385" y="2515364"/>
            <a:ext cx="716788" cy="2129917"/>
          </a:xfrm>
          <a:custGeom>
            <a:avLst/>
            <a:gdLst/>
            <a:ahLst/>
            <a:cxnLst/>
            <a:rect l="l" t="t" r="r" b="b"/>
            <a:pathLst>
              <a:path w="716788" h="2129917">
                <a:moveTo>
                  <a:pt x="716788" y="2129917"/>
                </a:moveTo>
                <a:lnTo>
                  <a:pt x="0" y="0"/>
                </a:lnTo>
              </a:path>
            </a:pathLst>
          </a:custGeom>
          <a:ln w="19812">
            <a:solidFill>
              <a:srgbClr val="FF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9" name="object 49"/>
          <p:cNvSpPr/>
          <p:nvPr/>
        </p:nvSpPr>
        <p:spPr>
          <a:xfrm>
            <a:off x="2189987" y="1281683"/>
            <a:ext cx="865632" cy="437388"/>
          </a:xfrm>
          <a:prstGeom prst="rect">
            <a:avLst/>
          </a:prstGeom>
          <a:blipFill>
            <a:blip r:embed="rId1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0" name="object 50"/>
          <p:cNvSpPr/>
          <p:nvPr/>
        </p:nvSpPr>
        <p:spPr>
          <a:xfrm>
            <a:off x="2242566" y="1314453"/>
            <a:ext cx="760476" cy="332231"/>
          </a:xfrm>
          <a:custGeom>
            <a:avLst/>
            <a:gdLst/>
            <a:ahLst/>
            <a:cxnLst/>
            <a:rect l="l" t="t" r="r" b="b"/>
            <a:pathLst>
              <a:path w="760476" h="332231">
                <a:moveTo>
                  <a:pt x="0" y="166115"/>
                </a:moveTo>
                <a:lnTo>
                  <a:pt x="11051" y="126212"/>
                </a:lnTo>
                <a:lnTo>
                  <a:pt x="42442" y="89797"/>
                </a:lnTo>
                <a:lnTo>
                  <a:pt x="91531" y="58029"/>
                </a:lnTo>
                <a:lnTo>
                  <a:pt x="132785" y="40003"/>
                </a:lnTo>
                <a:lnTo>
                  <a:pt x="179947" y="24899"/>
                </a:lnTo>
                <a:lnTo>
                  <a:pt x="232234" y="13061"/>
                </a:lnTo>
                <a:lnTo>
                  <a:pt x="288864" y="4830"/>
                </a:lnTo>
                <a:lnTo>
                  <a:pt x="349053" y="551"/>
                </a:lnTo>
                <a:lnTo>
                  <a:pt x="380238" y="0"/>
                </a:lnTo>
                <a:lnTo>
                  <a:pt x="411431" y="551"/>
                </a:lnTo>
                <a:lnTo>
                  <a:pt x="471632" y="4830"/>
                </a:lnTo>
                <a:lnTo>
                  <a:pt x="528268" y="13061"/>
                </a:lnTo>
                <a:lnTo>
                  <a:pt x="580557" y="24899"/>
                </a:lnTo>
                <a:lnTo>
                  <a:pt x="627716" y="40003"/>
                </a:lnTo>
                <a:lnTo>
                  <a:pt x="668965" y="58029"/>
                </a:lnTo>
                <a:lnTo>
                  <a:pt x="703521" y="78635"/>
                </a:lnTo>
                <a:lnTo>
                  <a:pt x="741096" y="113629"/>
                </a:lnTo>
                <a:lnTo>
                  <a:pt x="759215" y="152498"/>
                </a:lnTo>
                <a:lnTo>
                  <a:pt x="760476" y="166115"/>
                </a:lnTo>
                <a:lnTo>
                  <a:pt x="759215" y="179733"/>
                </a:lnTo>
                <a:lnTo>
                  <a:pt x="741096" y="218602"/>
                </a:lnTo>
                <a:lnTo>
                  <a:pt x="703521" y="253596"/>
                </a:lnTo>
                <a:lnTo>
                  <a:pt x="668965" y="274202"/>
                </a:lnTo>
                <a:lnTo>
                  <a:pt x="627716" y="292228"/>
                </a:lnTo>
                <a:lnTo>
                  <a:pt x="580557" y="307332"/>
                </a:lnTo>
                <a:lnTo>
                  <a:pt x="528268" y="319170"/>
                </a:lnTo>
                <a:lnTo>
                  <a:pt x="471632" y="327401"/>
                </a:lnTo>
                <a:lnTo>
                  <a:pt x="411431" y="331680"/>
                </a:lnTo>
                <a:lnTo>
                  <a:pt x="380238" y="332231"/>
                </a:lnTo>
                <a:lnTo>
                  <a:pt x="349053" y="331680"/>
                </a:lnTo>
                <a:lnTo>
                  <a:pt x="288864" y="327401"/>
                </a:lnTo>
                <a:lnTo>
                  <a:pt x="232234" y="319170"/>
                </a:lnTo>
                <a:lnTo>
                  <a:pt x="179947" y="307332"/>
                </a:lnTo>
                <a:lnTo>
                  <a:pt x="132785" y="292228"/>
                </a:lnTo>
                <a:lnTo>
                  <a:pt x="91531" y="274202"/>
                </a:lnTo>
                <a:lnTo>
                  <a:pt x="56969" y="253596"/>
                </a:lnTo>
                <a:lnTo>
                  <a:pt x="19385" y="218602"/>
                </a:lnTo>
                <a:lnTo>
                  <a:pt x="1260" y="179733"/>
                </a:lnTo>
                <a:lnTo>
                  <a:pt x="0" y="166115"/>
                </a:lnTo>
                <a:close/>
              </a:path>
            </a:pathLst>
          </a:custGeom>
          <a:ln w="19812">
            <a:solidFill>
              <a:srgbClr val="FF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1" name="object 51"/>
          <p:cNvSpPr/>
          <p:nvPr/>
        </p:nvSpPr>
        <p:spPr>
          <a:xfrm>
            <a:off x="2903222" y="1746507"/>
            <a:ext cx="864107" cy="435863"/>
          </a:xfrm>
          <a:prstGeom prst="rect">
            <a:avLst/>
          </a:prstGeom>
          <a:blipFill>
            <a:blip r:embed="rId20"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2" name="object 52"/>
          <p:cNvSpPr/>
          <p:nvPr/>
        </p:nvSpPr>
        <p:spPr>
          <a:xfrm>
            <a:off x="2955797" y="1779273"/>
            <a:ext cx="758952" cy="330707"/>
          </a:xfrm>
          <a:custGeom>
            <a:avLst/>
            <a:gdLst/>
            <a:ahLst/>
            <a:cxnLst/>
            <a:rect l="l" t="t" r="r" b="b"/>
            <a:pathLst>
              <a:path w="758951" h="330707">
                <a:moveTo>
                  <a:pt x="0" y="165353"/>
                </a:moveTo>
                <a:lnTo>
                  <a:pt x="11030" y="125620"/>
                </a:lnTo>
                <a:lnTo>
                  <a:pt x="42361" y="89368"/>
                </a:lnTo>
                <a:lnTo>
                  <a:pt x="91356" y="57747"/>
                </a:lnTo>
                <a:lnTo>
                  <a:pt x="132528" y="39806"/>
                </a:lnTo>
                <a:lnTo>
                  <a:pt x="179597" y="24776"/>
                </a:lnTo>
                <a:lnTo>
                  <a:pt x="231778" y="12995"/>
                </a:lnTo>
                <a:lnTo>
                  <a:pt x="288292" y="4806"/>
                </a:lnTo>
                <a:lnTo>
                  <a:pt x="348356" y="548"/>
                </a:lnTo>
                <a:lnTo>
                  <a:pt x="379476" y="0"/>
                </a:lnTo>
                <a:lnTo>
                  <a:pt x="410595" y="548"/>
                </a:lnTo>
                <a:lnTo>
                  <a:pt x="470659" y="4806"/>
                </a:lnTo>
                <a:lnTo>
                  <a:pt x="527173" y="12995"/>
                </a:lnTo>
                <a:lnTo>
                  <a:pt x="579354" y="24776"/>
                </a:lnTo>
                <a:lnTo>
                  <a:pt x="626423" y="39806"/>
                </a:lnTo>
                <a:lnTo>
                  <a:pt x="667595" y="57747"/>
                </a:lnTo>
                <a:lnTo>
                  <a:pt x="702090" y="78256"/>
                </a:lnTo>
                <a:lnTo>
                  <a:pt x="739603" y="113092"/>
                </a:lnTo>
                <a:lnTo>
                  <a:pt x="757693" y="151793"/>
                </a:lnTo>
                <a:lnTo>
                  <a:pt x="758952" y="165353"/>
                </a:lnTo>
                <a:lnTo>
                  <a:pt x="757693" y="178914"/>
                </a:lnTo>
                <a:lnTo>
                  <a:pt x="739603" y="217615"/>
                </a:lnTo>
                <a:lnTo>
                  <a:pt x="702090" y="252451"/>
                </a:lnTo>
                <a:lnTo>
                  <a:pt x="667595" y="272960"/>
                </a:lnTo>
                <a:lnTo>
                  <a:pt x="626423" y="290901"/>
                </a:lnTo>
                <a:lnTo>
                  <a:pt x="579354" y="305931"/>
                </a:lnTo>
                <a:lnTo>
                  <a:pt x="527173" y="317712"/>
                </a:lnTo>
                <a:lnTo>
                  <a:pt x="470659" y="325901"/>
                </a:lnTo>
                <a:lnTo>
                  <a:pt x="410595" y="330159"/>
                </a:lnTo>
                <a:lnTo>
                  <a:pt x="379476" y="330707"/>
                </a:lnTo>
                <a:lnTo>
                  <a:pt x="348356" y="330159"/>
                </a:lnTo>
                <a:lnTo>
                  <a:pt x="288292" y="325901"/>
                </a:lnTo>
                <a:lnTo>
                  <a:pt x="231778" y="317712"/>
                </a:lnTo>
                <a:lnTo>
                  <a:pt x="179597" y="305931"/>
                </a:lnTo>
                <a:lnTo>
                  <a:pt x="132528" y="290901"/>
                </a:lnTo>
                <a:lnTo>
                  <a:pt x="91356" y="272960"/>
                </a:lnTo>
                <a:lnTo>
                  <a:pt x="56861" y="252451"/>
                </a:lnTo>
                <a:lnTo>
                  <a:pt x="19348" y="217615"/>
                </a:lnTo>
                <a:lnTo>
                  <a:pt x="1258" y="178914"/>
                </a:lnTo>
                <a:lnTo>
                  <a:pt x="0" y="165353"/>
                </a:lnTo>
                <a:close/>
              </a:path>
            </a:pathLst>
          </a:custGeom>
          <a:ln w="19811">
            <a:solidFill>
              <a:srgbClr val="FF0000"/>
            </a:solidFill>
            <a:prstDash val="lgDash"/>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3" name="object 53"/>
          <p:cNvSpPr/>
          <p:nvPr/>
        </p:nvSpPr>
        <p:spPr>
          <a:xfrm>
            <a:off x="3002025" y="1473453"/>
            <a:ext cx="1168654" cy="84454"/>
          </a:xfrm>
          <a:custGeom>
            <a:avLst/>
            <a:gdLst/>
            <a:ahLst/>
            <a:cxnLst/>
            <a:rect l="l" t="t" r="r" b="b"/>
            <a:pathLst>
              <a:path w="1168654" h="84454">
                <a:moveTo>
                  <a:pt x="508" y="0"/>
                </a:moveTo>
                <a:lnTo>
                  <a:pt x="0" y="12700"/>
                </a:lnTo>
                <a:lnTo>
                  <a:pt x="50800" y="14604"/>
                </a:lnTo>
                <a:lnTo>
                  <a:pt x="51308" y="1905"/>
                </a:lnTo>
                <a:lnTo>
                  <a:pt x="508" y="0"/>
                </a:lnTo>
                <a:close/>
              </a:path>
              <a:path w="1168654" h="84454">
                <a:moveTo>
                  <a:pt x="89281" y="3302"/>
                </a:moveTo>
                <a:lnTo>
                  <a:pt x="88900" y="16002"/>
                </a:lnTo>
                <a:lnTo>
                  <a:pt x="139573" y="17780"/>
                </a:lnTo>
                <a:lnTo>
                  <a:pt x="140081" y="5080"/>
                </a:lnTo>
                <a:lnTo>
                  <a:pt x="89281" y="3302"/>
                </a:lnTo>
                <a:close/>
              </a:path>
              <a:path w="1168654" h="84454">
                <a:moveTo>
                  <a:pt x="178181" y="6477"/>
                </a:moveTo>
                <a:lnTo>
                  <a:pt x="177673" y="19177"/>
                </a:lnTo>
                <a:lnTo>
                  <a:pt x="228473" y="21082"/>
                </a:lnTo>
                <a:lnTo>
                  <a:pt x="228981" y="8382"/>
                </a:lnTo>
                <a:lnTo>
                  <a:pt x="178181" y="6477"/>
                </a:lnTo>
                <a:close/>
              </a:path>
              <a:path w="1168654" h="84454">
                <a:moveTo>
                  <a:pt x="266954" y="9779"/>
                </a:moveTo>
                <a:lnTo>
                  <a:pt x="266573" y="22479"/>
                </a:lnTo>
                <a:lnTo>
                  <a:pt x="317246" y="24384"/>
                </a:lnTo>
                <a:lnTo>
                  <a:pt x="317754" y="11684"/>
                </a:lnTo>
                <a:lnTo>
                  <a:pt x="266954" y="9779"/>
                </a:lnTo>
                <a:close/>
              </a:path>
              <a:path w="1168654" h="84454">
                <a:moveTo>
                  <a:pt x="355854" y="13081"/>
                </a:moveTo>
                <a:lnTo>
                  <a:pt x="355346" y="25780"/>
                </a:lnTo>
                <a:lnTo>
                  <a:pt x="406146" y="27559"/>
                </a:lnTo>
                <a:lnTo>
                  <a:pt x="406654" y="14859"/>
                </a:lnTo>
                <a:lnTo>
                  <a:pt x="355854" y="13081"/>
                </a:lnTo>
                <a:close/>
              </a:path>
              <a:path w="1168654" h="84454">
                <a:moveTo>
                  <a:pt x="444627" y="16256"/>
                </a:moveTo>
                <a:lnTo>
                  <a:pt x="444246" y="28956"/>
                </a:lnTo>
                <a:lnTo>
                  <a:pt x="495046" y="30861"/>
                </a:lnTo>
                <a:lnTo>
                  <a:pt x="495427" y="18161"/>
                </a:lnTo>
                <a:lnTo>
                  <a:pt x="444627" y="16256"/>
                </a:lnTo>
                <a:close/>
              </a:path>
              <a:path w="1168654" h="84454">
                <a:moveTo>
                  <a:pt x="533527" y="19558"/>
                </a:moveTo>
                <a:lnTo>
                  <a:pt x="533019" y="32258"/>
                </a:lnTo>
                <a:lnTo>
                  <a:pt x="583819" y="34036"/>
                </a:lnTo>
                <a:lnTo>
                  <a:pt x="584327" y="21463"/>
                </a:lnTo>
                <a:lnTo>
                  <a:pt x="533527" y="19558"/>
                </a:lnTo>
                <a:close/>
              </a:path>
              <a:path w="1168654" h="84454">
                <a:moveTo>
                  <a:pt x="622427" y="22860"/>
                </a:moveTo>
                <a:lnTo>
                  <a:pt x="621919" y="35433"/>
                </a:lnTo>
                <a:lnTo>
                  <a:pt x="672719" y="37338"/>
                </a:lnTo>
                <a:lnTo>
                  <a:pt x="673100" y="24638"/>
                </a:lnTo>
                <a:lnTo>
                  <a:pt x="622427" y="22860"/>
                </a:lnTo>
                <a:close/>
              </a:path>
              <a:path w="1168654" h="84454">
                <a:moveTo>
                  <a:pt x="711200" y="26034"/>
                </a:moveTo>
                <a:lnTo>
                  <a:pt x="710692" y="38735"/>
                </a:lnTo>
                <a:lnTo>
                  <a:pt x="761492" y="40640"/>
                </a:lnTo>
                <a:lnTo>
                  <a:pt x="762000" y="27940"/>
                </a:lnTo>
                <a:lnTo>
                  <a:pt x="711200" y="26034"/>
                </a:lnTo>
                <a:close/>
              </a:path>
              <a:path w="1168654" h="84454">
                <a:moveTo>
                  <a:pt x="800100" y="29337"/>
                </a:moveTo>
                <a:lnTo>
                  <a:pt x="799592" y="42037"/>
                </a:lnTo>
                <a:lnTo>
                  <a:pt x="850392" y="43815"/>
                </a:lnTo>
                <a:lnTo>
                  <a:pt x="850773" y="31115"/>
                </a:lnTo>
                <a:lnTo>
                  <a:pt x="800100" y="29337"/>
                </a:lnTo>
                <a:close/>
              </a:path>
              <a:path w="1168654" h="84454">
                <a:moveTo>
                  <a:pt x="888873" y="32512"/>
                </a:moveTo>
                <a:lnTo>
                  <a:pt x="888365" y="45212"/>
                </a:lnTo>
                <a:lnTo>
                  <a:pt x="939165" y="47117"/>
                </a:lnTo>
                <a:lnTo>
                  <a:pt x="939673" y="34417"/>
                </a:lnTo>
                <a:lnTo>
                  <a:pt x="888873" y="32512"/>
                </a:lnTo>
                <a:close/>
              </a:path>
              <a:path w="1168654" h="84454">
                <a:moveTo>
                  <a:pt x="977773" y="35814"/>
                </a:moveTo>
                <a:lnTo>
                  <a:pt x="977265" y="48514"/>
                </a:lnTo>
                <a:lnTo>
                  <a:pt x="1028065" y="50419"/>
                </a:lnTo>
                <a:lnTo>
                  <a:pt x="1028446" y="37719"/>
                </a:lnTo>
                <a:lnTo>
                  <a:pt x="977773" y="35814"/>
                </a:lnTo>
                <a:close/>
              </a:path>
              <a:path w="1168654" h="84454">
                <a:moveTo>
                  <a:pt x="1093851" y="8255"/>
                </a:moveTo>
                <a:lnTo>
                  <a:pt x="1092684" y="40055"/>
                </a:lnTo>
                <a:lnTo>
                  <a:pt x="1105408" y="40513"/>
                </a:lnTo>
                <a:lnTo>
                  <a:pt x="1104900" y="53213"/>
                </a:lnTo>
                <a:lnTo>
                  <a:pt x="1092202" y="53213"/>
                </a:lnTo>
                <a:lnTo>
                  <a:pt x="1091057" y="84455"/>
                </a:lnTo>
                <a:lnTo>
                  <a:pt x="1159721" y="53213"/>
                </a:lnTo>
                <a:lnTo>
                  <a:pt x="1104900" y="53213"/>
                </a:lnTo>
                <a:lnTo>
                  <a:pt x="1092219" y="52755"/>
                </a:lnTo>
                <a:lnTo>
                  <a:pt x="1160727" y="52755"/>
                </a:lnTo>
                <a:lnTo>
                  <a:pt x="1168654" y="49149"/>
                </a:lnTo>
                <a:lnTo>
                  <a:pt x="1093851" y="8255"/>
                </a:lnTo>
                <a:close/>
              </a:path>
              <a:path w="1168654" h="84454">
                <a:moveTo>
                  <a:pt x="1092684" y="40055"/>
                </a:moveTo>
                <a:lnTo>
                  <a:pt x="1092219" y="52755"/>
                </a:lnTo>
                <a:lnTo>
                  <a:pt x="1104900" y="53213"/>
                </a:lnTo>
                <a:lnTo>
                  <a:pt x="1105408" y="40513"/>
                </a:lnTo>
                <a:lnTo>
                  <a:pt x="1092684" y="40055"/>
                </a:lnTo>
                <a:close/>
              </a:path>
              <a:path w="1168654" h="84454">
                <a:moveTo>
                  <a:pt x="1066546" y="39116"/>
                </a:moveTo>
                <a:lnTo>
                  <a:pt x="1066165" y="51816"/>
                </a:lnTo>
                <a:lnTo>
                  <a:pt x="1092219" y="52755"/>
                </a:lnTo>
                <a:lnTo>
                  <a:pt x="1092684" y="40055"/>
                </a:lnTo>
                <a:lnTo>
                  <a:pt x="1066546" y="39116"/>
                </a:lnTo>
                <a:close/>
              </a:path>
            </a:pathLst>
          </a:custGeom>
          <a:solidFill>
            <a:srgbClr val="FF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4" name="object 54"/>
          <p:cNvSpPr/>
          <p:nvPr/>
        </p:nvSpPr>
        <p:spPr>
          <a:xfrm>
            <a:off x="3600576" y="2054479"/>
            <a:ext cx="584708" cy="229488"/>
          </a:xfrm>
          <a:custGeom>
            <a:avLst/>
            <a:gdLst/>
            <a:ahLst/>
            <a:cxnLst/>
            <a:rect l="l" t="t" r="r" b="b"/>
            <a:pathLst>
              <a:path w="584708" h="229488">
                <a:moveTo>
                  <a:pt x="4318" y="0"/>
                </a:moveTo>
                <a:lnTo>
                  <a:pt x="0" y="11938"/>
                </a:lnTo>
                <a:lnTo>
                  <a:pt x="47625" y="29463"/>
                </a:lnTo>
                <a:lnTo>
                  <a:pt x="52070" y="17526"/>
                </a:lnTo>
                <a:lnTo>
                  <a:pt x="4318" y="0"/>
                </a:lnTo>
                <a:close/>
              </a:path>
              <a:path w="584708" h="229488">
                <a:moveTo>
                  <a:pt x="87757" y="30607"/>
                </a:moveTo>
                <a:lnTo>
                  <a:pt x="83439" y="42545"/>
                </a:lnTo>
                <a:lnTo>
                  <a:pt x="131064" y="60071"/>
                </a:lnTo>
                <a:lnTo>
                  <a:pt x="135509" y="48133"/>
                </a:lnTo>
                <a:lnTo>
                  <a:pt x="87757" y="30607"/>
                </a:lnTo>
                <a:close/>
              </a:path>
              <a:path w="584708" h="229488">
                <a:moveTo>
                  <a:pt x="171196" y="61341"/>
                </a:moveTo>
                <a:lnTo>
                  <a:pt x="166878" y="73279"/>
                </a:lnTo>
                <a:lnTo>
                  <a:pt x="214503" y="90805"/>
                </a:lnTo>
                <a:lnTo>
                  <a:pt x="218948" y="78867"/>
                </a:lnTo>
                <a:lnTo>
                  <a:pt x="171196" y="61341"/>
                </a:lnTo>
                <a:close/>
              </a:path>
              <a:path w="584708" h="229488">
                <a:moveTo>
                  <a:pt x="254635" y="91948"/>
                </a:moveTo>
                <a:lnTo>
                  <a:pt x="250317" y="103886"/>
                </a:lnTo>
                <a:lnTo>
                  <a:pt x="297942" y="121412"/>
                </a:lnTo>
                <a:lnTo>
                  <a:pt x="302387" y="109473"/>
                </a:lnTo>
                <a:lnTo>
                  <a:pt x="254635" y="91948"/>
                </a:lnTo>
                <a:close/>
              </a:path>
              <a:path w="584708" h="229488">
                <a:moveTo>
                  <a:pt x="338074" y="122682"/>
                </a:moveTo>
                <a:lnTo>
                  <a:pt x="333756" y="134493"/>
                </a:lnTo>
                <a:lnTo>
                  <a:pt x="381381" y="152019"/>
                </a:lnTo>
                <a:lnTo>
                  <a:pt x="385826" y="140208"/>
                </a:lnTo>
                <a:lnTo>
                  <a:pt x="338074" y="122682"/>
                </a:lnTo>
                <a:close/>
              </a:path>
              <a:path w="584708" h="229488">
                <a:moveTo>
                  <a:pt x="421640" y="153289"/>
                </a:moveTo>
                <a:lnTo>
                  <a:pt x="417195" y="165227"/>
                </a:lnTo>
                <a:lnTo>
                  <a:pt x="464947" y="182753"/>
                </a:lnTo>
                <a:lnTo>
                  <a:pt x="469265" y="170815"/>
                </a:lnTo>
                <a:lnTo>
                  <a:pt x="421640" y="153289"/>
                </a:lnTo>
                <a:close/>
              </a:path>
              <a:path w="584708" h="229488">
                <a:moveTo>
                  <a:pt x="510964" y="199612"/>
                </a:moveTo>
                <a:lnTo>
                  <a:pt x="499999" y="229489"/>
                </a:lnTo>
                <a:lnTo>
                  <a:pt x="584708" y="219964"/>
                </a:lnTo>
                <a:lnTo>
                  <a:pt x="569654" y="203961"/>
                </a:lnTo>
                <a:lnTo>
                  <a:pt x="522859" y="203961"/>
                </a:lnTo>
                <a:lnTo>
                  <a:pt x="510964" y="199612"/>
                </a:lnTo>
                <a:close/>
              </a:path>
              <a:path w="584708" h="229488">
                <a:moveTo>
                  <a:pt x="515327" y="187724"/>
                </a:moveTo>
                <a:lnTo>
                  <a:pt x="510964" y="199612"/>
                </a:lnTo>
                <a:lnTo>
                  <a:pt x="522859" y="203961"/>
                </a:lnTo>
                <a:lnTo>
                  <a:pt x="527177" y="192151"/>
                </a:lnTo>
                <a:lnTo>
                  <a:pt x="515327" y="187724"/>
                </a:lnTo>
                <a:close/>
              </a:path>
              <a:path w="584708" h="229488">
                <a:moveTo>
                  <a:pt x="526288" y="157861"/>
                </a:moveTo>
                <a:lnTo>
                  <a:pt x="515327" y="187724"/>
                </a:lnTo>
                <a:lnTo>
                  <a:pt x="527177" y="192151"/>
                </a:lnTo>
                <a:lnTo>
                  <a:pt x="522859" y="203961"/>
                </a:lnTo>
                <a:lnTo>
                  <a:pt x="569654" y="203961"/>
                </a:lnTo>
                <a:lnTo>
                  <a:pt x="526288" y="157861"/>
                </a:lnTo>
                <a:close/>
              </a:path>
              <a:path w="584708" h="229488">
                <a:moveTo>
                  <a:pt x="505079" y="183896"/>
                </a:moveTo>
                <a:lnTo>
                  <a:pt x="500634" y="195834"/>
                </a:lnTo>
                <a:lnTo>
                  <a:pt x="510964" y="199612"/>
                </a:lnTo>
                <a:lnTo>
                  <a:pt x="515327" y="187724"/>
                </a:lnTo>
                <a:lnTo>
                  <a:pt x="505079" y="183896"/>
                </a:lnTo>
                <a:close/>
              </a:path>
            </a:pathLst>
          </a:custGeom>
          <a:solidFill>
            <a:srgbClr val="FF0000"/>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Tree>
  </p:cSld>
  <p:clrMapOvr>
    <a:masterClrMapping/>
  </p:clrMapOvr>
  <p:extLst mod="1"/>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围棋</a:t>
            </a:r>
            <a:r>
              <a:rPr lang="en-US" altLang="zh-CN"/>
              <a:t>-alpha go</a:t>
            </a:r>
            <a:r>
              <a:rPr lang="zh-CN" altLang="en-US"/>
              <a:t>，</a:t>
            </a:r>
            <a:r>
              <a:rPr lang="en-US" altLang="zh-CN"/>
              <a:t>master</a:t>
            </a:r>
            <a:endParaRPr lang="en-US" dirty="0"/>
          </a:p>
        </p:txBody>
      </p:sp>
      <p:sp>
        <p:nvSpPr>
          <p:cNvPr id="12" name="object 12"/>
          <p:cNvSpPr txBox="1"/>
          <p:nvPr/>
        </p:nvSpPr>
        <p:spPr>
          <a:xfrm>
            <a:off x="1198034" y="5904790"/>
            <a:ext cx="9795933" cy="378846"/>
          </a:xfrm>
          <a:prstGeom prst="rect">
            <a:avLst/>
          </a:prstGeom>
        </p:spPr>
        <p:txBody>
          <a:bodyPr vert="horz" wrap="square" lIns="0" tIns="0" rIns="0" bIns="0" rtlCol="0">
            <a:noAutofit/>
          </a:bodyPr>
          <a:lstStyle/>
          <a:p>
            <a:r>
              <a:rPr lang="en-US" altLang="zh-CN" sz="2000" dirty="0">
                <a:latin typeface="微软雅黑 Light" panose="020B0502040204020203" pitchFamily="34" charset="-122"/>
                <a:ea typeface="微软雅黑 Light" panose="020B0502040204020203" pitchFamily="34" charset="-122"/>
              </a:rPr>
              <a:t>Mastering the game of Go with deep neural networks and tree</a:t>
            </a:r>
            <a:r>
              <a:rPr lang="zh-CN" altLang="en-US" sz="2000" dirty="0">
                <a:latin typeface="微软雅黑 Light" panose="020B0502040204020203" pitchFamily="34" charset="-122"/>
                <a:ea typeface="微软雅黑 Light" panose="020B0502040204020203" pitchFamily="34" charset="-122"/>
              </a:rPr>
              <a:t> </a:t>
            </a:r>
            <a:r>
              <a:rPr lang="en-US" altLang="zh-CN" sz="2000" dirty="0">
                <a:latin typeface="微软雅黑 Light" panose="020B0502040204020203" pitchFamily="34" charset="-122"/>
                <a:ea typeface="微软雅黑 Light" panose="020B0502040204020203" pitchFamily="34" charset="-122"/>
              </a:rPr>
              <a:t>search,</a:t>
            </a:r>
            <a:r>
              <a:rPr lang="zh-CN" altLang="en-US" sz="2000" dirty="0">
                <a:latin typeface="微软雅黑 Light" panose="020B0502040204020203" pitchFamily="34" charset="-122"/>
                <a:ea typeface="微软雅黑 Light" panose="020B0502040204020203" pitchFamily="34" charset="-122"/>
              </a:rPr>
              <a:t> </a:t>
            </a:r>
            <a:r>
              <a:rPr lang="en-US" altLang="zh-CN" sz="2000" dirty="0">
                <a:latin typeface="微软雅黑 Light" panose="020B0502040204020203" pitchFamily="34" charset="-122"/>
                <a:ea typeface="微软雅黑 Light" panose="020B0502040204020203" pitchFamily="34" charset="-122"/>
              </a:rPr>
              <a:t>Nature,</a:t>
            </a:r>
            <a:r>
              <a:rPr lang="zh-CN" altLang="en-US" sz="2000" dirty="0">
                <a:latin typeface="微软雅黑 Light" panose="020B0502040204020203" pitchFamily="34" charset="-122"/>
                <a:ea typeface="微软雅黑 Light" panose="020B0502040204020203" pitchFamily="34" charset="-122"/>
              </a:rPr>
              <a:t> </a:t>
            </a:r>
            <a:r>
              <a:rPr lang="en-US" altLang="zh-CN" sz="2000" dirty="0">
                <a:latin typeface="微软雅黑 Light" panose="020B0502040204020203" pitchFamily="34" charset="-122"/>
                <a:ea typeface="微软雅黑 Light" panose="020B0502040204020203" pitchFamily="34" charset="-122"/>
              </a:rPr>
              <a:t>2016</a:t>
            </a:r>
          </a:p>
        </p:txBody>
      </p:sp>
      <p:pic>
        <p:nvPicPr>
          <p:cNvPr id="72" name="图片 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990603"/>
            <a:ext cx="6565900" cy="4639065"/>
          </a:xfrm>
          <a:prstGeom prst="rect">
            <a:avLst/>
          </a:prstGeom>
        </p:spPr>
      </p:pic>
    </p:spTree>
    <p:extLst>
      <p:ext uri="{BB962C8B-B14F-4D97-AF65-F5344CB8AC3E}">
        <p14:creationId xmlns:p14="http://schemas.microsoft.com/office/powerpoint/2010/main" val="811833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fontScale="90000"/>
          </a:bodyPr>
          <a:lstStyle/>
          <a:p>
            <a:r>
              <a:rPr lang="en-US"/>
              <a:t>例如：</a:t>
            </a:r>
            <a:r>
              <a:rPr lang="zh-CN" altLang="en-US"/>
              <a:t>德州扑克 </a:t>
            </a:r>
            <a:r>
              <a:rPr lang="en-US" altLang="zh-CN"/>
              <a:t>– DeepStack(Alberta), Libratus(CMU)</a:t>
            </a:r>
            <a:endParaRPr lang="en-US" dirty="0"/>
          </a:p>
        </p:txBody>
      </p:sp>
      <p:sp>
        <p:nvSpPr>
          <p:cNvPr id="12" name="object 12"/>
          <p:cNvSpPr txBox="1"/>
          <p:nvPr/>
        </p:nvSpPr>
        <p:spPr>
          <a:xfrm>
            <a:off x="1405467" y="5533097"/>
            <a:ext cx="9338733" cy="890866"/>
          </a:xfrm>
          <a:prstGeom prst="rect">
            <a:avLst/>
          </a:prstGeom>
        </p:spPr>
        <p:txBody>
          <a:bodyPr vert="horz" wrap="square" lIns="0" tIns="0" rIns="0" bIns="0" rtlCol="0">
            <a:noAutofit/>
          </a:bodyPr>
          <a:lstStyle/>
          <a:p>
            <a:r>
              <a:rPr lang="en-US" altLang="zh-CN" sz="2000" b="1" dirty="0" err="1">
                <a:latin typeface="微软雅黑 Light" panose="020B0502040204020203" pitchFamily="34" charset="-122"/>
                <a:ea typeface="微软雅黑 Light" panose="020B0502040204020203" pitchFamily="34" charset="-122"/>
              </a:rPr>
              <a:t>DeepStack</a:t>
            </a:r>
            <a:r>
              <a:rPr lang="en-US" altLang="zh-CN" sz="2000" b="1" dirty="0">
                <a:latin typeface="微软雅黑 Light" panose="020B0502040204020203" pitchFamily="34" charset="-122"/>
                <a:ea typeface="微软雅黑 Light" panose="020B0502040204020203" pitchFamily="34" charset="-122"/>
              </a:rPr>
              <a:t>: Expert-Level Artificial Intelligence in Heads-Up No-Limit Poker </a:t>
            </a:r>
            <a:r>
              <a:rPr lang="en-US" altLang="zh-CN" sz="2000" dirty="0">
                <a:latin typeface="微软雅黑 Light" panose="020B0502040204020203" pitchFamily="34" charset="-122"/>
                <a:ea typeface="微软雅黑 Light" panose="020B0502040204020203" pitchFamily="34" charset="-122"/>
              </a:rPr>
              <a:t>,</a:t>
            </a:r>
            <a:r>
              <a:rPr lang="zh-CN" altLang="en-US" sz="2000" dirty="0">
                <a:latin typeface="微软雅黑 Light" panose="020B0502040204020203" pitchFamily="34" charset="-122"/>
                <a:ea typeface="微软雅黑 Light" panose="020B0502040204020203" pitchFamily="34" charset="-122"/>
              </a:rPr>
              <a:t> </a:t>
            </a:r>
            <a:r>
              <a:rPr lang="en-US" altLang="zh-CN" sz="2000" dirty="0">
                <a:latin typeface="微软雅黑 Light" panose="020B0502040204020203" pitchFamily="34" charset="-122"/>
                <a:ea typeface="微软雅黑 Light" panose="020B0502040204020203" pitchFamily="34" charset="-122"/>
              </a:rPr>
              <a:t>2017</a:t>
            </a:r>
          </a:p>
          <a:p>
            <a:r>
              <a:rPr lang="en" altLang="zh-CN" dirty="0">
                <a:latin typeface="微软雅黑 Light" panose="020B0502040204020203" pitchFamily="34" charset="-122"/>
                <a:ea typeface="微软雅黑 Light" panose="020B0502040204020203" pitchFamily="34" charset="-122"/>
              </a:rPr>
              <a:t>Brown, N., &amp; </a:t>
            </a:r>
            <a:r>
              <a:rPr lang="en" altLang="zh-CN" dirty="0" err="1">
                <a:latin typeface="微软雅黑 Light" panose="020B0502040204020203" pitchFamily="34" charset="-122"/>
                <a:ea typeface="微软雅黑 Light" panose="020B0502040204020203" pitchFamily="34" charset="-122"/>
              </a:rPr>
              <a:t>Sandholm</a:t>
            </a:r>
            <a:r>
              <a:rPr lang="en" altLang="zh-CN" dirty="0">
                <a:latin typeface="微软雅黑 Light" panose="020B0502040204020203" pitchFamily="34" charset="-122"/>
                <a:ea typeface="微软雅黑 Light" panose="020B0502040204020203" pitchFamily="34" charset="-122"/>
              </a:rPr>
              <a:t>, T. (2017). Safe and Nested Subgame Solving for Imperfect-Information Games. </a:t>
            </a:r>
            <a:r>
              <a:rPr lang="en-US" altLang="zh-Hans" i="1" dirty="0">
                <a:latin typeface="微软雅黑 Light" panose="020B0502040204020203" pitchFamily="34" charset="-122"/>
                <a:ea typeface="微软雅黑 Light" panose="020B0502040204020203" pitchFamily="34" charset="-122"/>
              </a:rPr>
              <a:t>NIPS</a:t>
            </a:r>
            <a:r>
              <a:rPr lang="en" altLang="zh-CN"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en-US" altLang="zh-Hans" dirty="0">
                <a:latin typeface="微软雅黑 Light" panose="020B0502040204020203" pitchFamily="34" charset="-122"/>
                <a:ea typeface="微软雅黑 Light" panose="020B0502040204020203" pitchFamily="34" charset="-122"/>
              </a:rPr>
              <a:t>Best</a:t>
            </a:r>
            <a:r>
              <a:rPr lang="zh-Hans" altLang="en-US" dirty="0">
                <a:latin typeface="微软雅黑 Light" panose="020B0502040204020203" pitchFamily="34" charset="-122"/>
                <a:ea typeface="微软雅黑 Light" panose="020B0502040204020203" pitchFamily="34" charset="-122"/>
              </a:rPr>
              <a:t> </a:t>
            </a:r>
            <a:r>
              <a:rPr lang="en-US" altLang="zh-Hans" dirty="0">
                <a:latin typeface="微软雅黑 Light" panose="020B0502040204020203" pitchFamily="34" charset="-122"/>
                <a:ea typeface="微软雅黑 Light" panose="020B0502040204020203" pitchFamily="34" charset="-122"/>
              </a:rPr>
              <a:t>Paper</a:t>
            </a:r>
            <a:endParaRPr lang="en" altLang="zh-CN" dirty="0">
              <a:latin typeface="微软雅黑 Light" panose="020B0502040204020203" pitchFamily="34" charset="-122"/>
              <a:ea typeface="微软雅黑 Light" panose="020B0502040204020203" pitchFamily="34" charset="-122"/>
            </a:endParaRPr>
          </a:p>
        </p:txBody>
      </p:sp>
      <p:sp>
        <p:nvSpPr>
          <p:cNvPr id="3" name="矩形 2"/>
          <p:cNvSpPr/>
          <p:nvPr/>
        </p:nvSpPr>
        <p:spPr>
          <a:xfrm>
            <a:off x="1405467" y="936793"/>
            <a:ext cx="2422458" cy="400110"/>
          </a:xfrm>
          <a:prstGeom prst="rect">
            <a:avLst/>
          </a:prstGeom>
        </p:spPr>
        <p:txBody>
          <a:bodyPr wrap="none">
            <a:spAutoFit/>
          </a:bodyPr>
          <a:lstStyle/>
          <a:p>
            <a:r>
              <a:rPr lang="zh-CN" altLang="en-US" sz="2000" b="1" dirty="0">
                <a:solidFill>
                  <a:srgbClr val="2B2B2B"/>
                </a:solidFill>
                <a:latin typeface="微软雅黑 Light" panose="020B0502040204020203" pitchFamily="34" charset="-122"/>
                <a:ea typeface="微软雅黑 Light" panose="020B0502040204020203" pitchFamily="34" charset="-122"/>
              </a:rPr>
              <a:t>“非完整信息的博弈”</a:t>
            </a:r>
            <a:endParaRPr lang="zh-CN" altLang="en-US" sz="2000" b="1" dirty="0">
              <a:latin typeface="微软雅黑 Light" panose="020B0502040204020203" pitchFamily="34" charset="-122"/>
              <a:ea typeface="微软雅黑 Light" panose="020B0502040204020203" pitchFamily="34" charset="-122"/>
            </a:endParaRPr>
          </a:p>
        </p:txBody>
      </p:sp>
      <p:sp>
        <p:nvSpPr>
          <p:cNvPr id="4" name="矩形 3"/>
          <p:cNvSpPr/>
          <p:nvPr/>
        </p:nvSpPr>
        <p:spPr>
          <a:xfrm>
            <a:off x="1481668" y="1439034"/>
            <a:ext cx="9248258" cy="646331"/>
          </a:xfrm>
          <a:prstGeom prst="rect">
            <a:avLst/>
          </a:prstGeom>
        </p:spPr>
        <p:txBody>
          <a:bodyPr wrap="square">
            <a:spAutoFit/>
          </a:bodyPr>
          <a:lstStyle/>
          <a:p>
            <a:r>
              <a:rPr lang="zh-CN" altLang="en-US" dirty="0">
                <a:solidFill>
                  <a:srgbClr val="2B2B2B"/>
                </a:solidFill>
                <a:latin typeface="微软雅黑 Light" panose="020B0502040204020203" pitchFamily="34" charset="-122"/>
                <a:ea typeface="微软雅黑 Light" panose="020B0502040204020203" pitchFamily="34" charset="-122"/>
              </a:rPr>
              <a:t>采用了一套叫做 </a:t>
            </a:r>
            <a:r>
              <a:rPr lang="en-US" altLang="zh-CN" dirty="0">
                <a:solidFill>
                  <a:srgbClr val="2B2B2B"/>
                </a:solidFill>
                <a:latin typeface="微软雅黑 Light" panose="020B0502040204020203" pitchFamily="34" charset="-122"/>
                <a:ea typeface="微软雅黑 Light" panose="020B0502040204020203" pitchFamily="34" charset="-122"/>
              </a:rPr>
              <a:t>Counterfactual regret minimization</a:t>
            </a:r>
            <a:r>
              <a:rPr lang="zh-CN" altLang="en-US" dirty="0">
                <a:solidFill>
                  <a:srgbClr val="2B2B2B"/>
                </a:solidFill>
                <a:latin typeface="微软雅黑 Light" panose="020B0502040204020203" pitchFamily="34" charset="-122"/>
                <a:ea typeface="微软雅黑 Light" panose="020B0502040204020203" pitchFamily="34" charset="-122"/>
              </a:rPr>
              <a:t>（反事实的遗憾最小化）算法。它会先让机器反复地进行自我博弈，随机玩上几亿手扑克，达到挑战顶尖扑克玩家的高度。</a:t>
            </a:r>
            <a:endParaRPr lang="zh-CN" altLang="en-US" dirty="0">
              <a:latin typeface="微软雅黑 Light" panose="020B0502040204020203" pitchFamily="34" charset="-122"/>
              <a:ea typeface="微软雅黑 Light" panose="020B0502040204020203"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3069" y="2289628"/>
            <a:ext cx="6206772" cy="3109159"/>
          </a:xfrm>
          <a:prstGeom prst="rect">
            <a:avLst/>
          </a:prstGeom>
        </p:spPr>
      </p:pic>
      <p:pic>
        <p:nvPicPr>
          <p:cNvPr id="6" name="图片 5"/>
          <p:cNvPicPr>
            <a:picLocks noChangeAspect="1"/>
          </p:cNvPicPr>
          <p:nvPr/>
        </p:nvPicPr>
        <p:blipFill>
          <a:blip r:embed="rId4"/>
          <a:stretch>
            <a:fillRect/>
          </a:stretch>
        </p:blipFill>
        <p:spPr>
          <a:xfrm>
            <a:off x="8034868" y="2569414"/>
            <a:ext cx="2695058" cy="2695058"/>
          </a:xfrm>
          <a:prstGeom prst="rect">
            <a:avLst/>
          </a:prstGeom>
        </p:spPr>
      </p:pic>
    </p:spTree>
    <p:extLst>
      <p:ext uri="{BB962C8B-B14F-4D97-AF65-F5344CB8AC3E}">
        <p14:creationId xmlns:p14="http://schemas.microsoft.com/office/powerpoint/2010/main" val="13964172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641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微软雅黑 Light" panose="020B0502040204020203" pitchFamily="34" charset="-122"/>
                <a:ea typeface="微软雅黑 Light" panose="020B0502040204020203" pitchFamily="34" charset="-122"/>
                <a:cs typeface="Baoli SC"/>
              </a:rPr>
              <a:t>机</a:t>
            </a:r>
            <a:r>
              <a:rPr sz="4400" spc="-20" dirty="0">
                <a:solidFill>
                  <a:srgbClr val="0000FF"/>
                </a:solidFill>
                <a:latin typeface="微软雅黑 Light" panose="020B0502040204020203" pitchFamily="34" charset="-122"/>
                <a:ea typeface="微软雅黑 Light" panose="020B0502040204020203" pitchFamily="34" charset="-122"/>
                <a:cs typeface="Baoli SC"/>
              </a:rPr>
              <a:t>器</a:t>
            </a:r>
            <a:r>
              <a:rPr sz="4400" dirty="0">
                <a:solidFill>
                  <a:srgbClr val="0000FF"/>
                </a:solidFill>
                <a:latin typeface="微软雅黑 Light" panose="020B0502040204020203" pitchFamily="34" charset="-122"/>
                <a:ea typeface="微软雅黑 Light" panose="020B0502040204020203" pitchFamily="34" charset="-122"/>
                <a:cs typeface="Baoli SC"/>
              </a:rPr>
              <a:t>学</a:t>
            </a:r>
            <a:r>
              <a:rPr sz="4400" spc="-20" dirty="0">
                <a:solidFill>
                  <a:srgbClr val="0000FF"/>
                </a:solidFill>
                <a:latin typeface="微软雅黑 Light" panose="020B0502040204020203" pitchFamily="34" charset="-122"/>
                <a:ea typeface="微软雅黑 Light" panose="020B0502040204020203" pitchFamily="34" charset="-122"/>
                <a:cs typeface="Baoli SC"/>
              </a:rPr>
              <a:t>习</a:t>
            </a:r>
            <a:r>
              <a:rPr sz="4400" dirty="0">
                <a:solidFill>
                  <a:srgbClr val="0000FF"/>
                </a:solidFill>
                <a:latin typeface="微软雅黑 Light" panose="020B0502040204020203" pitchFamily="34" charset="-122"/>
                <a:ea typeface="微软雅黑 Light" panose="020B0502040204020203" pitchFamily="34" charset="-122"/>
                <a:cs typeface="Baoli SC"/>
              </a:rPr>
              <a:t>能</a:t>
            </a:r>
            <a:r>
              <a:rPr sz="4400" spc="-20" dirty="0">
                <a:solidFill>
                  <a:srgbClr val="0000FF"/>
                </a:solidFill>
                <a:latin typeface="微软雅黑 Light" panose="020B0502040204020203" pitchFamily="34" charset="-122"/>
                <a:ea typeface="微软雅黑 Light" panose="020B0502040204020203" pitchFamily="34" charset="-122"/>
                <a:cs typeface="Baoli SC"/>
              </a:rPr>
              <a:t>做</a:t>
            </a:r>
            <a:r>
              <a:rPr sz="4400" dirty="0">
                <a:solidFill>
                  <a:srgbClr val="0000FF"/>
                </a:solidFill>
                <a:latin typeface="微软雅黑 Light" panose="020B0502040204020203" pitchFamily="34" charset="-122"/>
                <a:ea typeface="微软雅黑 Light" panose="020B0502040204020203" pitchFamily="34" charset="-122"/>
                <a:cs typeface="Baoli SC"/>
              </a:rPr>
              <a:t>什</a:t>
            </a:r>
            <a:r>
              <a:rPr sz="4400" spc="-20" dirty="0">
                <a:solidFill>
                  <a:srgbClr val="0000FF"/>
                </a:solidFill>
                <a:latin typeface="微软雅黑 Light" panose="020B0502040204020203" pitchFamily="34" charset="-122"/>
                <a:ea typeface="微软雅黑 Light" panose="020B0502040204020203" pitchFamily="34" charset="-122"/>
                <a:cs typeface="Baoli SC"/>
              </a:rPr>
              <a:t>么</a:t>
            </a:r>
            <a:r>
              <a:rPr sz="4400" dirty="0">
                <a:solidFill>
                  <a:srgbClr val="0000FF"/>
                </a:solidFill>
                <a:latin typeface="微软雅黑 Light" panose="020B0502040204020203" pitchFamily="34" charset="-122"/>
                <a:ea typeface="微软雅黑 Light" panose="020B0502040204020203" pitchFamily="34" charset="-122"/>
                <a:cs typeface="Baoli SC"/>
              </a:rPr>
              <a:t>？</a:t>
            </a:r>
            <a:endParaRPr sz="4400">
              <a:latin typeface="微软雅黑 Light" panose="020B0502040204020203" pitchFamily="34" charset="-122"/>
              <a:ea typeface="微软雅黑 Light" panose="020B0502040204020203" pitchFamily="34" charset="-122"/>
              <a:cs typeface="Baoli SC"/>
            </a:endParaRPr>
          </a:p>
        </p:txBody>
      </p:sp>
      <p:grpSp>
        <p:nvGrpSpPr>
          <p:cNvPr id="19" name="组合 18"/>
          <p:cNvGrpSpPr/>
          <p:nvPr/>
        </p:nvGrpSpPr>
        <p:grpSpPr>
          <a:xfrm>
            <a:off x="6117335" y="3877055"/>
            <a:ext cx="4038600" cy="2164080"/>
            <a:chOff x="6117335" y="3877055"/>
            <a:chExt cx="4038600" cy="2164080"/>
          </a:xfrm>
        </p:grpSpPr>
        <p:sp>
          <p:nvSpPr>
            <p:cNvPr id="3" name="object 3"/>
            <p:cNvSpPr/>
            <p:nvPr/>
          </p:nvSpPr>
          <p:spPr>
            <a:xfrm>
              <a:off x="6117335" y="3877055"/>
              <a:ext cx="4038600" cy="2164080"/>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6164434" y="3903874"/>
              <a:ext cx="3856053" cy="2070100"/>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6164434" y="3903546"/>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6370995" y="5115400"/>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6699510"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7610206" y="5687558"/>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8774376"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9280020"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p:nvPr/>
          </p:nvSpPr>
          <p:spPr>
            <a:xfrm>
              <a:off x="9853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2" name="object 12"/>
            <p:cNvSpPr/>
            <p:nvPr/>
          </p:nvSpPr>
          <p:spPr>
            <a:xfrm>
              <a:off x="9662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3" name="object 13"/>
            <p:cNvSpPr/>
            <p:nvPr/>
          </p:nvSpPr>
          <p:spPr>
            <a:xfrm>
              <a:off x="8819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p:nvPr/>
          </p:nvSpPr>
          <p:spPr>
            <a:xfrm>
              <a:off x="8186676" y="4065611"/>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5" name="object 15"/>
            <p:cNvSpPr/>
            <p:nvPr/>
          </p:nvSpPr>
          <p:spPr>
            <a:xfrm>
              <a:off x="7444362" y="4145663"/>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6" name="object 16"/>
            <p:cNvSpPr/>
            <p:nvPr/>
          </p:nvSpPr>
          <p:spPr>
            <a:xfrm>
              <a:off x="6524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7" name="object 17"/>
            <p:cNvSpPr txBox="1"/>
            <p:nvPr/>
          </p:nvSpPr>
          <p:spPr>
            <a:xfrm>
              <a:off x="6619750" y="4381119"/>
              <a:ext cx="2870835" cy="980440"/>
            </a:xfrm>
            <a:prstGeom prst="rect">
              <a:avLst/>
            </a:prstGeom>
          </p:spPr>
          <p:txBody>
            <a:bodyPr vert="horz" wrap="square" lIns="0" tIns="0" rIns="0" bIns="0" rtlCol="0">
              <a:noAutofit/>
            </a:bodyPr>
            <a:lstStyle/>
            <a:p>
              <a:pPr marL="824865" marR="12700" indent="-812800"/>
              <a:r>
                <a:rPr sz="3200" dirty="0">
                  <a:solidFill>
                    <a:srgbClr val="FF0000"/>
                  </a:solidFill>
                  <a:latin typeface="微软雅黑 Light" panose="020B0502040204020203" pitchFamily="34" charset="-122"/>
                  <a:ea typeface="微软雅黑 Light" panose="020B0502040204020203" pitchFamily="34" charset="-122"/>
                  <a:cs typeface="Arial Unicode MS"/>
                </a:rPr>
                <a:t>小数</a:t>
              </a:r>
              <a:r>
                <a:rPr sz="3200" spc="-15" dirty="0">
                  <a:solidFill>
                    <a:srgbClr val="FF0000"/>
                  </a:solidFill>
                  <a:latin typeface="微软雅黑 Light" panose="020B0502040204020203" pitchFamily="34" charset="-122"/>
                  <a:ea typeface="微软雅黑 Light" panose="020B0502040204020203" pitchFamily="34" charset="-122"/>
                  <a:cs typeface="Arial Unicode MS"/>
                </a:rPr>
                <a:t>据</a:t>
              </a:r>
              <a:r>
                <a:rPr sz="3200" dirty="0">
                  <a:solidFill>
                    <a:srgbClr val="FF0000"/>
                  </a:solidFill>
                  <a:latin typeface="微软雅黑 Light" panose="020B0502040204020203" pitchFamily="34" charset="-122"/>
                  <a:ea typeface="微软雅黑 Light" panose="020B0502040204020203" pitchFamily="34" charset="-122"/>
                  <a:cs typeface="Arial Unicode MS"/>
                </a:rPr>
                <a:t>上就</a:t>
              </a:r>
              <a:r>
                <a:rPr sz="3200" spc="-15" dirty="0">
                  <a:solidFill>
                    <a:srgbClr val="FF0000"/>
                  </a:solidFill>
                  <a:latin typeface="微软雅黑 Light" panose="020B0502040204020203" pitchFamily="34" charset="-122"/>
                  <a:ea typeface="微软雅黑 Light" panose="020B0502040204020203" pitchFamily="34" charset="-122"/>
                  <a:cs typeface="Arial Unicode MS"/>
                </a:rPr>
                <a:t>已</a:t>
              </a:r>
              <a:r>
                <a:rPr sz="3200" dirty="0">
                  <a:solidFill>
                    <a:srgbClr val="FF0000"/>
                  </a:solidFill>
                  <a:latin typeface="微软雅黑 Light" panose="020B0502040204020203" pitchFamily="34" charset="-122"/>
                  <a:ea typeface="微软雅黑 Light" panose="020B0502040204020203" pitchFamily="34" charset="-122"/>
                  <a:cs typeface="Arial Unicode MS"/>
                </a:rPr>
                <a:t>经 很有用</a:t>
              </a:r>
              <a:endParaRPr sz="3200" dirty="0">
                <a:latin typeface="微软雅黑 Light" panose="020B0502040204020203" pitchFamily="34" charset="-122"/>
                <a:ea typeface="微软雅黑 Light" panose="020B0502040204020203" pitchFamily="34" charset="-122"/>
                <a:cs typeface="Arial Unicode M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画作鉴别 （艺术）</a:t>
            </a:r>
          </a:p>
        </p:txBody>
      </p:sp>
      <p:sp>
        <p:nvSpPr>
          <p:cNvPr id="3" name="object 3"/>
          <p:cNvSpPr txBox="1"/>
          <p:nvPr/>
        </p:nvSpPr>
        <p:spPr>
          <a:xfrm>
            <a:off x="6607558" y="5805830"/>
            <a:ext cx="3006725" cy="195580"/>
          </a:xfrm>
          <a:prstGeom prst="rect">
            <a:avLst/>
          </a:prstGeom>
        </p:spPr>
        <p:txBody>
          <a:bodyPr vert="horz" wrap="square" lIns="0" tIns="0" rIns="0" bIns="0" rtlCol="0">
            <a:noAutofit/>
          </a:bodyPr>
          <a:lstStyle/>
          <a:p>
            <a:pPr marL="12700"/>
            <a:r>
              <a:rPr sz="1200" dirty="0">
                <a:solidFill>
                  <a:srgbClr val="C00000"/>
                </a:solidFill>
                <a:latin typeface="微软雅黑 Light" panose="020B0502040204020203" pitchFamily="34" charset="-122"/>
                <a:ea typeface="微软雅黑 Light" panose="020B0502040204020203" pitchFamily="34" charset="-122"/>
                <a:cs typeface="Apple LiSung"/>
              </a:rPr>
              <a:t>出自</a:t>
            </a:r>
            <a:r>
              <a:rPr sz="1200" spc="15" dirty="0">
                <a:solidFill>
                  <a:srgbClr val="C00000"/>
                </a:solidFill>
                <a:latin typeface="微软雅黑 Light" panose="020B0502040204020203" pitchFamily="34" charset="-122"/>
                <a:ea typeface="微软雅黑 Light" panose="020B0502040204020203" pitchFamily="34" charset="-122"/>
                <a:cs typeface="Apple LiSung"/>
              </a:rPr>
              <a:t> </a:t>
            </a:r>
            <a:r>
              <a:rPr sz="1200" spc="-5" dirty="0">
                <a:solidFill>
                  <a:srgbClr val="C00000"/>
                </a:solidFill>
                <a:latin typeface="微软雅黑 Light" panose="020B0502040204020203" pitchFamily="34" charset="-122"/>
                <a:ea typeface="微软雅黑 Light" panose="020B0502040204020203" pitchFamily="34" charset="-122"/>
                <a:cs typeface="Verdana"/>
              </a:rPr>
              <a:t>[</a:t>
            </a:r>
            <a:r>
              <a:rPr sz="1200" dirty="0">
                <a:solidFill>
                  <a:srgbClr val="C00000"/>
                </a:solidFill>
                <a:latin typeface="微软雅黑 Light" panose="020B0502040204020203" pitchFamily="34" charset="-122"/>
                <a:ea typeface="微软雅黑 Light" panose="020B0502040204020203" pitchFamily="34" charset="-122"/>
                <a:cs typeface="Verdana"/>
              </a:rPr>
              <a:t>C.</a:t>
            </a:r>
            <a:r>
              <a:rPr sz="1200" spc="15" dirty="0">
                <a:solidFill>
                  <a:srgbClr val="C00000"/>
                </a:solidFill>
                <a:latin typeface="微软雅黑 Light" panose="020B0502040204020203" pitchFamily="34" charset="-122"/>
                <a:ea typeface="微软雅黑 Light" panose="020B0502040204020203" pitchFamily="34" charset="-122"/>
                <a:cs typeface="Verdana"/>
              </a:rPr>
              <a:t> </a:t>
            </a:r>
            <a:r>
              <a:rPr sz="1200" spc="-10" dirty="0">
                <a:solidFill>
                  <a:srgbClr val="C00000"/>
                </a:solidFill>
                <a:latin typeface="微软雅黑 Light" panose="020B0502040204020203" pitchFamily="34" charset="-122"/>
                <a:ea typeface="微软雅黑 Light" panose="020B0502040204020203" pitchFamily="34" charset="-122"/>
                <a:cs typeface="Verdana"/>
              </a:rPr>
              <a:t>J</a:t>
            </a:r>
            <a:r>
              <a:rPr sz="1200" dirty="0">
                <a:solidFill>
                  <a:srgbClr val="C00000"/>
                </a:solidFill>
                <a:latin typeface="微软雅黑 Light" panose="020B0502040204020203" pitchFamily="34" charset="-122"/>
                <a:ea typeface="微软雅黑 Light" panose="020B0502040204020203" pitchFamily="34" charset="-122"/>
                <a:cs typeface="Verdana"/>
              </a:rPr>
              <a:t>o</a:t>
            </a:r>
            <a:r>
              <a:rPr sz="1200" spc="-5" dirty="0">
                <a:solidFill>
                  <a:srgbClr val="C00000"/>
                </a:solidFill>
                <a:latin typeface="微软雅黑 Light" panose="020B0502040204020203" pitchFamily="34" charset="-122"/>
                <a:ea typeface="微软雅黑 Light" panose="020B0502040204020203" pitchFamily="34" charset="-122"/>
                <a:cs typeface="Verdana"/>
              </a:rPr>
              <a:t>hn</a:t>
            </a:r>
            <a:r>
              <a:rPr sz="1200" dirty="0">
                <a:solidFill>
                  <a:srgbClr val="C00000"/>
                </a:solidFill>
                <a:latin typeface="微软雅黑 Light" panose="020B0502040204020203" pitchFamily="34" charset="-122"/>
                <a:ea typeface="微软雅黑 Light" panose="020B0502040204020203" pitchFamily="34" charset="-122"/>
                <a:cs typeface="Verdana"/>
              </a:rPr>
              <a:t>son</a:t>
            </a:r>
            <a:r>
              <a:rPr sz="1200" spc="20"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et</a:t>
            </a:r>
            <a:r>
              <a:rPr sz="1200" spc="-5"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a</a:t>
            </a:r>
            <a:r>
              <a:rPr sz="1200" spc="-10" dirty="0">
                <a:solidFill>
                  <a:srgbClr val="C00000"/>
                </a:solidFill>
                <a:latin typeface="微软雅黑 Light" panose="020B0502040204020203" pitchFamily="34" charset="-122"/>
                <a:ea typeface="微软雅黑 Light" panose="020B0502040204020203" pitchFamily="34" charset="-122"/>
                <a:cs typeface="Verdana"/>
              </a:rPr>
              <a:t>l</a:t>
            </a:r>
            <a:r>
              <a:rPr sz="1200" spc="-80" dirty="0">
                <a:solidFill>
                  <a:srgbClr val="C00000"/>
                </a:solidFill>
                <a:latin typeface="微软雅黑 Light" panose="020B0502040204020203" pitchFamily="34" charset="-122"/>
                <a:ea typeface="微软雅黑 Light" panose="020B0502040204020203" pitchFamily="34" charset="-122"/>
                <a:cs typeface="Verdana"/>
              </a:rPr>
              <a:t>.</a:t>
            </a:r>
            <a:r>
              <a:rPr sz="1200" dirty="0">
                <a:solidFill>
                  <a:srgbClr val="C00000"/>
                </a:solidFill>
                <a:latin typeface="微软雅黑 Light" panose="020B0502040204020203" pitchFamily="34" charset="-122"/>
                <a:ea typeface="微软雅黑 Light" panose="020B0502040204020203" pitchFamily="34" charset="-122"/>
                <a:cs typeface="Verdana"/>
              </a:rPr>
              <a:t>,</a:t>
            </a:r>
            <a:r>
              <a:rPr sz="1200" spc="20"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I</a:t>
            </a:r>
            <a:r>
              <a:rPr sz="1200" spc="-5" dirty="0">
                <a:solidFill>
                  <a:srgbClr val="C00000"/>
                </a:solidFill>
                <a:latin typeface="微软雅黑 Light" panose="020B0502040204020203" pitchFamily="34" charset="-122"/>
                <a:ea typeface="微软雅黑 Light" panose="020B0502040204020203" pitchFamily="34" charset="-122"/>
                <a:cs typeface="Verdana"/>
              </a:rPr>
              <a:t>E</a:t>
            </a:r>
            <a:r>
              <a:rPr sz="1200" dirty="0">
                <a:solidFill>
                  <a:srgbClr val="C00000"/>
                </a:solidFill>
                <a:latin typeface="微软雅黑 Light" panose="020B0502040204020203" pitchFamily="34" charset="-122"/>
                <a:ea typeface="微软雅黑 Light" panose="020B0502040204020203" pitchFamily="34" charset="-122"/>
                <a:cs typeface="Verdana"/>
              </a:rPr>
              <a:t>E</a:t>
            </a:r>
            <a:r>
              <a:rPr sz="1200" spc="-10" dirty="0">
                <a:solidFill>
                  <a:srgbClr val="C00000"/>
                </a:solidFill>
                <a:latin typeface="微软雅黑 Light" panose="020B0502040204020203" pitchFamily="34" charset="-122"/>
                <a:ea typeface="微软雅黑 Light" panose="020B0502040204020203" pitchFamily="34" charset="-122"/>
                <a:cs typeface="Verdana"/>
              </a:rPr>
              <a:t>E</a:t>
            </a:r>
            <a:r>
              <a:rPr sz="1200" spc="-20" dirty="0">
                <a:solidFill>
                  <a:srgbClr val="C00000"/>
                </a:solidFill>
                <a:latin typeface="微软雅黑 Light" panose="020B0502040204020203" pitchFamily="34" charset="-122"/>
                <a:ea typeface="微软雅黑 Light" panose="020B0502040204020203" pitchFamily="34" charset="-122"/>
                <a:cs typeface="Verdana"/>
              </a:rPr>
              <a:t>-</a:t>
            </a:r>
            <a:r>
              <a:rPr sz="1200" spc="-5" dirty="0">
                <a:solidFill>
                  <a:srgbClr val="C00000"/>
                </a:solidFill>
                <a:latin typeface="微软雅黑 Light" panose="020B0502040204020203" pitchFamily="34" charset="-122"/>
                <a:ea typeface="微软雅黑 Light" panose="020B0502040204020203" pitchFamily="34" charset="-122"/>
                <a:cs typeface="Verdana"/>
              </a:rPr>
              <a:t>S</a:t>
            </a:r>
            <a:r>
              <a:rPr sz="1200" spc="-185" dirty="0">
                <a:solidFill>
                  <a:srgbClr val="C00000"/>
                </a:solidFill>
                <a:latin typeface="微软雅黑 Light" panose="020B0502040204020203" pitchFamily="34" charset="-122"/>
                <a:ea typeface="微软雅黑 Light" panose="020B0502040204020203" pitchFamily="34" charset="-122"/>
                <a:cs typeface="Verdana"/>
              </a:rPr>
              <a:t>P</a:t>
            </a:r>
            <a:r>
              <a:rPr sz="1200" dirty="0">
                <a:solidFill>
                  <a:srgbClr val="C00000"/>
                </a:solidFill>
                <a:latin typeface="微软雅黑 Light" panose="020B0502040204020203" pitchFamily="34" charset="-122"/>
                <a:ea typeface="微软雅黑 Light" panose="020B0502040204020203" pitchFamily="34" charset="-122"/>
                <a:cs typeface="Verdana"/>
              </a:rPr>
              <a:t>,</a:t>
            </a:r>
            <a:r>
              <a:rPr sz="1200" spc="40"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2008]</a:t>
            </a:r>
            <a:endParaRPr sz="1200">
              <a:latin typeface="微软雅黑 Light" panose="020B0502040204020203" pitchFamily="34" charset="-122"/>
              <a:ea typeface="微软雅黑 Light" panose="020B0502040204020203" pitchFamily="34" charset="-122"/>
              <a:cs typeface="Verdana"/>
            </a:endParaRPr>
          </a:p>
        </p:txBody>
      </p:sp>
      <p:sp>
        <p:nvSpPr>
          <p:cNvPr id="4" name="object 4"/>
          <p:cNvSpPr/>
          <p:nvPr/>
        </p:nvSpPr>
        <p:spPr>
          <a:xfrm>
            <a:off x="1991868" y="2042116"/>
            <a:ext cx="2218944" cy="1629200"/>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4367783" y="2042143"/>
            <a:ext cx="2108274" cy="1629172"/>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txBox="1"/>
          <p:nvPr/>
        </p:nvSpPr>
        <p:spPr>
          <a:xfrm>
            <a:off x="1998370" y="1331467"/>
            <a:ext cx="7368540" cy="432434"/>
          </a:xfrm>
          <a:prstGeom prst="rect">
            <a:avLst/>
          </a:prstGeom>
        </p:spPr>
        <p:txBody>
          <a:bodyPr vert="horz" wrap="square" lIns="0" tIns="0" rIns="0" bIns="0" rtlCol="0">
            <a:noAutofit/>
          </a:bodyPr>
          <a:lstStyle/>
          <a:p>
            <a:pPr marL="12700"/>
            <a:r>
              <a:rPr sz="2800" spc="-20" dirty="0">
                <a:latin typeface="微软雅黑 Light" panose="020B0502040204020203" pitchFamily="34" charset="-122"/>
                <a:ea typeface="微软雅黑 Light" panose="020B0502040204020203" pitchFamily="34" charset="-122"/>
                <a:cs typeface="Arial Unicode MS"/>
              </a:rPr>
              <a:t>画作鉴别</a:t>
            </a:r>
            <a:r>
              <a:rPr sz="2000" dirty="0">
                <a:latin typeface="微软雅黑 Light" panose="020B0502040204020203" pitchFamily="34" charset="-122"/>
                <a:ea typeface="微软雅黑 Light" panose="020B0502040204020203" pitchFamily="34" charset="-122"/>
                <a:cs typeface="Verdana"/>
              </a:rPr>
              <a:t>(pa</a:t>
            </a:r>
            <a:r>
              <a:rPr sz="2000" spc="-15" dirty="0">
                <a:latin typeface="微软雅黑 Light" panose="020B0502040204020203" pitchFamily="34" charset="-122"/>
                <a:ea typeface="微软雅黑 Light" panose="020B0502040204020203" pitchFamily="34" charset="-122"/>
                <a:cs typeface="Verdana"/>
              </a:rPr>
              <a:t>i</a:t>
            </a:r>
            <a:r>
              <a:rPr sz="2000" dirty="0">
                <a:latin typeface="微软雅黑 Light" panose="020B0502040204020203" pitchFamily="34" charset="-122"/>
                <a:ea typeface="微软雅黑 Light" panose="020B0502040204020203" pitchFamily="34" charset="-122"/>
                <a:cs typeface="Verdana"/>
              </a:rPr>
              <a:t>nting</a:t>
            </a:r>
            <a:r>
              <a:rPr sz="2000" spc="-35"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Verdana"/>
              </a:rPr>
              <a:t>authenticat</a:t>
            </a:r>
            <a:r>
              <a:rPr sz="2000" spc="-15" dirty="0">
                <a:latin typeface="微软雅黑 Light" panose="020B0502040204020203" pitchFamily="34" charset="-122"/>
                <a:ea typeface="微软雅黑 Light" panose="020B0502040204020203" pitchFamily="34" charset="-122"/>
                <a:cs typeface="Verdana"/>
              </a:rPr>
              <a:t>i</a:t>
            </a:r>
            <a:r>
              <a:rPr sz="2000" dirty="0">
                <a:latin typeface="微软雅黑 Light" panose="020B0502040204020203" pitchFamily="34" charset="-122"/>
                <a:ea typeface="微软雅黑 Light" panose="020B0502040204020203" pitchFamily="34" charset="-122"/>
                <a:cs typeface="Verdana"/>
              </a:rPr>
              <a:t>on</a:t>
            </a:r>
            <a:r>
              <a:rPr sz="2000" spc="-10" dirty="0">
                <a:latin typeface="微软雅黑 Light" panose="020B0502040204020203" pitchFamily="34" charset="-122"/>
                <a:ea typeface="微软雅黑 Light" panose="020B0502040204020203" pitchFamily="34" charset="-122"/>
                <a:cs typeface="Verdana"/>
              </a:rPr>
              <a:t>)</a:t>
            </a:r>
            <a:r>
              <a:rPr sz="2000" dirty="0">
                <a:latin typeface="微软雅黑 Light" panose="020B0502040204020203" pitchFamily="34" charset="-122"/>
                <a:ea typeface="微软雅黑 Light" panose="020B0502040204020203" pitchFamily="34" charset="-122"/>
                <a:cs typeface="Arial Unicode MS"/>
              </a:rPr>
              <a:t>：</a:t>
            </a:r>
            <a:r>
              <a:rPr sz="2800" spc="-25" dirty="0">
                <a:latin typeface="微软雅黑 Light" panose="020B0502040204020203" pitchFamily="34" charset="-122"/>
                <a:ea typeface="微软雅黑 Light" panose="020B0502040204020203" pitchFamily="34" charset="-122"/>
                <a:cs typeface="Arial Unicode MS"/>
              </a:rPr>
              <a:t>确</a:t>
            </a:r>
            <a:r>
              <a:rPr sz="2800" spc="-30" dirty="0">
                <a:latin typeface="微软雅黑 Light" panose="020B0502040204020203" pitchFamily="34" charset="-122"/>
                <a:ea typeface="微软雅黑 Light" panose="020B0502040204020203" pitchFamily="34" charset="-122"/>
                <a:cs typeface="Arial Unicode MS"/>
              </a:rPr>
              <a:t>定作</a:t>
            </a:r>
            <a:r>
              <a:rPr sz="2800" spc="-25" dirty="0">
                <a:latin typeface="微软雅黑 Light" panose="020B0502040204020203" pitchFamily="34" charset="-122"/>
                <a:ea typeface="微软雅黑 Light" panose="020B0502040204020203" pitchFamily="34" charset="-122"/>
                <a:cs typeface="Arial Unicode MS"/>
              </a:rPr>
              <a:t>品</a:t>
            </a:r>
            <a:r>
              <a:rPr sz="2800" spc="-30" dirty="0">
                <a:latin typeface="微软雅黑 Light" panose="020B0502040204020203" pitchFamily="34" charset="-122"/>
                <a:ea typeface="微软雅黑 Light" panose="020B0502040204020203" pitchFamily="34" charset="-122"/>
                <a:cs typeface="Arial Unicode MS"/>
              </a:rPr>
              <a:t>的真伪</a:t>
            </a:r>
            <a:endParaRPr sz="2800">
              <a:latin typeface="微软雅黑 Light" panose="020B0502040204020203" pitchFamily="34" charset="-122"/>
              <a:ea typeface="微软雅黑 Light" panose="020B0502040204020203" pitchFamily="34" charset="-122"/>
              <a:cs typeface="Arial Unicode MS"/>
            </a:endParaRPr>
          </a:p>
        </p:txBody>
      </p:sp>
      <p:sp>
        <p:nvSpPr>
          <p:cNvPr id="7" name="object 7"/>
          <p:cNvSpPr/>
          <p:nvPr/>
        </p:nvSpPr>
        <p:spPr>
          <a:xfrm>
            <a:off x="4273295" y="4219903"/>
            <a:ext cx="1993774" cy="1578916"/>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6455667" y="4219937"/>
            <a:ext cx="1962963" cy="1559070"/>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8613647" y="4201671"/>
            <a:ext cx="1685114" cy="1577336"/>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txBox="1"/>
          <p:nvPr/>
        </p:nvSpPr>
        <p:spPr>
          <a:xfrm>
            <a:off x="6959853" y="2528192"/>
            <a:ext cx="2693670" cy="617855"/>
          </a:xfrm>
          <a:prstGeom prst="rect">
            <a:avLst/>
          </a:prstGeom>
        </p:spPr>
        <p:txBody>
          <a:bodyPr vert="horz" wrap="square" lIns="0" tIns="0" rIns="0" bIns="0" rtlCol="0">
            <a:noAutofit/>
          </a:bodyPr>
          <a:lstStyle/>
          <a:p>
            <a:pPr marL="12700"/>
            <a:r>
              <a:rPr sz="2000" dirty="0">
                <a:solidFill>
                  <a:srgbClr val="0000FF"/>
                </a:solidFill>
                <a:latin typeface="微软雅黑 Light" panose="020B0502040204020203" pitchFamily="34" charset="-122"/>
                <a:ea typeface="微软雅黑 Light" panose="020B0502040204020203" pitchFamily="34" charset="-122"/>
                <a:cs typeface="Arial Unicode MS"/>
              </a:rPr>
              <a:t>勃鲁盖</a:t>
            </a:r>
            <a:r>
              <a:rPr sz="2000" spc="-15" dirty="0">
                <a:solidFill>
                  <a:srgbClr val="0000FF"/>
                </a:solidFill>
                <a:latin typeface="微软雅黑 Light" panose="020B0502040204020203" pitchFamily="34" charset="-122"/>
                <a:ea typeface="微软雅黑 Light" panose="020B0502040204020203" pitchFamily="34" charset="-122"/>
                <a:cs typeface="Arial Unicode MS"/>
              </a:rPr>
              <a:t>尔</a:t>
            </a:r>
            <a:r>
              <a:rPr sz="2000" spc="-10" dirty="0">
                <a:solidFill>
                  <a:srgbClr val="0000FF"/>
                </a:solidFill>
                <a:latin typeface="微软雅黑 Light" panose="020B0502040204020203" pitchFamily="34" charset="-122"/>
                <a:ea typeface="微软雅黑 Light" panose="020B0502040204020203" pitchFamily="34" charset="-122"/>
                <a:cs typeface="Arial Unicode MS"/>
              </a:rPr>
              <a:t>（</a:t>
            </a:r>
            <a:r>
              <a:rPr sz="2000" spc="-215" dirty="0">
                <a:solidFill>
                  <a:srgbClr val="0000FF"/>
                </a:solidFill>
                <a:latin typeface="微软雅黑 Light" panose="020B0502040204020203" pitchFamily="34" charset="-122"/>
                <a:ea typeface="微软雅黑 Light" panose="020B0502040204020203" pitchFamily="34" charset="-122"/>
                <a:cs typeface="Courier"/>
              </a:rPr>
              <a:t>15</a:t>
            </a:r>
            <a:r>
              <a:rPr sz="2000" spc="-204" dirty="0">
                <a:solidFill>
                  <a:srgbClr val="0000FF"/>
                </a:solidFill>
                <a:latin typeface="微软雅黑 Light" panose="020B0502040204020203" pitchFamily="34" charset="-122"/>
                <a:ea typeface="微软雅黑 Light" panose="020B0502040204020203" pitchFamily="34" charset="-122"/>
                <a:cs typeface="Courier"/>
              </a:rPr>
              <a:t>2</a:t>
            </a:r>
            <a:r>
              <a:rPr sz="2000" spc="-210" dirty="0">
                <a:solidFill>
                  <a:srgbClr val="0000FF"/>
                </a:solidFill>
                <a:latin typeface="微软雅黑 Light" panose="020B0502040204020203" pitchFamily="34" charset="-122"/>
                <a:ea typeface="微软雅黑 Light" panose="020B0502040204020203" pitchFamily="34" charset="-122"/>
                <a:cs typeface="Courier"/>
              </a:rPr>
              <a:t>5</a:t>
            </a:r>
            <a:r>
              <a:rPr sz="2000" spc="-215" dirty="0">
                <a:solidFill>
                  <a:srgbClr val="0000FF"/>
                </a:solidFill>
                <a:latin typeface="微软雅黑 Light" panose="020B0502040204020203" pitchFamily="34" charset="-122"/>
                <a:ea typeface="微软雅黑 Light" panose="020B0502040204020203" pitchFamily="34" charset="-122"/>
                <a:cs typeface="Courier"/>
              </a:rPr>
              <a:t>-</a:t>
            </a:r>
            <a:r>
              <a:rPr sz="2000" spc="-200" dirty="0">
                <a:solidFill>
                  <a:srgbClr val="0000FF"/>
                </a:solidFill>
                <a:latin typeface="微软雅黑 Light" panose="020B0502040204020203" pitchFamily="34" charset="-122"/>
                <a:ea typeface="微软雅黑 Light" panose="020B0502040204020203" pitchFamily="34" charset="-122"/>
                <a:cs typeface="Courier"/>
              </a:rPr>
              <a:t>1</a:t>
            </a:r>
            <a:r>
              <a:rPr sz="2000" spc="-204" dirty="0">
                <a:solidFill>
                  <a:srgbClr val="0000FF"/>
                </a:solidFill>
                <a:latin typeface="微软雅黑 Light" panose="020B0502040204020203" pitchFamily="34" charset="-122"/>
                <a:ea typeface="微软雅黑 Light" panose="020B0502040204020203" pitchFamily="34" charset="-122"/>
                <a:cs typeface="Courier"/>
              </a:rPr>
              <a:t>5</a:t>
            </a:r>
            <a:r>
              <a:rPr sz="2000" spc="-215" dirty="0">
                <a:solidFill>
                  <a:srgbClr val="0000FF"/>
                </a:solidFill>
                <a:latin typeface="微软雅黑 Light" panose="020B0502040204020203" pitchFamily="34" charset="-122"/>
                <a:ea typeface="微软雅黑 Light" panose="020B0502040204020203" pitchFamily="34" charset="-122"/>
                <a:cs typeface="Courier"/>
              </a:rPr>
              <a:t>6</a:t>
            </a:r>
            <a:r>
              <a:rPr sz="2000" spc="-220" dirty="0">
                <a:solidFill>
                  <a:srgbClr val="0000FF"/>
                </a:solidFill>
                <a:latin typeface="微软雅黑 Light" panose="020B0502040204020203" pitchFamily="34" charset="-122"/>
                <a:ea typeface="微软雅黑 Light" panose="020B0502040204020203" pitchFamily="34" charset="-122"/>
                <a:cs typeface="Courier"/>
              </a:rPr>
              <a:t>9</a:t>
            </a:r>
            <a:r>
              <a:rPr sz="2000" dirty="0">
                <a:solidFill>
                  <a:srgbClr val="0000FF"/>
                </a:solidFill>
                <a:latin typeface="微软雅黑 Light" panose="020B0502040204020203" pitchFamily="34" charset="-122"/>
                <a:ea typeface="微软雅黑 Light" panose="020B0502040204020203" pitchFamily="34" charset="-122"/>
                <a:cs typeface="Arial Unicode MS"/>
              </a:rPr>
              <a:t>）</a:t>
            </a:r>
            <a:endParaRPr sz="2000">
              <a:latin typeface="微软雅黑 Light" panose="020B0502040204020203" pitchFamily="34" charset="-122"/>
              <a:ea typeface="微软雅黑 Light" panose="020B0502040204020203" pitchFamily="34" charset="-122"/>
              <a:cs typeface="Arial Unicode MS"/>
            </a:endParaRPr>
          </a:p>
          <a:p>
            <a:pPr marL="12700"/>
            <a:r>
              <a:rPr sz="2000" dirty="0">
                <a:solidFill>
                  <a:srgbClr val="0000FF"/>
                </a:solidFill>
                <a:latin typeface="微软雅黑 Light" panose="020B0502040204020203" pitchFamily="34" charset="-122"/>
                <a:ea typeface="微软雅黑 Light" panose="020B0502040204020203" pitchFamily="34" charset="-122"/>
                <a:cs typeface="Arial Unicode MS"/>
              </a:rPr>
              <a:t>的作品？</a:t>
            </a:r>
            <a:endParaRPr sz="2000">
              <a:latin typeface="微软雅黑 Light" panose="020B0502040204020203" pitchFamily="34" charset="-122"/>
              <a:ea typeface="微软雅黑 Light" panose="020B0502040204020203" pitchFamily="34" charset="-122"/>
              <a:cs typeface="Arial Unicode MS"/>
            </a:endParaRPr>
          </a:p>
        </p:txBody>
      </p:sp>
      <p:sp>
        <p:nvSpPr>
          <p:cNvPr id="11" name="object 11"/>
          <p:cNvSpPr txBox="1"/>
          <p:nvPr/>
        </p:nvSpPr>
        <p:spPr>
          <a:xfrm>
            <a:off x="1926437" y="4845253"/>
            <a:ext cx="2185670" cy="618490"/>
          </a:xfrm>
          <a:prstGeom prst="rect">
            <a:avLst/>
          </a:prstGeom>
        </p:spPr>
        <p:txBody>
          <a:bodyPr vert="horz" wrap="square" lIns="0" tIns="0" rIns="0" bIns="0" rtlCol="0">
            <a:noAutofit/>
          </a:bodyPr>
          <a:lstStyle/>
          <a:p>
            <a:pPr marL="12700" marR="12700">
              <a:lnSpc>
                <a:spcPct val="100099"/>
              </a:lnSpc>
            </a:pPr>
            <a:r>
              <a:rPr sz="2000" dirty="0">
                <a:solidFill>
                  <a:srgbClr val="0000FF"/>
                </a:solidFill>
                <a:latin typeface="微软雅黑 Light" panose="020B0502040204020203" pitchFamily="34" charset="-122"/>
                <a:ea typeface="微软雅黑 Light" panose="020B0502040204020203" pitchFamily="34" charset="-122"/>
                <a:cs typeface="Arial Unicode MS"/>
              </a:rPr>
              <a:t>梵高（</a:t>
            </a:r>
            <a:r>
              <a:rPr sz="2000" spc="-215" dirty="0">
                <a:solidFill>
                  <a:srgbClr val="0000FF"/>
                </a:solidFill>
                <a:latin typeface="微软雅黑 Light" panose="020B0502040204020203" pitchFamily="34" charset="-122"/>
                <a:ea typeface="微软雅黑 Light" panose="020B0502040204020203" pitchFamily="34" charset="-122"/>
                <a:cs typeface="Courier"/>
              </a:rPr>
              <a:t>185</a:t>
            </a:r>
            <a:r>
              <a:rPr sz="2000" spc="-200" dirty="0">
                <a:solidFill>
                  <a:srgbClr val="0000FF"/>
                </a:solidFill>
                <a:latin typeface="微软雅黑 Light" panose="020B0502040204020203" pitchFamily="34" charset="-122"/>
                <a:ea typeface="微软雅黑 Light" panose="020B0502040204020203" pitchFamily="34" charset="-122"/>
                <a:cs typeface="Courier"/>
              </a:rPr>
              <a:t>3</a:t>
            </a:r>
            <a:r>
              <a:rPr sz="2000" spc="-215" dirty="0">
                <a:solidFill>
                  <a:srgbClr val="0000FF"/>
                </a:solidFill>
                <a:latin typeface="微软雅黑 Light" panose="020B0502040204020203" pitchFamily="34" charset="-122"/>
                <a:ea typeface="微软雅黑 Light" panose="020B0502040204020203" pitchFamily="34" charset="-122"/>
                <a:cs typeface="Courier"/>
              </a:rPr>
              <a:t>-</a:t>
            </a:r>
            <a:r>
              <a:rPr sz="2000" spc="-204" dirty="0">
                <a:solidFill>
                  <a:srgbClr val="0000FF"/>
                </a:solidFill>
                <a:latin typeface="微软雅黑 Light" panose="020B0502040204020203" pitchFamily="34" charset="-122"/>
                <a:ea typeface="微软雅黑 Light" panose="020B0502040204020203" pitchFamily="34" charset="-122"/>
                <a:cs typeface="Courier"/>
              </a:rPr>
              <a:t>189</a:t>
            </a:r>
            <a:r>
              <a:rPr sz="2000" spc="-215" dirty="0">
                <a:solidFill>
                  <a:srgbClr val="0000FF"/>
                </a:solidFill>
                <a:latin typeface="微软雅黑 Light" panose="020B0502040204020203" pitchFamily="34" charset="-122"/>
                <a:ea typeface="微软雅黑 Light" panose="020B0502040204020203" pitchFamily="34" charset="-122"/>
                <a:cs typeface="Courier"/>
              </a:rPr>
              <a:t>0</a:t>
            </a:r>
            <a:r>
              <a:rPr sz="2000" dirty="0">
                <a:solidFill>
                  <a:srgbClr val="0000FF"/>
                </a:solidFill>
                <a:latin typeface="微软雅黑 Light" panose="020B0502040204020203" pitchFamily="34" charset="-122"/>
                <a:ea typeface="微软雅黑 Light" panose="020B0502040204020203" pitchFamily="34" charset="-122"/>
                <a:cs typeface="Arial Unicode MS"/>
              </a:rPr>
              <a:t>） 的作品？</a:t>
            </a:r>
            <a:endParaRPr sz="2000">
              <a:latin typeface="微软雅黑 Light" panose="020B0502040204020203" pitchFamily="34" charset="-122"/>
              <a:ea typeface="微软雅黑 Light" panose="020B0502040204020203" pitchFamily="34" charset="-122"/>
              <a:cs typeface="Arial Unicode MS"/>
            </a:endParaRPr>
          </a:p>
        </p:txBody>
      </p:sp>
      <p:sp>
        <p:nvSpPr>
          <p:cNvPr id="12" name="object 12"/>
          <p:cNvSpPr txBox="1"/>
          <p:nvPr/>
        </p:nvSpPr>
        <p:spPr>
          <a:xfrm>
            <a:off x="2070303" y="3644772"/>
            <a:ext cx="2679700" cy="195580"/>
          </a:xfrm>
          <a:prstGeom prst="rect">
            <a:avLst/>
          </a:prstGeom>
        </p:spPr>
        <p:txBody>
          <a:bodyPr vert="horz" wrap="square" lIns="0" tIns="0" rIns="0" bIns="0" rtlCol="0">
            <a:noAutofit/>
          </a:bodyPr>
          <a:lstStyle/>
          <a:p>
            <a:pPr marL="12700"/>
            <a:r>
              <a:rPr sz="1200" dirty="0">
                <a:solidFill>
                  <a:srgbClr val="C00000"/>
                </a:solidFill>
                <a:latin typeface="微软雅黑 Light" panose="020B0502040204020203" pitchFamily="34" charset="-122"/>
                <a:ea typeface="微软雅黑 Light" panose="020B0502040204020203" pitchFamily="34" charset="-122"/>
                <a:cs typeface="Apple LiSung"/>
              </a:rPr>
              <a:t>出自</a:t>
            </a:r>
            <a:r>
              <a:rPr sz="1200" spc="15" dirty="0">
                <a:solidFill>
                  <a:srgbClr val="C00000"/>
                </a:solidFill>
                <a:latin typeface="微软雅黑 Light" panose="020B0502040204020203" pitchFamily="34" charset="-122"/>
                <a:ea typeface="微软雅黑 Light" panose="020B0502040204020203" pitchFamily="34" charset="-122"/>
                <a:cs typeface="Apple LiSung"/>
              </a:rPr>
              <a:t> </a:t>
            </a:r>
            <a:r>
              <a:rPr sz="1200" spc="-5" dirty="0">
                <a:solidFill>
                  <a:srgbClr val="C00000"/>
                </a:solidFill>
                <a:latin typeface="微软雅黑 Light" panose="020B0502040204020203" pitchFamily="34" charset="-122"/>
                <a:ea typeface="微软雅黑 Light" panose="020B0502040204020203" pitchFamily="34" charset="-122"/>
                <a:cs typeface="Verdana"/>
              </a:rPr>
              <a:t>[</a:t>
            </a:r>
            <a:r>
              <a:rPr sz="1200" spc="-20" dirty="0">
                <a:solidFill>
                  <a:srgbClr val="C00000"/>
                </a:solidFill>
                <a:latin typeface="微软雅黑 Light" panose="020B0502040204020203" pitchFamily="34" charset="-122"/>
                <a:ea typeface="微软雅黑 Light" panose="020B0502040204020203" pitchFamily="34" charset="-122"/>
                <a:cs typeface="Verdana"/>
              </a:rPr>
              <a:t>J</a:t>
            </a:r>
            <a:r>
              <a:rPr sz="1200" dirty="0">
                <a:solidFill>
                  <a:srgbClr val="C00000"/>
                </a:solidFill>
                <a:latin typeface="微软雅黑 Light" panose="020B0502040204020203" pitchFamily="34" charset="-122"/>
                <a:ea typeface="微软雅黑 Light" panose="020B0502040204020203" pitchFamily="34" charset="-122"/>
                <a:cs typeface="Verdana"/>
              </a:rPr>
              <a:t>.</a:t>
            </a:r>
            <a:r>
              <a:rPr sz="1200" spc="25"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H</a:t>
            </a:r>
            <a:r>
              <a:rPr sz="1200" spc="-10" dirty="0">
                <a:solidFill>
                  <a:srgbClr val="C00000"/>
                </a:solidFill>
                <a:latin typeface="微软雅黑 Light" panose="020B0502040204020203" pitchFamily="34" charset="-122"/>
                <a:ea typeface="微软雅黑 Light" panose="020B0502040204020203" pitchFamily="34" charset="-122"/>
                <a:cs typeface="Verdana"/>
              </a:rPr>
              <a:t>u</a:t>
            </a:r>
            <a:r>
              <a:rPr sz="1200" spc="-5" dirty="0">
                <a:solidFill>
                  <a:srgbClr val="C00000"/>
                </a:solidFill>
                <a:latin typeface="微软雅黑 Light" panose="020B0502040204020203" pitchFamily="34" charset="-122"/>
                <a:ea typeface="微软雅黑 Light" panose="020B0502040204020203" pitchFamily="34" charset="-122"/>
                <a:cs typeface="Verdana"/>
              </a:rPr>
              <a:t>gh</a:t>
            </a:r>
            <a:r>
              <a:rPr sz="1200" dirty="0">
                <a:solidFill>
                  <a:srgbClr val="C00000"/>
                </a:solidFill>
                <a:latin typeface="微软雅黑 Light" panose="020B0502040204020203" pitchFamily="34" charset="-122"/>
                <a:ea typeface="微软雅黑 Light" panose="020B0502040204020203" pitchFamily="34" charset="-122"/>
                <a:cs typeface="Verdana"/>
              </a:rPr>
              <a:t>es</a:t>
            </a:r>
            <a:r>
              <a:rPr sz="1200" spc="5"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et a</a:t>
            </a:r>
            <a:r>
              <a:rPr sz="1200" spc="-10" dirty="0">
                <a:solidFill>
                  <a:srgbClr val="C00000"/>
                </a:solidFill>
                <a:latin typeface="微软雅黑 Light" panose="020B0502040204020203" pitchFamily="34" charset="-122"/>
                <a:ea typeface="微软雅黑 Light" panose="020B0502040204020203" pitchFamily="34" charset="-122"/>
                <a:cs typeface="Verdana"/>
              </a:rPr>
              <a:t>l</a:t>
            </a:r>
            <a:r>
              <a:rPr sz="1200" spc="-80" dirty="0">
                <a:solidFill>
                  <a:srgbClr val="C00000"/>
                </a:solidFill>
                <a:latin typeface="微软雅黑 Light" panose="020B0502040204020203" pitchFamily="34" charset="-122"/>
                <a:ea typeface="微软雅黑 Light" panose="020B0502040204020203" pitchFamily="34" charset="-122"/>
                <a:cs typeface="Verdana"/>
              </a:rPr>
              <a:t>.</a:t>
            </a:r>
            <a:r>
              <a:rPr sz="1200" dirty="0">
                <a:solidFill>
                  <a:srgbClr val="C00000"/>
                </a:solidFill>
                <a:latin typeface="微软雅黑 Light" panose="020B0502040204020203" pitchFamily="34" charset="-122"/>
                <a:ea typeface="微软雅黑 Light" panose="020B0502040204020203" pitchFamily="34" charset="-122"/>
                <a:cs typeface="Verdana"/>
              </a:rPr>
              <a:t>,</a:t>
            </a:r>
            <a:r>
              <a:rPr sz="1200" spc="5"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PN</a:t>
            </a:r>
            <a:r>
              <a:rPr sz="1200" spc="-10" dirty="0">
                <a:solidFill>
                  <a:srgbClr val="C00000"/>
                </a:solidFill>
                <a:latin typeface="微软雅黑 Light" panose="020B0502040204020203" pitchFamily="34" charset="-122"/>
                <a:ea typeface="微软雅黑 Light" panose="020B0502040204020203" pitchFamily="34" charset="-122"/>
                <a:cs typeface="Verdana"/>
              </a:rPr>
              <a:t>A</a:t>
            </a:r>
            <a:r>
              <a:rPr sz="1200" dirty="0">
                <a:solidFill>
                  <a:srgbClr val="C00000"/>
                </a:solidFill>
                <a:latin typeface="微软雅黑 Light" panose="020B0502040204020203" pitchFamily="34" charset="-122"/>
                <a:ea typeface="微软雅黑 Light" panose="020B0502040204020203" pitchFamily="34" charset="-122"/>
                <a:cs typeface="Verdana"/>
              </a:rPr>
              <a:t>S</a:t>
            </a:r>
            <a:r>
              <a:rPr sz="1200" spc="15" dirty="0">
                <a:solidFill>
                  <a:srgbClr val="C00000"/>
                </a:solidFill>
                <a:latin typeface="微软雅黑 Light" panose="020B0502040204020203" pitchFamily="34" charset="-122"/>
                <a:ea typeface="微软雅黑 Light" panose="020B0502040204020203" pitchFamily="34" charset="-122"/>
                <a:cs typeface="Verdana"/>
              </a:rPr>
              <a:t> </a:t>
            </a:r>
            <a:r>
              <a:rPr sz="1200" dirty="0">
                <a:solidFill>
                  <a:srgbClr val="C00000"/>
                </a:solidFill>
                <a:latin typeface="微软雅黑 Light" panose="020B0502040204020203" pitchFamily="34" charset="-122"/>
                <a:ea typeface="微软雅黑 Light" panose="020B0502040204020203" pitchFamily="34" charset="-122"/>
                <a:cs typeface="Verdana"/>
              </a:rPr>
              <a:t>2009]</a:t>
            </a:r>
            <a:endParaRPr sz="1200">
              <a:latin typeface="微软雅黑 Light" panose="020B0502040204020203" pitchFamily="34" charset="-122"/>
              <a:ea typeface="微软雅黑 Light" panose="020B0502040204020203" pitchFamily="34" charset="-122"/>
              <a:cs typeface="Verdana"/>
            </a:endParaRPr>
          </a:p>
        </p:txBody>
      </p:sp>
    </p:spTree>
  </p:cSld>
  <p:clrMapOvr>
    <a:masterClrMapping/>
  </p:clrMapOvr>
  <p:extLst mod="1"/>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画作鉴别 （艺术）</a:t>
            </a:r>
          </a:p>
        </p:txBody>
      </p:sp>
      <p:sp>
        <p:nvSpPr>
          <p:cNvPr id="3" name="object 3"/>
          <p:cNvSpPr/>
          <p:nvPr/>
        </p:nvSpPr>
        <p:spPr>
          <a:xfrm>
            <a:off x="6537959" y="43"/>
            <a:ext cx="4129966" cy="1703788"/>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6545582" y="1688624"/>
            <a:ext cx="2247633" cy="2074135"/>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8779764" y="1706881"/>
            <a:ext cx="1875048" cy="2065021"/>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6944614" y="3820414"/>
            <a:ext cx="2339340" cy="286512"/>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9177528" y="3820414"/>
            <a:ext cx="1087120" cy="286512"/>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txBox="1"/>
          <p:nvPr/>
        </p:nvSpPr>
        <p:spPr>
          <a:xfrm>
            <a:off x="1770960" y="1222273"/>
            <a:ext cx="4429125" cy="3055620"/>
          </a:xfrm>
          <a:prstGeom prst="rect">
            <a:avLst/>
          </a:prstGeom>
        </p:spPr>
        <p:txBody>
          <a:bodyPr vert="horz" wrap="square" lIns="0" tIns="0" rIns="0" bIns="0" rtlCol="0">
            <a:noAutofit/>
          </a:bodyPr>
          <a:lstStyle/>
          <a:p>
            <a:pPr marL="49530" marR="12700">
              <a:lnSpc>
                <a:spcPct val="125000"/>
              </a:lnSpc>
            </a:pPr>
            <a:r>
              <a:rPr sz="2400" dirty="0" err="1">
                <a:latin typeface="微软雅黑 Light" panose="020B0502040204020203" pitchFamily="34" charset="-122"/>
                <a:ea typeface="微软雅黑 Light" panose="020B0502040204020203" pitchFamily="34" charset="-122"/>
                <a:cs typeface="Arial Unicode MS"/>
              </a:rPr>
              <a:t>除专用技术手段外，</a:t>
            </a:r>
            <a:r>
              <a:rPr sz="2400" dirty="0" err="1">
                <a:solidFill>
                  <a:srgbClr val="0000FF"/>
                </a:solidFill>
                <a:latin typeface="微软雅黑 Light" panose="020B0502040204020203" pitchFamily="34" charset="-122"/>
                <a:ea typeface="微软雅黑 Light" panose="020B0502040204020203" pitchFamily="34" charset="-122"/>
                <a:cs typeface="Arial Unicode MS"/>
              </a:rPr>
              <a:t>笔触分析</a:t>
            </a:r>
            <a:r>
              <a:rPr sz="2400" dirty="0">
                <a:solidFill>
                  <a:srgbClr val="0000FF"/>
                </a:solidFill>
                <a:latin typeface="微软雅黑 Light" panose="020B0502040204020203" pitchFamily="34" charset="-122"/>
                <a:ea typeface="微软雅黑 Light" panose="020B0502040204020203" pitchFamily="34" charset="-122"/>
                <a:cs typeface="Arial Unicode MS"/>
              </a:rPr>
              <a:t> </a:t>
            </a:r>
            <a:r>
              <a:rPr sz="2400" dirty="0">
                <a:latin typeface="微软雅黑 Light" panose="020B0502040204020203" pitchFamily="34" charset="-122"/>
                <a:ea typeface="微软雅黑 Light" panose="020B0502040204020203" pitchFamily="34" charset="-122"/>
                <a:cs typeface="Verdana"/>
              </a:rPr>
              <a:t>(bru</a:t>
            </a:r>
            <a:r>
              <a:rPr sz="2400" spc="-10" dirty="0">
                <a:latin typeface="微软雅黑 Light" panose="020B0502040204020203" pitchFamily="34" charset="-122"/>
                <a:ea typeface="微软雅黑 Light" panose="020B0502040204020203" pitchFamily="34" charset="-122"/>
                <a:cs typeface="Verdana"/>
              </a:rPr>
              <a:t>sh</a:t>
            </a:r>
            <a:r>
              <a:rPr sz="2400" dirty="0">
                <a:latin typeface="微软雅黑 Light" panose="020B0502040204020203" pitchFamily="34" charset="-122"/>
                <a:ea typeface="微软雅黑 Light" panose="020B0502040204020203" pitchFamily="34" charset="-122"/>
                <a:cs typeface="Verdana"/>
              </a:rPr>
              <a:t>stro</a:t>
            </a:r>
            <a:r>
              <a:rPr sz="2400" spc="-40" dirty="0">
                <a:latin typeface="微软雅黑 Light" panose="020B0502040204020203" pitchFamily="34" charset="-122"/>
                <a:ea typeface="微软雅黑 Light" panose="020B0502040204020203" pitchFamily="34" charset="-122"/>
                <a:cs typeface="Verdana"/>
              </a:rPr>
              <a:t>k</a:t>
            </a:r>
            <a:r>
              <a:rPr sz="2400" dirty="0">
                <a:latin typeface="微软雅黑 Light" panose="020B0502040204020203" pitchFamily="34" charset="-122"/>
                <a:ea typeface="微软雅黑 Light" panose="020B0502040204020203" pitchFamily="34" charset="-122"/>
                <a:cs typeface="Verdana"/>
              </a:rPr>
              <a:t>e </a:t>
            </a:r>
            <a:r>
              <a:rPr sz="2400" spc="-65" dirty="0">
                <a:latin typeface="微软雅黑 Light" panose="020B0502040204020203" pitchFamily="34" charset="-122"/>
                <a:ea typeface="微软雅黑 Light" panose="020B0502040204020203" pitchFamily="34" charset="-122"/>
                <a:cs typeface="Verdana"/>
              </a:rPr>
              <a:t> </a:t>
            </a:r>
            <a:r>
              <a:rPr sz="2400" dirty="0">
                <a:latin typeface="微软雅黑 Light" panose="020B0502040204020203" pitchFamily="34" charset="-122"/>
                <a:ea typeface="微软雅黑 Light" panose="020B0502040204020203" pitchFamily="34" charset="-122"/>
                <a:cs typeface="Verdana"/>
              </a:rPr>
              <a:t>ana</a:t>
            </a:r>
            <a:r>
              <a:rPr sz="2400" spc="-15" dirty="0">
                <a:latin typeface="微软雅黑 Light" panose="020B0502040204020203" pitchFamily="34" charset="-122"/>
                <a:ea typeface="微软雅黑 Light" panose="020B0502040204020203" pitchFamily="34" charset="-122"/>
                <a:cs typeface="Verdana"/>
              </a:rPr>
              <a:t>l</a:t>
            </a:r>
            <a:r>
              <a:rPr sz="2400" dirty="0">
                <a:latin typeface="微软雅黑 Light" panose="020B0502040204020203" pitchFamily="34" charset="-122"/>
                <a:ea typeface="微软雅黑 Light" panose="020B0502040204020203" pitchFamily="34" charset="-122"/>
                <a:cs typeface="Verdana"/>
              </a:rPr>
              <a:t>ysis)</a:t>
            </a:r>
            <a:r>
              <a:rPr sz="2400" spc="-375" dirty="0">
                <a:latin typeface="微软雅黑 Light" panose="020B0502040204020203" pitchFamily="34" charset="-122"/>
                <a:ea typeface="微软雅黑 Light" panose="020B0502040204020203" pitchFamily="34" charset="-122"/>
                <a:cs typeface="Verdana"/>
              </a:rPr>
              <a:t> </a:t>
            </a:r>
            <a:r>
              <a:rPr sz="2400" spc="335" dirty="0" err="1">
                <a:latin typeface="微软雅黑 Light" panose="020B0502040204020203" pitchFamily="34" charset="-122"/>
                <a:ea typeface="微软雅黑 Light" panose="020B0502040204020203" pitchFamily="34" charset="-122"/>
                <a:cs typeface="Arial Unicode MS"/>
              </a:rPr>
              <a:t>是画作</a:t>
            </a:r>
            <a:r>
              <a:rPr sz="2400" dirty="0" err="1">
                <a:latin typeface="微软雅黑 Light" panose="020B0502040204020203" pitchFamily="34" charset="-122"/>
                <a:ea typeface="微软雅黑 Light" panose="020B0502040204020203" pitchFamily="34" charset="-122"/>
                <a:cs typeface="Arial Unicode MS"/>
              </a:rPr>
              <a:t>鉴</a:t>
            </a:r>
            <a:r>
              <a:rPr sz="2400" spc="30" dirty="0" err="1">
                <a:latin typeface="微软雅黑 Light" panose="020B0502040204020203" pitchFamily="34" charset="-122"/>
                <a:ea typeface="微软雅黑 Light" panose="020B0502040204020203" pitchFamily="34" charset="-122"/>
                <a:cs typeface="Arial Unicode MS"/>
              </a:rPr>
              <a:t>定的重要</a:t>
            </a:r>
            <a:r>
              <a:rPr sz="2400" spc="20" dirty="0" err="1">
                <a:latin typeface="微软雅黑 Light" panose="020B0502040204020203" pitchFamily="34" charset="-122"/>
                <a:ea typeface="微软雅黑 Light" panose="020B0502040204020203" pitchFamily="34" charset="-122"/>
                <a:cs typeface="Arial Unicode MS"/>
              </a:rPr>
              <a:t>工</a:t>
            </a:r>
            <a:r>
              <a:rPr sz="2400" spc="30" dirty="0" err="1">
                <a:latin typeface="微软雅黑 Light" panose="020B0502040204020203" pitchFamily="34" charset="-122"/>
                <a:ea typeface="微软雅黑 Light" panose="020B0502040204020203" pitchFamily="34" charset="-122"/>
                <a:cs typeface="Arial Unicode MS"/>
              </a:rPr>
              <a:t>具；它旨</a:t>
            </a:r>
            <a:r>
              <a:rPr sz="2400" spc="20" dirty="0" err="1">
                <a:latin typeface="微软雅黑 Light" panose="020B0502040204020203" pitchFamily="34" charset="-122"/>
                <a:ea typeface="微软雅黑 Light" panose="020B0502040204020203" pitchFamily="34" charset="-122"/>
                <a:cs typeface="Arial Unicode MS"/>
              </a:rPr>
              <a:t>在</a:t>
            </a:r>
            <a:r>
              <a:rPr sz="2400" spc="30" dirty="0" err="1">
                <a:latin typeface="微软雅黑 Light" panose="020B0502040204020203" pitchFamily="34" charset="-122"/>
                <a:ea typeface="微软雅黑 Light" panose="020B0502040204020203" pitchFamily="34" charset="-122"/>
                <a:cs typeface="Arial Unicode MS"/>
              </a:rPr>
              <a:t>从视觉</a:t>
            </a:r>
            <a:r>
              <a:rPr sz="2400" dirty="0" err="1">
                <a:latin typeface="微软雅黑 Light" panose="020B0502040204020203" pitchFamily="34" charset="-122"/>
                <a:ea typeface="微软雅黑 Light" panose="020B0502040204020203" pitchFamily="34" charset="-122"/>
                <a:cs typeface="Arial Unicode MS"/>
              </a:rPr>
              <a:t>上</a:t>
            </a:r>
            <a:r>
              <a:rPr sz="2400" spc="30" dirty="0" err="1">
                <a:latin typeface="微软雅黑 Light" panose="020B0502040204020203" pitchFamily="34" charset="-122"/>
                <a:ea typeface="微软雅黑 Light" panose="020B0502040204020203" pitchFamily="34" charset="-122"/>
                <a:cs typeface="Arial Unicode MS"/>
              </a:rPr>
              <a:t>判断画作</a:t>
            </a:r>
            <a:r>
              <a:rPr sz="2400" spc="20" dirty="0" err="1">
                <a:latin typeface="微软雅黑 Light" panose="020B0502040204020203" pitchFamily="34" charset="-122"/>
                <a:ea typeface="微软雅黑 Light" panose="020B0502040204020203" pitchFamily="34" charset="-122"/>
                <a:cs typeface="Arial Unicode MS"/>
              </a:rPr>
              <a:t>中</a:t>
            </a:r>
            <a:r>
              <a:rPr sz="2400" spc="30" dirty="0" err="1">
                <a:latin typeface="微软雅黑 Light" panose="020B0502040204020203" pitchFamily="34" charset="-122"/>
                <a:ea typeface="微软雅黑 Light" panose="020B0502040204020203" pitchFamily="34" charset="-122"/>
                <a:cs typeface="Arial Unicode MS"/>
              </a:rPr>
              <a:t>是否具有</a:t>
            </a:r>
            <a:r>
              <a:rPr sz="2400" spc="20" dirty="0" err="1">
                <a:latin typeface="微软雅黑 Light" panose="020B0502040204020203" pitchFamily="34" charset="-122"/>
                <a:ea typeface="微软雅黑 Light" panose="020B0502040204020203" pitchFamily="34" charset="-122"/>
                <a:cs typeface="Arial Unicode MS"/>
              </a:rPr>
              <a:t>艺</a:t>
            </a:r>
            <a:r>
              <a:rPr sz="2400" spc="30" dirty="0" err="1">
                <a:latin typeface="微软雅黑 Light" panose="020B0502040204020203" pitchFamily="34" charset="-122"/>
                <a:ea typeface="微软雅黑 Light" panose="020B0502040204020203" pitchFamily="34" charset="-122"/>
                <a:cs typeface="Arial Unicode MS"/>
              </a:rPr>
              <a:t>术家的</a:t>
            </a:r>
            <a:r>
              <a:rPr sz="2400" dirty="0" err="1">
                <a:latin typeface="微软雅黑 Light" panose="020B0502040204020203" pitchFamily="34" charset="-122"/>
                <a:ea typeface="微软雅黑 Light" panose="020B0502040204020203" pitchFamily="34" charset="-122"/>
                <a:cs typeface="Arial Unicode MS"/>
              </a:rPr>
              <a:t>特有</a:t>
            </a:r>
            <a:r>
              <a:rPr lang="zh-CN" altLang="en-US" sz="2400" dirty="0">
                <a:latin typeface="微软雅黑 Light" panose="020B0502040204020203" pitchFamily="34" charset="-122"/>
                <a:ea typeface="微软雅黑 Light" panose="020B0502040204020203" pitchFamily="34" charset="-122"/>
                <a:cs typeface="Arial Unicode MS"/>
              </a:rPr>
              <a:t>”笔迹“</a:t>
            </a:r>
            <a:r>
              <a:rPr sz="2000" spc="1595" dirty="0">
                <a:latin typeface="微软雅黑 Light" panose="020B0502040204020203" pitchFamily="34" charset="-122"/>
                <a:ea typeface="微软雅黑 Light" panose="020B0502040204020203" pitchFamily="34" charset="-122"/>
                <a:cs typeface="Apple LiSung"/>
              </a:rPr>
              <a:t>。</a:t>
            </a:r>
            <a:endParaRPr sz="2000" dirty="0">
              <a:latin typeface="微软雅黑 Light" panose="020B0502040204020203" pitchFamily="34" charset="-122"/>
              <a:ea typeface="微软雅黑 Light" panose="020B0502040204020203" pitchFamily="34" charset="-122"/>
              <a:cs typeface="Apple LiSung"/>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100"/>
              </a:lnSpc>
              <a:spcBef>
                <a:spcPts val="22"/>
              </a:spcBef>
            </a:pPr>
            <a:endParaRPr sz="1100" dirty="0">
              <a:latin typeface="微软雅黑 Light" panose="020B0502040204020203" pitchFamily="34" charset="-122"/>
              <a:ea typeface="微软雅黑 Light" panose="020B0502040204020203" pitchFamily="34" charset="-122"/>
            </a:endParaRPr>
          </a:p>
        </p:txBody>
      </p:sp>
      <p:sp>
        <p:nvSpPr>
          <p:cNvPr id="9" name="object 9"/>
          <p:cNvSpPr txBox="1"/>
          <p:nvPr/>
        </p:nvSpPr>
        <p:spPr>
          <a:xfrm>
            <a:off x="1702104" y="6492446"/>
            <a:ext cx="3077210" cy="221615"/>
          </a:xfrm>
          <a:prstGeom prst="rect">
            <a:avLst/>
          </a:prstGeom>
        </p:spPr>
        <p:txBody>
          <a:bodyPr vert="horz" wrap="square" lIns="0" tIns="0" rIns="0" bIns="0" rtlCol="0">
            <a:noAutofit/>
          </a:bodyPr>
          <a:lstStyle/>
          <a:p>
            <a:pPr marL="12700"/>
            <a:r>
              <a:rPr sz="1400" spc="-5" dirty="0">
                <a:solidFill>
                  <a:srgbClr val="C00000"/>
                </a:solidFill>
                <a:latin typeface="微软雅黑 Light" panose="020B0502040204020203" pitchFamily="34" charset="-122"/>
                <a:ea typeface="微软雅黑 Light" panose="020B0502040204020203" pitchFamily="34" charset="-122"/>
                <a:cs typeface="Verdana"/>
              </a:rPr>
              <a:t>[</a:t>
            </a:r>
            <a:r>
              <a:rPr sz="1400" spc="5" dirty="0">
                <a:solidFill>
                  <a:srgbClr val="C00000"/>
                </a:solidFill>
                <a:latin typeface="微软雅黑 Light" panose="020B0502040204020203" pitchFamily="34" charset="-122"/>
                <a:ea typeface="微软雅黑 Light" panose="020B0502040204020203" pitchFamily="34" charset="-122"/>
                <a:cs typeface="Verdana"/>
              </a:rPr>
              <a:t>C</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1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Joh</a:t>
            </a:r>
            <a:r>
              <a:rPr sz="1400" spc="-5" dirty="0">
                <a:solidFill>
                  <a:srgbClr val="C00000"/>
                </a:solidFill>
                <a:latin typeface="微软雅黑 Light" panose="020B0502040204020203" pitchFamily="34" charset="-122"/>
                <a:ea typeface="微软雅黑 Light" panose="020B0502040204020203" pitchFamily="34" charset="-122"/>
                <a:cs typeface="Verdana"/>
              </a:rPr>
              <a:t>n</a:t>
            </a:r>
            <a:r>
              <a:rPr sz="1400" dirty="0">
                <a:solidFill>
                  <a:srgbClr val="C00000"/>
                </a:solidFill>
                <a:latin typeface="微软雅黑 Light" panose="020B0502040204020203" pitchFamily="34" charset="-122"/>
                <a:ea typeface="微软雅黑 Light" panose="020B0502040204020203" pitchFamily="34" charset="-122"/>
                <a:cs typeface="Verdana"/>
              </a:rPr>
              <a:t>son</a:t>
            </a:r>
            <a:r>
              <a:rPr sz="1400" spc="-25"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et a</a:t>
            </a:r>
            <a:r>
              <a:rPr sz="1400" spc="5" dirty="0">
                <a:solidFill>
                  <a:srgbClr val="C00000"/>
                </a:solidFill>
                <a:latin typeface="微软雅黑 Light" panose="020B0502040204020203" pitchFamily="34" charset="-122"/>
                <a:ea typeface="微软雅黑 Light" panose="020B0502040204020203" pitchFamily="34" charset="-122"/>
                <a:cs typeface="Verdana"/>
              </a:rPr>
              <a:t>l</a:t>
            </a:r>
            <a:r>
              <a:rPr sz="1400" spc="-80"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3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IEE</a:t>
            </a:r>
            <a:r>
              <a:rPr sz="1400" spc="-5" dirty="0">
                <a:solidFill>
                  <a:srgbClr val="C00000"/>
                </a:solidFill>
                <a:latin typeface="微软雅黑 Light" panose="020B0502040204020203" pitchFamily="34" charset="-122"/>
                <a:ea typeface="微软雅黑 Light" panose="020B0502040204020203" pitchFamily="34" charset="-122"/>
                <a:cs typeface="Verdana"/>
              </a:rPr>
              <a:t>E</a:t>
            </a:r>
            <a:r>
              <a:rPr sz="1400" spc="-15"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S</a:t>
            </a:r>
            <a:r>
              <a:rPr sz="1400" spc="-200" dirty="0">
                <a:solidFill>
                  <a:srgbClr val="C00000"/>
                </a:solidFill>
                <a:latin typeface="微软雅黑 Light" panose="020B0502040204020203" pitchFamily="34" charset="-122"/>
                <a:ea typeface="微软雅黑 Light" panose="020B0502040204020203" pitchFamily="34" charset="-122"/>
                <a:cs typeface="Verdana"/>
              </a:rPr>
              <a:t>P</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5" dirty="0">
                <a:solidFill>
                  <a:srgbClr val="C00000"/>
                </a:solidFill>
                <a:latin typeface="微软雅黑 Light" panose="020B0502040204020203" pitchFamily="34" charset="-122"/>
                <a:ea typeface="微软雅黑 Light" panose="020B0502040204020203" pitchFamily="34" charset="-122"/>
                <a:cs typeface="Verdana"/>
              </a:rPr>
              <a:t> </a:t>
            </a:r>
            <a:r>
              <a:rPr sz="1400" spc="-10" dirty="0">
                <a:solidFill>
                  <a:srgbClr val="C00000"/>
                </a:solidFill>
                <a:latin typeface="微软雅黑 Light" panose="020B0502040204020203" pitchFamily="34" charset="-122"/>
                <a:ea typeface="微软雅黑 Light" panose="020B0502040204020203" pitchFamily="34" charset="-122"/>
                <a:cs typeface="Verdana"/>
              </a:rPr>
              <a:t>2008</a:t>
            </a:r>
            <a:r>
              <a:rPr sz="1400" dirty="0">
                <a:solidFill>
                  <a:srgbClr val="C00000"/>
                </a:solidFill>
                <a:latin typeface="微软雅黑 Light" panose="020B0502040204020203" pitchFamily="34" charset="-122"/>
                <a:ea typeface="微软雅黑 Light" panose="020B0502040204020203" pitchFamily="34" charset="-122"/>
                <a:cs typeface="Verdana"/>
              </a:rPr>
              <a:t>]</a:t>
            </a:r>
            <a:endParaRPr sz="1400">
              <a:latin typeface="微软雅黑 Light" panose="020B0502040204020203" pitchFamily="34" charset="-122"/>
              <a:ea typeface="微软雅黑 Light" panose="020B0502040204020203" pitchFamily="34" charset="-122"/>
              <a:cs typeface="Verdana"/>
            </a:endParaRPr>
          </a:p>
        </p:txBody>
      </p:sp>
      <p:sp>
        <p:nvSpPr>
          <p:cNvPr id="10" name="object 10"/>
          <p:cNvSpPr txBox="1"/>
          <p:nvPr/>
        </p:nvSpPr>
        <p:spPr>
          <a:xfrm>
            <a:off x="1853593" y="4596641"/>
            <a:ext cx="3164205" cy="770255"/>
          </a:xfrm>
          <a:prstGeom prst="rect">
            <a:avLst/>
          </a:prstGeom>
        </p:spPr>
        <p:txBody>
          <a:bodyPr vert="horz" wrap="square" lIns="0" tIns="0" rIns="0" bIns="0" rtlCol="0">
            <a:noAutofit/>
          </a:bodyPr>
          <a:lstStyle/>
          <a:p>
            <a:pPr marL="12700">
              <a:tabLst>
                <a:tab pos="354965" algn="l"/>
              </a:tabLst>
            </a:pPr>
            <a:r>
              <a:rPr sz="200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Arial Unicode MS"/>
              </a:rPr>
              <a:t>具有</a:t>
            </a:r>
            <a:r>
              <a:rPr sz="2000" spc="-10" dirty="0">
                <a:latin typeface="微软雅黑 Light" panose="020B0502040204020203" pitchFamily="34" charset="-122"/>
                <a:ea typeface="微软雅黑 Light" panose="020B0502040204020203" pitchFamily="34" charset="-122"/>
                <a:cs typeface="Arial Unicode MS"/>
              </a:rPr>
              <a:t>较</a:t>
            </a:r>
            <a:r>
              <a:rPr sz="2000" spc="-15" dirty="0">
                <a:latin typeface="微软雅黑 Light" panose="020B0502040204020203" pitchFamily="34" charset="-122"/>
                <a:ea typeface="微软雅黑 Light" panose="020B0502040204020203" pitchFamily="34" charset="-122"/>
                <a:cs typeface="Arial Unicode MS"/>
              </a:rPr>
              <a:t>高</a:t>
            </a:r>
            <a:r>
              <a:rPr sz="2000" dirty="0">
                <a:latin typeface="微软雅黑 Light" panose="020B0502040204020203" pitchFamily="34" charset="-122"/>
                <a:ea typeface="微软雅黑 Light" panose="020B0502040204020203" pitchFamily="34" charset="-122"/>
                <a:cs typeface="Arial Unicode MS"/>
              </a:rPr>
              <a:t>的</a:t>
            </a:r>
            <a:r>
              <a:rPr sz="2000" spc="-20" dirty="0">
                <a:latin typeface="微软雅黑 Light" panose="020B0502040204020203" pitchFamily="34" charset="-122"/>
                <a:ea typeface="微软雅黑 Light" panose="020B0502040204020203" pitchFamily="34" charset="-122"/>
                <a:cs typeface="Arial Unicode MS"/>
              </a:rPr>
              <a:t>绘</a:t>
            </a:r>
            <a:r>
              <a:rPr sz="2000" dirty="0">
                <a:latin typeface="微软雅黑 Light" panose="020B0502040204020203" pitchFamily="34" charset="-122"/>
                <a:ea typeface="微软雅黑 Light" panose="020B0502040204020203" pitchFamily="34" charset="-122"/>
                <a:cs typeface="Arial Unicode MS"/>
              </a:rPr>
              <a:t>画艺</a:t>
            </a:r>
            <a:r>
              <a:rPr sz="2000" spc="-10" dirty="0">
                <a:latin typeface="微软雅黑 Light" panose="020B0502040204020203" pitchFamily="34" charset="-122"/>
                <a:ea typeface="微软雅黑 Light" panose="020B0502040204020203" pitchFamily="34" charset="-122"/>
                <a:cs typeface="Arial Unicode MS"/>
              </a:rPr>
              <a:t>术</a:t>
            </a:r>
            <a:r>
              <a:rPr sz="2000" spc="-15" dirty="0">
                <a:latin typeface="微软雅黑 Light" panose="020B0502040204020203" pitchFamily="34" charset="-122"/>
                <a:ea typeface="微软雅黑 Light" panose="020B0502040204020203" pitchFamily="34" charset="-122"/>
                <a:cs typeface="Arial Unicode MS"/>
              </a:rPr>
              <a:t>修</a:t>
            </a:r>
            <a:r>
              <a:rPr sz="2000" dirty="0">
                <a:latin typeface="微软雅黑 Light" panose="020B0502040204020203" pitchFamily="34" charset="-122"/>
                <a:ea typeface="微软雅黑 Light" panose="020B0502040204020203" pitchFamily="34" charset="-122"/>
                <a:cs typeface="Arial Unicode MS"/>
              </a:rPr>
              <a:t>养</a:t>
            </a:r>
          </a:p>
          <a:p>
            <a:pPr>
              <a:lnSpc>
                <a:spcPts val="1200"/>
              </a:lnSpc>
              <a:spcBef>
                <a:spcPts val="1"/>
              </a:spcBef>
            </a:pPr>
            <a:endParaRPr sz="1200" dirty="0">
              <a:latin typeface="微软雅黑 Light" panose="020B0502040204020203" pitchFamily="34" charset="-122"/>
              <a:ea typeface="微软雅黑 Light" panose="020B0502040204020203" pitchFamily="34" charset="-122"/>
            </a:endParaRPr>
          </a:p>
          <a:p>
            <a:pPr marL="12700">
              <a:tabLst>
                <a:tab pos="354965" algn="l"/>
              </a:tabLst>
            </a:pPr>
            <a:r>
              <a:rPr sz="200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Arial Unicode MS"/>
              </a:rPr>
              <a:t>掌握画</a:t>
            </a:r>
            <a:r>
              <a:rPr sz="2000" spc="-15" dirty="0">
                <a:latin typeface="微软雅黑 Light" panose="020B0502040204020203" pitchFamily="34" charset="-122"/>
                <a:ea typeface="微软雅黑 Light" panose="020B0502040204020203" pitchFamily="34" charset="-122"/>
                <a:cs typeface="Arial Unicode MS"/>
              </a:rPr>
              <a:t>家</a:t>
            </a:r>
            <a:r>
              <a:rPr sz="2000" dirty="0">
                <a:latin typeface="微软雅黑 Light" panose="020B0502040204020203" pitchFamily="34" charset="-122"/>
                <a:ea typeface="微软雅黑 Light" panose="020B0502040204020203" pitchFamily="34" charset="-122"/>
                <a:cs typeface="Arial Unicode MS"/>
              </a:rPr>
              <a:t>的</a:t>
            </a:r>
            <a:r>
              <a:rPr sz="2000" spc="-15" dirty="0">
                <a:latin typeface="微软雅黑 Light" panose="020B0502040204020203" pitchFamily="34" charset="-122"/>
                <a:ea typeface="微软雅黑 Light" panose="020B0502040204020203" pitchFamily="34" charset="-122"/>
                <a:cs typeface="Arial Unicode MS"/>
              </a:rPr>
              <a:t>特</a:t>
            </a:r>
            <a:r>
              <a:rPr sz="2000" dirty="0">
                <a:latin typeface="微软雅黑 Light" panose="020B0502040204020203" pitchFamily="34" charset="-122"/>
                <a:ea typeface="微软雅黑 Light" panose="020B0502040204020203" pitchFamily="34" charset="-122"/>
                <a:cs typeface="Arial Unicode MS"/>
              </a:rPr>
              <a:t>定绘画</a:t>
            </a:r>
            <a:r>
              <a:rPr sz="2000" spc="-15" dirty="0">
                <a:latin typeface="微软雅黑 Light" panose="020B0502040204020203" pitchFamily="34" charset="-122"/>
                <a:ea typeface="微软雅黑 Light" panose="020B0502040204020203" pitchFamily="34" charset="-122"/>
                <a:cs typeface="Arial Unicode MS"/>
              </a:rPr>
              <a:t>习</a:t>
            </a:r>
            <a:r>
              <a:rPr sz="2000" dirty="0">
                <a:latin typeface="微软雅黑 Light" panose="020B0502040204020203" pitchFamily="34" charset="-122"/>
                <a:ea typeface="微软雅黑 Light" panose="020B0502040204020203" pitchFamily="34" charset="-122"/>
                <a:cs typeface="Arial Unicode MS"/>
              </a:rPr>
              <a:t>惯</a:t>
            </a:r>
          </a:p>
        </p:txBody>
      </p:sp>
      <p:sp>
        <p:nvSpPr>
          <p:cNvPr id="11" name="object 11"/>
          <p:cNvSpPr txBox="1"/>
          <p:nvPr/>
        </p:nvSpPr>
        <p:spPr>
          <a:xfrm>
            <a:off x="6624957" y="4269361"/>
            <a:ext cx="3701415" cy="921385"/>
          </a:xfrm>
          <a:prstGeom prst="rect">
            <a:avLst/>
          </a:prstGeom>
        </p:spPr>
        <p:txBody>
          <a:bodyPr vert="horz" wrap="square" lIns="0" tIns="0" rIns="0" bIns="0" rtlCol="0">
            <a:noAutofit/>
          </a:bodyPr>
          <a:lstStyle/>
          <a:p>
            <a:pPr marL="12700" marR="12700">
              <a:lnSpc>
                <a:spcPct val="125000"/>
              </a:lnSpc>
            </a:pPr>
            <a:r>
              <a:rPr sz="2400" spc="10" dirty="0">
                <a:solidFill>
                  <a:srgbClr val="0000FF"/>
                </a:solidFill>
                <a:latin typeface="微软雅黑 Light" panose="020B0502040204020203" pitchFamily="34" charset="-122"/>
                <a:ea typeface="微软雅黑 Light" panose="020B0502040204020203" pitchFamily="34" charset="-122"/>
                <a:cs typeface="Arial Unicode MS"/>
              </a:rPr>
              <a:t>只有少数专家花费很大精力 才能完成分析工作！</a:t>
            </a:r>
            <a:endParaRPr sz="2400">
              <a:latin typeface="微软雅黑 Light" panose="020B0502040204020203" pitchFamily="34" charset="-122"/>
              <a:ea typeface="微软雅黑 Light" panose="020B0502040204020203" pitchFamily="34" charset="-122"/>
              <a:cs typeface="Arial Unicode MS"/>
            </a:endParaRPr>
          </a:p>
        </p:txBody>
      </p:sp>
      <p:sp>
        <p:nvSpPr>
          <p:cNvPr id="12" name="object 12"/>
          <p:cNvSpPr txBox="1"/>
          <p:nvPr/>
        </p:nvSpPr>
        <p:spPr>
          <a:xfrm>
            <a:off x="2322372" y="5651604"/>
            <a:ext cx="7683500" cy="372745"/>
          </a:xfrm>
          <a:prstGeom prst="rect">
            <a:avLst/>
          </a:prstGeom>
        </p:spPr>
        <p:txBody>
          <a:bodyPr vert="horz" wrap="square" lIns="0" tIns="0" rIns="0" bIns="0" rtlCol="0">
            <a:noAutofit/>
          </a:bodyPr>
          <a:lstStyle/>
          <a:p>
            <a:pPr marL="12700"/>
            <a:r>
              <a:rPr sz="2400" spc="5" dirty="0">
                <a:solidFill>
                  <a:srgbClr val="0000FF"/>
                </a:solidFill>
                <a:latin typeface="微软雅黑 Light" panose="020B0502040204020203" pitchFamily="34" charset="-122"/>
                <a:ea typeface="微软雅黑 Light" panose="020B0502040204020203" pitchFamily="34" charset="-122"/>
                <a:cs typeface="Arial Unicode MS"/>
              </a:rPr>
              <a:t>很难同时掌握不同时期、不同流派多位画家的绘画风格！</a:t>
            </a:r>
            <a:endParaRPr sz="2400">
              <a:latin typeface="微软雅黑 Light" panose="020B0502040204020203" pitchFamily="34" charset="-122"/>
              <a:ea typeface="微软雅黑 Light" panose="020B0502040204020203" pitchFamily="34" charset="-122"/>
              <a:cs typeface="Arial Unicode MS"/>
            </a:endParaRPr>
          </a:p>
        </p:txBody>
      </p:sp>
      <p:sp>
        <p:nvSpPr>
          <p:cNvPr id="15" name="矩形 14"/>
          <p:cNvSpPr/>
          <p:nvPr/>
        </p:nvSpPr>
        <p:spPr>
          <a:xfrm>
            <a:off x="1702104" y="3992622"/>
            <a:ext cx="4655762" cy="461665"/>
          </a:xfrm>
          <a:prstGeom prst="rect">
            <a:avLst/>
          </a:prstGeom>
        </p:spPr>
        <p:txBody>
          <a:bodyPr wrap="none">
            <a:spAutoFit/>
          </a:bodyPr>
          <a:lstStyle/>
          <a:p>
            <a:pPr marL="12700" marR="757555" lvl="0"/>
            <a:r>
              <a:rPr lang="zh-CN" altLang="en-US" sz="2400" dirty="0">
                <a:solidFill>
                  <a:srgbClr val="1E3E4B"/>
                </a:solidFill>
                <a:latin typeface="微软雅黑 Light" panose="020B0502040204020203" pitchFamily="34" charset="-122"/>
                <a:ea typeface="微软雅黑 Light" panose="020B0502040204020203" pitchFamily="34" charset="-122"/>
                <a:cs typeface="Arial Unicode MS"/>
              </a:rPr>
              <a:t>该工作对专业知识要求极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p:bldLst>
  </p:timing>
  <p:extLst mod="1"/>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画作鉴别 （艺术）</a:t>
            </a:r>
          </a:p>
        </p:txBody>
      </p:sp>
      <p:sp>
        <p:nvSpPr>
          <p:cNvPr id="3" name="object 3"/>
          <p:cNvSpPr/>
          <p:nvPr/>
        </p:nvSpPr>
        <p:spPr>
          <a:xfrm>
            <a:off x="8563356" y="1944626"/>
            <a:ext cx="1264920" cy="815339"/>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8648700" y="2029970"/>
            <a:ext cx="1257300" cy="946403"/>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8749286" y="2106167"/>
            <a:ext cx="1242059" cy="954024"/>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8848346" y="2157986"/>
            <a:ext cx="1243583" cy="929639"/>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7812023" y="2321051"/>
            <a:ext cx="624840" cy="347472"/>
          </a:xfrm>
          <a:custGeom>
            <a:avLst/>
            <a:gdLst/>
            <a:ahLst/>
            <a:cxnLst/>
            <a:rect l="l" t="t" r="r" b="b"/>
            <a:pathLst>
              <a:path w="624840" h="347472">
                <a:moveTo>
                  <a:pt x="173736" y="0"/>
                </a:moveTo>
                <a:lnTo>
                  <a:pt x="0" y="173736"/>
                </a:lnTo>
                <a:lnTo>
                  <a:pt x="173736" y="347472"/>
                </a:lnTo>
                <a:lnTo>
                  <a:pt x="173736" y="260604"/>
                </a:lnTo>
                <a:lnTo>
                  <a:pt x="537972" y="260604"/>
                </a:lnTo>
                <a:lnTo>
                  <a:pt x="624840" y="173736"/>
                </a:lnTo>
                <a:lnTo>
                  <a:pt x="537972" y="86868"/>
                </a:lnTo>
                <a:lnTo>
                  <a:pt x="173736" y="86868"/>
                </a:lnTo>
                <a:lnTo>
                  <a:pt x="173736" y="0"/>
                </a:lnTo>
                <a:close/>
              </a:path>
              <a:path w="624840" h="347472">
                <a:moveTo>
                  <a:pt x="537972" y="260604"/>
                </a:moveTo>
                <a:lnTo>
                  <a:pt x="451104" y="260604"/>
                </a:lnTo>
                <a:lnTo>
                  <a:pt x="451104" y="347472"/>
                </a:lnTo>
                <a:lnTo>
                  <a:pt x="537972" y="260604"/>
                </a:lnTo>
                <a:close/>
              </a:path>
              <a:path w="624840" h="347472">
                <a:moveTo>
                  <a:pt x="451104" y="0"/>
                </a:moveTo>
                <a:lnTo>
                  <a:pt x="451104" y="86868"/>
                </a:lnTo>
                <a:lnTo>
                  <a:pt x="537972" y="86868"/>
                </a:lnTo>
                <a:lnTo>
                  <a:pt x="451104" y="0"/>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7812023" y="2321051"/>
            <a:ext cx="624840" cy="347472"/>
          </a:xfrm>
          <a:custGeom>
            <a:avLst/>
            <a:gdLst/>
            <a:ahLst/>
            <a:cxnLst/>
            <a:rect l="l" t="t" r="r" b="b"/>
            <a:pathLst>
              <a:path w="624840" h="347472">
                <a:moveTo>
                  <a:pt x="0" y="173736"/>
                </a:moveTo>
                <a:lnTo>
                  <a:pt x="173736" y="0"/>
                </a:lnTo>
                <a:lnTo>
                  <a:pt x="173736" y="86868"/>
                </a:lnTo>
                <a:lnTo>
                  <a:pt x="451104" y="86868"/>
                </a:lnTo>
                <a:lnTo>
                  <a:pt x="451104" y="0"/>
                </a:lnTo>
                <a:lnTo>
                  <a:pt x="624840" y="173736"/>
                </a:lnTo>
                <a:lnTo>
                  <a:pt x="451104" y="347472"/>
                </a:lnTo>
                <a:lnTo>
                  <a:pt x="451104" y="260604"/>
                </a:lnTo>
                <a:lnTo>
                  <a:pt x="173736" y="260604"/>
                </a:lnTo>
                <a:lnTo>
                  <a:pt x="173736" y="347472"/>
                </a:lnTo>
                <a:lnTo>
                  <a:pt x="0" y="173736"/>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6565391" y="1979676"/>
            <a:ext cx="1141476" cy="1030224"/>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4619244" y="2268220"/>
            <a:ext cx="1316736" cy="148336"/>
          </a:xfrm>
          <a:custGeom>
            <a:avLst/>
            <a:gdLst/>
            <a:ahLst/>
            <a:cxnLst/>
            <a:rect l="l" t="t" r="r" b="b"/>
            <a:pathLst>
              <a:path w="1316736" h="148336">
                <a:moveTo>
                  <a:pt x="1316736" y="0"/>
                </a:moveTo>
                <a:lnTo>
                  <a:pt x="1297601" y="35644"/>
                </a:lnTo>
                <a:lnTo>
                  <a:pt x="1264997" y="57735"/>
                </a:lnTo>
                <a:lnTo>
                  <a:pt x="1218096" y="78133"/>
                </a:lnTo>
                <a:lnTo>
                  <a:pt x="1158253" y="96531"/>
                </a:lnTo>
                <a:lnTo>
                  <a:pt x="1086824" y="112625"/>
                </a:lnTo>
                <a:lnTo>
                  <a:pt x="1047189" y="119713"/>
                </a:lnTo>
                <a:lnTo>
                  <a:pt x="1005165" y="126109"/>
                </a:lnTo>
                <a:lnTo>
                  <a:pt x="960923" y="131777"/>
                </a:lnTo>
                <a:lnTo>
                  <a:pt x="914632" y="136677"/>
                </a:lnTo>
                <a:lnTo>
                  <a:pt x="866461" y="140772"/>
                </a:lnTo>
                <a:lnTo>
                  <a:pt x="816579" y="144024"/>
                </a:lnTo>
                <a:lnTo>
                  <a:pt x="765157" y="146394"/>
                </a:lnTo>
                <a:lnTo>
                  <a:pt x="712363" y="147844"/>
                </a:lnTo>
                <a:lnTo>
                  <a:pt x="658368" y="148336"/>
                </a:lnTo>
                <a:lnTo>
                  <a:pt x="604372" y="147844"/>
                </a:lnTo>
                <a:lnTo>
                  <a:pt x="551578" y="146394"/>
                </a:lnTo>
                <a:lnTo>
                  <a:pt x="500156" y="144024"/>
                </a:lnTo>
                <a:lnTo>
                  <a:pt x="450274" y="140772"/>
                </a:lnTo>
                <a:lnTo>
                  <a:pt x="402103" y="136677"/>
                </a:lnTo>
                <a:lnTo>
                  <a:pt x="355812" y="131777"/>
                </a:lnTo>
                <a:lnTo>
                  <a:pt x="311570" y="126109"/>
                </a:lnTo>
                <a:lnTo>
                  <a:pt x="269546" y="119713"/>
                </a:lnTo>
                <a:lnTo>
                  <a:pt x="229911" y="112625"/>
                </a:lnTo>
                <a:lnTo>
                  <a:pt x="158482" y="96531"/>
                </a:lnTo>
                <a:lnTo>
                  <a:pt x="98639" y="78133"/>
                </a:lnTo>
                <a:lnTo>
                  <a:pt x="51738" y="57735"/>
                </a:lnTo>
                <a:lnTo>
                  <a:pt x="19134" y="35644"/>
                </a:lnTo>
                <a:lnTo>
                  <a:pt x="2182" y="12164"/>
                </a:lnTo>
                <a:lnTo>
                  <a:pt x="0" y="0"/>
                </a:lnTo>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p:nvPr/>
        </p:nvSpPr>
        <p:spPr>
          <a:xfrm>
            <a:off x="4619244" y="2119886"/>
            <a:ext cx="1316736" cy="890015"/>
          </a:xfrm>
          <a:custGeom>
            <a:avLst/>
            <a:gdLst/>
            <a:ahLst/>
            <a:cxnLst/>
            <a:rect l="l" t="t" r="r" b="b"/>
            <a:pathLst>
              <a:path w="1316736" h="890015">
                <a:moveTo>
                  <a:pt x="0" y="148336"/>
                </a:moveTo>
                <a:lnTo>
                  <a:pt x="19134" y="112691"/>
                </a:lnTo>
                <a:lnTo>
                  <a:pt x="51738" y="90600"/>
                </a:lnTo>
                <a:lnTo>
                  <a:pt x="98639" y="70202"/>
                </a:lnTo>
                <a:lnTo>
                  <a:pt x="158482" y="51804"/>
                </a:lnTo>
                <a:lnTo>
                  <a:pt x="229911" y="35710"/>
                </a:lnTo>
                <a:lnTo>
                  <a:pt x="269546" y="28622"/>
                </a:lnTo>
                <a:lnTo>
                  <a:pt x="311570" y="22226"/>
                </a:lnTo>
                <a:lnTo>
                  <a:pt x="355812" y="16558"/>
                </a:lnTo>
                <a:lnTo>
                  <a:pt x="402103" y="11658"/>
                </a:lnTo>
                <a:lnTo>
                  <a:pt x="450274" y="7563"/>
                </a:lnTo>
                <a:lnTo>
                  <a:pt x="500156" y="4311"/>
                </a:lnTo>
                <a:lnTo>
                  <a:pt x="551578" y="1941"/>
                </a:lnTo>
                <a:lnTo>
                  <a:pt x="604372" y="491"/>
                </a:lnTo>
                <a:lnTo>
                  <a:pt x="658368" y="0"/>
                </a:lnTo>
                <a:lnTo>
                  <a:pt x="712363" y="491"/>
                </a:lnTo>
                <a:lnTo>
                  <a:pt x="765157" y="1941"/>
                </a:lnTo>
                <a:lnTo>
                  <a:pt x="816579" y="4311"/>
                </a:lnTo>
                <a:lnTo>
                  <a:pt x="866461" y="7563"/>
                </a:lnTo>
                <a:lnTo>
                  <a:pt x="914632" y="11658"/>
                </a:lnTo>
                <a:lnTo>
                  <a:pt x="960923" y="16558"/>
                </a:lnTo>
                <a:lnTo>
                  <a:pt x="1005165" y="22226"/>
                </a:lnTo>
                <a:lnTo>
                  <a:pt x="1047189" y="28622"/>
                </a:lnTo>
                <a:lnTo>
                  <a:pt x="1086824" y="35710"/>
                </a:lnTo>
                <a:lnTo>
                  <a:pt x="1158253" y="51804"/>
                </a:lnTo>
                <a:lnTo>
                  <a:pt x="1218096" y="70202"/>
                </a:lnTo>
                <a:lnTo>
                  <a:pt x="1264997" y="90600"/>
                </a:lnTo>
                <a:lnTo>
                  <a:pt x="1297601" y="112691"/>
                </a:lnTo>
                <a:lnTo>
                  <a:pt x="1316736" y="148336"/>
                </a:lnTo>
                <a:lnTo>
                  <a:pt x="1316736" y="741680"/>
                </a:lnTo>
                <a:lnTo>
                  <a:pt x="1297601" y="777324"/>
                </a:lnTo>
                <a:lnTo>
                  <a:pt x="1264997" y="799415"/>
                </a:lnTo>
                <a:lnTo>
                  <a:pt x="1218096" y="819813"/>
                </a:lnTo>
                <a:lnTo>
                  <a:pt x="1158253" y="838211"/>
                </a:lnTo>
                <a:lnTo>
                  <a:pt x="1086824" y="854305"/>
                </a:lnTo>
                <a:lnTo>
                  <a:pt x="1047189" y="861393"/>
                </a:lnTo>
                <a:lnTo>
                  <a:pt x="1005165" y="867789"/>
                </a:lnTo>
                <a:lnTo>
                  <a:pt x="960923" y="873457"/>
                </a:lnTo>
                <a:lnTo>
                  <a:pt x="914632" y="878357"/>
                </a:lnTo>
                <a:lnTo>
                  <a:pt x="866461" y="882452"/>
                </a:lnTo>
                <a:lnTo>
                  <a:pt x="816579" y="885704"/>
                </a:lnTo>
                <a:lnTo>
                  <a:pt x="765157" y="888074"/>
                </a:lnTo>
                <a:lnTo>
                  <a:pt x="712363" y="889524"/>
                </a:lnTo>
                <a:lnTo>
                  <a:pt x="658368" y="890016"/>
                </a:lnTo>
                <a:lnTo>
                  <a:pt x="604372" y="889524"/>
                </a:lnTo>
                <a:lnTo>
                  <a:pt x="551578" y="888074"/>
                </a:lnTo>
                <a:lnTo>
                  <a:pt x="500156" y="885704"/>
                </a:lnTo>
                <a:lnTo>
                  <a:pt x="450274" y="882452"/>
                </a:lnTo>
                <a:lnTo>
                  <a:pt x="402103" y="878357"/>
                </a:lnTo>
                <a:lnTo>
                  <a:pt x="355812" y="873457"/>
                </a:lnTo>
                <a:lnTo>
                  <a:pt x="311570" y="867789"/>
                </a:lnTo>
                <a:lnTo>
                  <a:pt x="269546" y="861393"/>
                </a:lnTo>
                <a:lnTo>
                  <a:pt x="229911" y="854305"/>
                </a:lnTo>
                <a:lnTo>
                  <a:pt x="158482" y="838211"/>
                </a:lnTo>
                <a:lnTo>
                  <a:pt x="98639" y="819813"/>
                </a:lnTo>
                <a:lnTo>
                  <a:pt x="51738" y="799415"/>
                </a:lnTo>
                <a:lnTo>
                  <a:pt x="19134" y="777324"/>
                </a:lnTo>
                <a:lnTo>
                  <a:pt x="0" y="741680"/>
                </a:lnTo>
                <a:lnTo>
                  <a:pt x="0" y="148336"/>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2" name="object 12"/>
          <p:cNvSpPr/>
          <p:nvPr/>
        </p:nvSpPr>
        <p:spPr>
          <a:xfrm>
            <a:off x="6006084" y="2304291"/>
            <a:ext cx="432816" cy="396239"/>
          </a:xfrm>
          <a:custGeom>
            <a:avLst/>
            <a:gdLst/>
            <a:ahLst/>
            <a:cxnLst/>
            <a:rect l="l" t="t" r="r" b="b"/>
            <a:pathLst>
              <a:path w="432816" h="396239">
                <a:moveTo>
                  <a:pt x="198120" y="0"/>
                </a:moveTo>
                <a:lnTo>
                  <a:pt x="198120" y="99060"/>
                </a:lnTo>
                <a:lnTo>
                  <a:pt x="432816" y="99060"/>
                </a:lnTo>
                <a:lnTo>
                  <a:pt x="432816" y="297180"/>
                </a:lnTo>
                <a:lnTo>
                  <a:pt x="198120" y="297180"/>
                </a:lnTo>
                <a:lnTo>
                  <a:pt x="198120" y="396240"/>
                </a:lnTo>
                <a:lnTo>
                  <a:pt x="0" y="198120"/>
                </a:lnTo>
                <a:lnTo>
                  <a:pt x="198120" y="0"/>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3" name="object 13"/>
          <p:cNvSpPr/>
          <p:nvPr/>
        </p:nvSpPr>
        <p:spPr>
          <a:xfrm>
            <a:off x="2113787" y="2101598"/>
            <a:ext cx="1298448" cy="867155"/>
          </a:xfrm>
          <a:prstGeom prst="rect">
            <a:avLst/>
          </a:prstGeom>
          <a:blipFill>
            <a:blip r:embed="rId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p:nvPr/>
        </p:nvSpPr>
        <p:spPr>
          <a:xfrm>
            <a:off x="4523739" y="2413254"/>
            <a:ext cx="0" cy="239268"/>
          </a:xfrm>
          <a:custGeom>
            <a:avLst/>
            <a:gdLst/>
            <a:ahLst/>
            <a:cxnLst/>
            <a:rect l="l" t="t" r="r" b="b"/>
            <a:pathLst>
              <a:path h="239268">
                <a:moveTo>
                  <a:pt x="0" y="0"/>
                </a:moveTo>
                <a:lnTo>
                  <a:pt x="0" y="239268"/>
                </a:lnTo>
              </a:path>
            </a:pathLst>
          </a:custGeom>
          <a:ln w="27686">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5" name="object 15"/>
          <p:cNvSpPr/>
          <p:nvPr/>
        </p:nvSpPr>
        <p:spPr>
          <a:xfrm>
            <a:off x="4474082" y="2419353"/>
            <a:ext cx="28448" cy="227075"/>
          </a:xfrm>
          <a:custGeom>
            <a:avLst/>
            <a:gdLst/>
            <a:ahLst/>
            <a:cxnLst/>
            <a:rect l="l" t="t" r="r" b="b"/>
            <a:pathLst>
              <a:path w="28448" h="227075">
                <a:moveTo>
                  <a:pt x="28447" y="227075"/>
                </a:moveTo>
                <a:lnTo>
                  <a:pt x="0" y="227075"/>
                </a:lnTo>
                <a:lnTo>
                  <a:pt x="0" y="0"/>
                </a:lnTo>
                <a:lnTo>
                  <a:pt x="28447" y="0"/>
                </a:lnTo>
                <a:lnTo>
                  <a:pt x="28447" y="227075"/>
                </a:lnTo>
                <a:close/>
              </a:path>
            </a:pathLst>
          </a:custGeom>
          <a:ln w="12191">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6" name="object 16"/>
          <p:cNvSpPr/>
          <p:nvPr/>
        </p:nvSpPr>
        <p:spPr>
          <a:xfrm>
            <a:off x="3503676" y="2305814"/>
            <a:ext cx="956182" cy="454151"/>
          </a:xfrm>
          <a:custGeom>
            <a:avLst/>
            <a:gdLst/>
            <a:ahLst/>
            <a:cxnLst/>
            <a:rect l="l" t="t" r="r" b="b"/>
            <a:pathLst>
              <a:path w="956182" h="454151">
                <a:moveTo>
                  <a:pt x="956182" y="340613"/>
                </a:moveTo>
                <a:lnTo>
                  <a:pt x="227075" y="340613"/>
                </a:lnTo>
                <a:lnTo>
                  <a:pt x="227075" y="454151"/>
                </a:lnTo>
                <a:lnTo>
                  <a:pt x="0" y="227075"/>
                </a:lnTo>
                <a:lnTo>
                  <a:pt x="227075" y="0"/>
                </a:lnTo>
                <a:lnTo>
                  <a:pt x="227075" y="113537"/>
                </a:lnTo>
                <a:lnTo>
                  <a:pt x="956182" y="113537"/>
                </a:lnTo>
                <a:lnTo>
                  <a:pt x="956182" y="340613"/>
                </a:lnTo>
                <a:close/>
              </a:path>
            </a:pathLst>
          </a:custGeom>
          <a:ln w="12191">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7" name="object 17"/>
          <p:cNvSpPr txBox="1"/>
          <p:nvPr/>
        </p:nvSpPr>
        <p:spPr>
          <a:xfrm>
            <a:off x="1818233" y="1266700"/>
            <a:ext cx="5476240" cy="1517015"/>
          </a:xfrm>
          <a:prstGeom prst="rect">
            <a:avLst/>
          </a:prstGeom>
        </p:spPr>
        <p:txBody>
          <a:bodyPr vert="horz" wrap="square" lIns="0" tIns="0" rIns="0" bIns="0" rtlCol="0">
            <a:noAutofit/>
          </a:bodyPr>
          <a:lstStyle/>
          <a:p>
            <a:pPr marL="12700"/>
            <a:r>
              <a:rPr sz="2400" spc="-5" dirty="0">
                <a:latin typeface="微软雅黑 Light" panose="020B0502040204020203" pitchFamily="34" charset="-122"/>
                <a:ea typeface="微软雅黑 Light" panose="020B0502040204020203" pitchFamily="34" charset="-122"/>
                <a:cs typeface="Arial Unicode MS"/>
              </a:rPr>
              <a:t>为了降低分析成</a:t>
            </a:r>
            <a:r>
              <a:rPr sz="2400" dirty="0">
                <a:latin typeface="微软雅黑 Light" panose="020B0502040204020203" pitchFamily="34" charset="-122"/>
                <a:ea typeface="微软雅黑 Light" panose="020B0502040204020203" pitchFamily="34" charset="-122"/>
                <a:cs typeface="Arial Unicode MS"/>
              </a:rPr>
              <a:t>本</a:t>
            </a:r>
            <a:r>
              <a:rPr sz="2400" spc="-245" dirty="0">
                <a:latin typeface="微软雅黑 Light" panose="020B0502040204020203" pitchFamily="34" charset="-122"/>
                <a:ea typeface="微软雅黑 Light" panose="020B0502040204020203" pitchFamily="34" charset="-122"/>
                <a:cs typeface="Courier"/>
              </a:rPr>
              <a:t>,</a:t>
            </a:r>
            <a:r>
              <a:rPr sz="2400" spc="-590" dirty="0">
                <a:latin typeface="微软雅黑 Light" panose="020B0502040204020203" pitchFamily="34" charset="-122"/>
                <a:ea typeface="微软雅黑 Light" panose="020B0502040204020203" pitchFamily="34" charset="-122"/>
                <a:cs typeface="Courier"/>
              </a:rPr>
              <a:t> </a:t>
            </a:r>
            <a:r>
              <a:rPr sz="2400" spc="5" dirty="0">
                <a:solidFill>
                  <a:srgbClr val="0000FF"/>
                </a:solidFill>
                <a:latin typeface="微软雅黑 Light" panose="020B0502040204020203" pitchFamily="34" charset="-122"/>
                <a:ea typeface="微软雅黑 Light" panose="020B0502040204020203" pitchFamily="34" charset="-122"/>
                <a:cs typeface="Arial Unicode MS"/>
              </a:rPr>
              <a:t>机器学习</a:t>
            </a:r>
            <a:r>
              <a:rPr sz="2400" dirty="0">
                <a:latin typeface="微软雅黑 Light" panose="020B0502040204020203" pitchFamily="34" charset="-122"/>
                <a:ea typeface="微软雅黑 Light" panose="020B0502040204020203" pitchFamily="34" charset="-122"/>
                <a:cs typeface="Arial Unicode MS"/>
              </a:rPr>
              <a:t>技术被引入</a:t>
            </a:r>
          </a:p>
          <a:p>
            <a:pPr>
              <a:lnSpc>
                <a:spcPts val="850"/>
              </a:lnSpc>
              <a:spcBef>
                <a:spcPts val="35"/>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R="899160" algn="ctr"/>
            <a:r>
              <a:rPr dirty="0">
                <a:latin typeface="微软雅黑 Light" panose="020B0502040204020203" pitchFamily="34" charset="-122"/>
                <a:ea typeface="微软雅黑 Light" panose="020B0502040204020203" pitchFamily="34" charset="-122"/>
                <a:cs typeface="Arial Unicode MS"/>
              </a:rPr>
              <a:t>自动鉴定</a:t>
            </a:r>
          </a:p>
          <a:p>
            <a:pPr>
              <a:lnSpc>
                <a:spcPts val="550"/>
              </a:lnSpc>
              <a:spcBef>
                <a:spcPts val="8"/>
              </a:spcBef>
            </a:pPr>
            <a:endParaRPr sz="5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2952115"/>
            <a:r>
              <a:rPr sz="2000" dirty="0">
                <a:latin typeface="微软雅黑 Light" panose="020B0502040204020203" pitchFamily="34" charset="-122"/>
                <a:ea typeface="微软雅黑 Light" panose="020B0502040204020203" pitchFamily="34" charset="-122"/>
                <a:cs typeface="Arial Unicode MS"/>
              </a:rPr>
              <a:t>分类模型</a:t>
            </a:r>
          </a:p>
        </p:txBody>
      </p:sp>
      <p:sp>
        <p:nvSpPr>
          <p:cNvPr id="18" name="object 18"/>
          <p:cNvSpPr txBox="1"/>
          <p:nvPr/>
        </p:nvSpPr>
        <p:spPr>
          <a:xfrm>
            <a:off x="8607046" y="3100326"/>
            <a:ext cx="1423035" cy="313055"/>
          </a:xfrm>
          <a:prstGeom prst="rect">
            <a:avLst/>
          </a:prstGeom>
        </p:spPr>
        <p:txBody>
          <a:bodyPr vert="horz" wrap="square" lIns="0" tIns="0" rIns="0" bIns="0" rtlCol="0">
            <a:noAutofit/>
          </a:bodyPr>
          <a:lstStyle/>
          <a:p>
            <a:pPr marL="12700"/>
            <a:r>
              <a:rPr sz="2000" spc="-5" dirty="0" err="1">
                <a:latin typeface="微软雅黑 Light" panose="020B0502040204020203" pitchFamily="34" charset="-122"/>
                <a:ea typeface="微软雅黑 Light" panose="020B0502040204020203" pitchFamily="34" charset="-122"/>
                <a:cs typeface="Arial Unicode MS"/>
              </a:rPr>
              <a:t>真</a:t>
            </a:r>
            <a:r>
              <a:rPr sz="2000" dirty="0" err="1">
                <a:latin typeface="微软雅黑 Light" panose="020B0502040204020203" pitchFamily="34" charset="-122"/>
                <a:ea typeface="微软雅黑 Light" panose="020B0502040204020203" pitchFamily="34" charset="-122"/>
                <a:cs typeface="Arial Unicode MS"/>
              </a:rPr>
              <a:t>迹</a:t>
            </a:r>
            <a:r>
              <a:rPr sz="2000" spc="-204" dirty="0" err="1">
                <a:latin typeface="微软雅黑 Light" panose="020B0502040204020203" pitchFamily="34" charset="-122"/>
                <a:ea typeface="微软雅黑 Light" panose="020B0502040204020203" pitchFamily="34" charset="-122"/>
                <a:cs typeface="Courier"/>
              </a:rPr>
              <a:t>+</a:t>
            </a:r>
            <a:r>
              <a:rPr sz="2000" spc="-5" dirty="0" err="1">
                <a:latin typeface="微软雅黑 Light" panose="020B0502040204020203" pitchFamily="34" charset="-122"/>
                <a:ea typeface="微软雅黑 Light" panose="020B0502040204020203" pitchFamily="34" charset="-122"/>
                <a:cs typeface="Arial Unicode MS"/>
              </a:rPr>
              <a:t>赝品</a:t>
            </a:r>
            <a:endParaRPr sz="2000" dirty="0">
              <a:latin typeface="微软雅黑 Light" panose="020B0502040204020203" pitchFamily="34" charset="-122"/>
              <a:ea typeface="微软雅黑 Light" panose="020B0502040204020203" pitchFamily="34" charset="-122"/>
              <a:cs typeface="Arial Unicode MS"/>
            </a:endParaRPr>
          </a:p>
        </p:txBody>
      </p:sp>
      <p:sp>
        <p:nvSpPr>
          <p:cNvPr id="19" name="object 19"/>
          <p:cNvSpPr txBox="1"/>
          <p:nvPr/>
        </p:nvSpPr>
        <p:spPr>
          <a:xfrm>
            <a:off x="6472556" y="3045714"/>
            <a:ext cx="1909444" cy="312420"/>
          </a:xfrm>
          <a:prstGeom prst="rect">
            <a:avLst/>
          </a:prstGeom>
        </p:spPr>
        <p:txBody>
          <a:bodyPr vert="horz" wrap="square" lIns="0" tIns="0" rIns="0" bIns="0" rtlCol="0">
            <a:noAutofit/>
          </a:bodyPr>
          <a:lstStyle/>
          <a:p>
            <a:pPr marL="12700"/>
            <a:r>
              <a:rPr sz="2000" spc="310" dirty="0">
                <a:latin typeface="微软雅黑 Light" panose="020B0502040204020203" pitchFamily="34" charset="-122"/>
                <a:ea typeface="微软雅黑 Light" panose="020B0502040204020203" pitchFamily="34" charset="-122"/>
                <a:cs typeface="Arial Unicode MS"/>
              </a:rPr>
              <a:t>特有“</a:t>
            </a:r>
            <a:r>
              <a:rPr sz="2000" spc="385" dirty="0">
                <a:latin typeface="微软雅黑 Light" panose="020B0502040204020203" pitchFamily="34" charset="-122"/>
                <a:ea typeface="微软雅黑 Light" panose="020B0502040204020203" pitchFamily="34" charset="-122"/>
                <a:cs typeface="Arial Unicode MS"/>
              </a:rPr>
              <a:t>笔</a:t>
            </a:r>
            <a:r>
              <a:rPr sz="2000" spc="665" dirty="0">
                <a:latin typeface="微软雅黑 Light" panose="020B0502040204020203" pitchFamily="34" charset="-122"/>
                <a:ea typeface="微软雅黑 Light" panose="020B0502040204020203" pitchFamily="34" charset="-122"/>
                <a:cs typeface="Arial Unicode MS"/>
              </a:rPr>
              <a:t>迹”</a:t>
            </a:r>
            <a:endParaRPr sz="2000" dirty="0">
              <a:latin typeface="微软雅黑 Light" panose="020B0502040204020203" pitchFamily="34" charset="-122"/>
              <a:ea typeface="微软雅黑 Light" panose="020B0502040204020203" pitchFamily="34" charset="-122"/>
              <a:cs typeface="Arial Unicode MS"/>
            </a:endParaRPr>
          </a:p>
        </p:txBody>
      </p:sp>
      <p:sp>
        <p:nvSpPr>
          <p:cNvPr id="20" name="object 20"/>
          <p:cNvSpPr txBox="1"/>
          <p:nvPr/>
        </p:nvSpPr>
        <p:spPr>
          <a:xfrm>
            <a:off x="2106269" y="3004058"/>
            <a:ext cx="1297940" cy="312420"/>
          </a:xfrm>
          <a:prstGeom prst="rect">
            <a:avLst/>
          </a:prstGeom>
        </p:spPr>
        <p:txBody>
          <a:bodyPr vert="horz" wrap="square" lIns="0" tIns="0" rIns="0" bIns="0" rtlCol="0">
            <a:noAutofit/>
          </a:bodyPr>
          <a:lstStyle/>
          <a:p>
            <a:pPr marL="12700"/>
            <a:r>
              <a:rPr sz="2000" dirty="0">
                <a:latin typeface="微软雅黑 Light" panose="020B0502040204020203" pitchFamily="34" charset="-122"/>
                <a:ea typeface="微软雅黑 Light" panose="020B0502040204020203" pitchFamily="34" charset="-122"/>
                <a:cs typeface="Arial Unicode MS"/>
              </a:rPr>
              <a:t>待鉴</a:t>
            </a:r>
            <a:r>
              <a:rPr sz="2000" spc="5" dirty="0">
                <a:latin typeface="微软雅黑 Light" panose="020B0502040204020203" pitchFamily="34" charset="-122"/>
                <a:ea typeface="微软雅黑 Light" panose="020B0502040204020203" pitchFamily="34" charset="-122"/>
                <a:cs typeface="Arial Unicode MS"/>
              </a:rPr>
              <a:t>定</a:t>
            </a:r>
            <a:r>
              <a:rPr sz="2000" spc="-10" dirty="0">
                <a:latin typeface="微软雅黑 Light" panose="020B0502040204020203" pitchFamily="34" charset="-122"/>
                <a:ea typeface="微软雅黑 Light" panose="020B0502040204020203" pitchFamily="34" charset="-122"/>
                <a:cs typeface="Arial Unicode MS"/>
              </a:rPr>
              <a:t>画</a:t>
            </a:r>
            <a:r>
              <a:rPr sz="2000" dirty="0">
                <a:latin typeface="微软雅黑 Light" panose="020B0502040204020203" pitchFamily="34" charset="-122"/>
                <a:ea typeface="微软雅黑 Light" panose="020B0502040204020203" pitchFamily="34" charset="-122"/>
                <a:cs typeface="Arial Unicode MS"/>
              </a:rPr>
              <a:t>作</a:t>
            </a:r>
            <a:endParaRPr sz="2000">
              <a:latin typeface="微软雅黑 Light" panose="020B0502040204020203" pitchFamily="34" charset="-122"/>
              <a:ea typeface="微软雅黑 Light" panose="020B0502040204020203" pitchFamily="34" charset="-122"/>
              <a:cs typeface="Arial Unicode MS"/>
            </a:endParaRPr>
          </a:p>
        </p:txBody>
      </p:sp>
      <p:sp>
        <p:nvSpPr>
          <p:cNvPr id="21" name="object 21"/>
          <p:cNvSpPr txBox="1"/>
          <p:nvPr/>
        </p:nvSpPr>
        <p:spPr>
          <a:xfrm>
            <a:off x="1890471" y="3798951"/>
            <a:ext cx="8187690" cy="312420"/>
          </a:xfrm>
          <a:prstGeom prst="rect">
            <a:avLst/>
          </a:prstGeom>
        </p:spPr>
        <p:txBody>
          <a:bodyPr vert="horz" wrap="square" lIns="0" tIns="0" rIns="0" bIns="0" rtlCol="0">
            <a:noAutofit/>
          </a:bodyPr>
          <a:lstStyle/>
          <a:p>
            <a:pPr marL="12700"/>
            <a:r>
              <a:rPr dirty="0">
                <a:latin typeface="微软雅黑 Light" panose="020B0502040204020203" pitchFamily="34" charset="-122"/>
                <a:ea typeface="微软雅黑 Light" panose="020B0502040204020203" pitchFamily="34" charset="-122"/>
                <a:cs typeface="Verdana"/>
              </a:rPr>
              <a:t>Krö</a:t>
            </a:r>
            <a:r>
              <a:rPr spc="5" dirty="0">
                <a:latin typeface="微软雅黑 Light" panose="020B0502040204020203" pitchFamily="34" charset="-122"/>
                <a:ea typeface="微软雅黑 Light" panose="020B0502040204020203" pitchFamily="34" charset="-122"/>
                <a:cs typeface="Verdana"/>
              </a:rPr>
              <a:t>ll</a:t>
            </a:r>
            <a:r>
              <a:rPr dirty="0">
                <a:latin typeface="微软雅黑 Light" panose="020B0502040204020203" pitchFamily="34" charset="-122"/>
                <a:ea typeface="微软雅黑 Light" panose="020B0502040204020203" pitchFamily="34" charset="-122"/>
                <a:cs typeface="Verdana"/>
              </a:rPr>
              <a:t>er</a:t>
            </a:r>
            <a:r>
              <a:rPr spc="-10" dirty="0">
                <a:latin typeface="微软雅黑 Light" panose="020B0502040204020203" pitchFamily="34" charset="-122"/>
                <a:ea typeface="微软雅黑 Light" panose="020B0502040204020203" pitchFamily="34" charset="-122"/>
                <a:cs typeface="Verdana"/>
              </a:rPr>
              <a:t> </a:t>
            </a:r>
            <a:r>
              <a:rPr spc="-5" dirty="0">
                <a:latin typeface="微软雅黑 Light" panose="020B0502040204020203" pitchFamily="34" charset="-122"/>
                <a:ea typeface="微软雅黑 Light" panose="020B0502040204020203" pitchFamily="34" charset="-122"/>
                <a:cs typeface="Verdana"/>
              </a:rPr>
              <a:t>M</a:t>
            </a:r>
            <a:r>
              <a:rPr dirty="0">
                <a:latin typeface="微软雅黑 Light" panose="020B0502040204020203" pitchFamily="34" charset="-122"/>
                <a:ea typeface="微软雅黑 Light" panose="020B0502040204020203" pitchFamily="34" charset="-122"/>
                <a:cs typeface="Verdana"/>
              </a:rPr>
              <a:t>ü</a:t>
            </a:r>
            <a:r>
              <a:rPr spc="5" dirty="0">
                <a:latin typeface="微软雅黑 Light" panose="020B0502040204020203" pitchFamily="34" charset="-122"/>
                <a:ea typeface="微软雅黑 Light" panose="020B0502040204020203" pitchFamily="34" charset="-122"/>
                <a:cs typeface="Verdana"/>
              </a:rPr>
              <a:t>ll</a:t>
            </a:r>
            <a:r>
              <a:rPr dirty="0">
                <a:latin typeface="微软雅黑 Light" panose="020B0502040204020203" pitchFamily="34" charset="-122"/>
                <a:ea typeface="微软雅黑 Light" panose="020B0502040204020203" pitchFamily="34" charset="-122"/>
                <a:cs typeface="Verdana"/>
              </a:rPr>
              <a:t>er</a:t>
            </a:r>
            <a:r>
              <a:rPr sz="2000" spc="10" dirty="0">
                <a:latin typeface="微软雅黑 Light" panose="020B0502040204020203" pitchFamily="34" charset="-122"/>
                <a:ea typeface="微软雅黑 Light" panose="020B0502040204020203" pitchFamily="34" charset="-122"/>
                <a:cs typeface="Arial Unicode MS"/>
              </a:rPr>
              <a:t>美</a:t>
            </a:r>
            <a:r>
              <a:rPr sz="2000" dirty="0">
                <a:latin typeface="微软雅黑 Light" panose="020B0502040204020203" pitchFamily="34" charset="-122"/>
                <a:ea typeface="微软雅黑 Light" panose="020B0502040204020203" pitchFamily="34" charset="-122"/>
                <a:cs typeface="Arial Unicode MS"/>
              </a:rPr>
              <a:t>术馆与</a:t>
            </a:r>
            <a:r>
              <a:rPr dirty="0">
                <a:latin typeface="微软雅黑 Light" panose="020B0502040204020203" pitchFamily="34" charset="-122"/>
                <a:ea typeface="微软雅黑 Light" panose="020B0502040204020203" pitchFamily="34" charset="-122"/>
                <a:cs typeface="Verdana"/>
              </a:rPr>
              <a:t>Co</a:t>
            </a:r>
            <a:r>
              <a:rPr spc="-10" dirty="0">
                <a:latin typeface="微软雅黑 Light" panose="020B0502040204020203" pitchFamily="34" charset="-122"/>
                <a:ea typeface="微软雅黑 Light" panose="020B0502040204020203" pitchFamily="34" charset="-122"/>
                <a:cs typeface="Verdana"/>
              </a:rPr>
              <a:t>r</a:t>
            </a:r>
            <a:r>
              <a:rPr dirty="0">
                <a:latin typeface="微软雅黑 Light" panose="020B0502040204020203" pitchFamily="34" charset="-122"/>
                <a:ea typeface="微软雅黑 Light" panose="020B0502040204020203" pitchFamily="34" charset="-122"/>
                <a:cs typeface="Verdana"/>
              </a:rPr>
              <a:t>ne</a:t>
            </a:r>
            <a:r>
              <a:rPr spc="5" dirty="0">
                <a:latin typeface="微软雅黑 Light" panose="020B0502040204020203" pitchFamily="34" charset="-122"/>
                <a:ea typeface="微软雅黑 Light" panose="020B0502040204020203" pitchFamily="34" charset="-122"/>
                <a:cs typeface="Verdana"/>
              </a:rPr>
              <a:t>l</a:t>
            </a:r>
            <a:r>
              <a:rPr spc="10" dirty="0">
                <a:latin typeface="微软雅黑 Light" panose="020B0502040204020203" pitchFamily="34" charset="-122"/>
                <a:ea typeface="微软雅黑 Light" panose="020B0502040204020203" pitchFamily="34" charset="-122"/>
                <a:cs typeface="Verdana"/>
              </a:rPr>
              <a:t>l</a:t>
            </a:r>
            <a:r>
              <a:rPr sz="2000" dirty="0">
                <a:latin typeface="微软雅黑 Light" panose="020B0502040204020203" pitchFamily="34" charset="-122"/>
                <a:ea typeface="微软雅黑 Light" panose="020B0502040204020203" pitchFamily="34" charset="-122"/>
                <a:cs typeface="Arial Unicode MS"/>
              </a:rPr>
              <a:t>等</a:t>
            </a:r>
            <a:r>
              <a:rPr sz="2000" spc="-15" dirty="0">
                <a:latin typeface="微软雅黑 Light" panose="020B0502040204020203" pitchFamily="34" charset="-122"/>
                <a:ea typeface="微软雅黑 Light" panose="020B0502040204020203" pitchFamily="34" charset="-122"/>
                <a:cs typeface="Arial Unicode MS"/>
              </a:rPr>
              <a:t>大</a:t>
            </a:r>
            <a:r>
              <a:rPr sz="2000" dirty="0">
                <a:latin typeface="微软雅黑 Light" panose="020B0502040204020203" pitchFamily="34" charset="-122"/>
                <a:ea typeface="微软雅黑 Light" panose="020B0502040204020203" pitchFamily="34" charset="-122"/>
                <a:cs typeface="Arial Unicode MS"/>
              </a:rPr>
              <a:t>学的</a:t>
            </a:r>
            <a:r>
              <a:rPr sz="2000" spc="-15" dirty="0">
                <a:latin typeface="微软雅黑 Light" panose="020B0502040204020203" pitchFamily="34" charset="-122"/>
                <a:ea typeface="微软雅黑 Light" panose="020B0502040204020203" pitchFamily="34" charset="-122"/>
                <a:cs typeface="Arial Unicode MS"/>
              </a:rPr>
              <a:t>学</a:t>
            </a:r>
            <a:r>
              <a:rPr sz="2000" dirty="0">
                <a:latin typeface="微软雅黑 Light" panose="020B0502040204020203" pitchFamily="34" charset="-122"/>
                <a:ea typeface="微软雅黑 Light" panose="020B0502040204020203" pitchFamily="34" charset="-122"/>
                <a:cs typeface="Arial Unicode MS"/>
              </a:rPr>
              <a:t>者对</a:t>
            </a:r>
            <a:r>
              <a:rPr sz="2000" spc="-5" dirty="0">
                <a:latin typeface="微软雅黑 Light" panose="020B0502040204020203" pitchFamily="34" charset="-122"/>
                <a:ea typeface="微软雅黑 Light" panose="020B0502040204020203" pitchFamily="34" charset="-122"/>
                <a:cs typeface="Verdana"/>
              </a:rPr>
              <a:t>8</a:t>
            </a:r>
            <a:r>
              <a:rPr sz="2000" dirty="0">
                <a:latin typeface="微软雅黑 Light" panose="020B0502040204020203" pitchFamily="34" charset="-122"/>
                <a:ea typeface="微软雅黑 Light" panose="020B0502040204020203" pitchFamily="34" charset="-122"/>
                <a:cs typeface="Verdana"/>
              </a:rPr>
              <a:t>2</a:t>
            </a:r>
            <a:r>
              <a:rPr sz="2000" dirty="0">
                <a:latin typeface="微软雅黑 Light" panose="020B0502040204020203" pitchFamily="34" charset="-122"/>
                <a:ea typeface="微软雅黑 Light" panose="020B0502040204020203" pitchFamily="34" charset="-122"/>
                <a:cs typeface="Arial Unicode MS"/>
              </a:rPr>
              <a:t>幅</a:t>
            </a:r>
            <a:r>
              <a:rPr sz="2000" spc="-15" dirty="0">
                <a:latin typeface="微软雅黑 Light" panose="020B0502040204020203" pitchFamily="34" charset="-122"/>
                <a:ea typeface="微软雅黑 Light" panose="020B0502040204020203" pitchFamily="34" charset="-122"/>
                <a:cs typeface="Arial Unicode MS"/>
              </a:rPr>
              <a:t>梵</a:t>
            </a:r>
            <a:r>
              <a:rPr sz="2000" dirty="0">
                <a:latin typeface="微软雅黑 Light" panose="020B0502040204020203" pitchFamily="34" charset="-122"/>
                <a:ea typeface="微软雅黑 Light" panose="020B0502040204020203" pitchFamily="34" charset="-122"/>
                <a:cs typeface="Arial Unicode MS"/>
              </a:rPr>
              <a:t>高真</a:t>
            </a:r>
            <a:r>
              <a:rPr sz="2000" spc="-15" dirty="0">
                <a:latin typeface="微软雅黑 Light" panose="020B0502040204020203" pitchFamily="34" charset="-122"/>
                <a:ea typeface="微软雅黑 Light" panose="020B0502040204020203" pitchFamily="34" charset="-122"/>
                <a:cs typeface="Arial Unicode MS"/>
              </a:rPr>
              <a:t>迹</a:t>
            </a:r>
            <a:r>
              <a:rPr sz="2000" dirty="0">
                <a:latin typeface="微软雅黑 Light" panose="020B0502040204020203" pitchFamily="34" charset="-122"/>
                <a:ea typeface="微软雅黑 Light" panose="020B0502040204020203" pitchFamily="34" charset="-122"/>
                <a:cs typeface="Arial Unicode MS"/>
              </a:rPr>
              <a:t>和</a:t>
            </a:r>
            <a:r>
              <a:rPr sz="2000" spc="-5" dirty="0">
                <a:latin typeface="微软雅黑 Light" panose="020B0502040204020203" pitchFamily="34" charset="-122"/>
                <a:ea typeface="微软雅黑 Light" panose="020B0502040204020203" pitchFamily="34" charset="-122"/>
                <a:cs typeface="Verdana"/>
              </a:rPr>
              <a:t>6</a:t>
            </a:r>
            <a:r>
              <a:rPr sz="2000" dirty="0">
                <a:latin typeface="微软雅黑 Light" panose="020B0502040204020203" pitchFamily="34" charset="-122"/>
                <a:ea typeface="微软雅黑 Light" panose="020B0502040204020203" pitchFamily="34" charset="-122"/>
                <a:cs typeface="Arial Unicode MS"/>
              </a:rPr>
              <a:t>幅赝品进</a:t>
            </a:r>
          </a:p>
        </p:txBody>
      </p:sp>
      <p:sp>
        <p:nvSpPr>
          <p:cNvPr id="22" name="object 22"/>
          <p:cNvSpPr txBox="1"/>
          <p:nvPr/>
        </p:nvSpPr>
        <p:spPr>
          <a:xfrm>
            <a:off x="1890471" y="4179951"/>
            <a:ext cx="4045509" cy="312420"/>
          </a:xfrm>
          <a:prstGeom prst="rect">
            <a:avLst/>
          </a:prstGeom>
        </p:spPr>
        <p:txBody>
          <a:bodyPr vert="horz" wrap="square" lIns="0" tIns="0" rIns="0" bIns="0" rtlCol="0">
            <a:noAutofit/>
          </a:bodyPr>
          <a:lstStyle/>
          <a:p>
            <a:pPr marL="12700"/>
            <a:r>
              <a:rPr sz="2000" spc="10" dirty="0">
                <a:latin typeface="微软雅黑 Light" panose="020B0502040204020203" pitchFamily="34" charset="-122"/>
                <a:ea typeface="微软雅黑 Light" panose="020B0502040204020203" pitchFamily="34" charset="-122"/>
                <a:cs typeface="Arial Unicode MS"/>
              </a:rPr>
              <a:t>行分</a:t>
            </a:r>
            <a:r>
              <a:rPr sz="2000" dirty="0">
                <a:latin typeface="微软雅黑 Light" panose="020B0502040204020203" pitchFamily="34" charset="-122"/>
                <a:ea typeface="微软雅黑 Light" panose="020B0502040204020203" pitchFamily="34" charset="-122"/>
                <a:cs typeface="Arial Unicode MS"/>
              </a:rPr>
              <a:t>析，</a:t>
            </a:r>
            <a:r>
              <a:rPr sz="2000" spc="-15" dirty="0">
                <a:latin typeface="微软雅黑 Light" panose="020B0502040204020203" pitchFamily="34" charset="-122"/>
                <a:ea typeface="微软雅黑 Light" panose="020B0502040204020203" pitchFamily="34" charset="-122"/>
                <a:cs typeface="Arial Unicode MS"/>
              </a:rPr>
              <a:t>自</a:t>
            </a:r>
            <a:r>
              <a:rPr sz="2000" dirty="0">
                <a:latin typeface="微软雅黑 Light" panose="020B0502040204020203" pitchFamily="34" charset="-122"/>
                <a:ea typeface="微软雅黑 Light" panose="020B0502040204020203" pitchFamily="34" charset="-122"/>
                <a:cs typeface="Arial Unicode MS"/>
              </a:rPr>
              <a:t>动鉴</a:t>
            </a:r>
            <a:r>
              <a:rPr sz="2000" spc="-15" dirty="0">
                <a:latin typeface="微软雅黑 Light" panose="020B0502040204020203" pitchFamily="34" charset="-122"/>
                <a:ea typeface="微软雅黑 Light" panose="020B0502040204020203" pitchFamily="34" charset="-122"/>
                <a:cs typeface="Arial Unicode MS"/>
              </a:rPr>
              <a:t>别</a:t>
            </a:r>
            <a:r>
              <a:rPr sz="2000" dirty="0">
                <a:latin typeface="微软雅黑 Light" panose="020B0502040204020203" pitchFamily="34" charset="-122"/>
                <a:ea typeface="微软雅黑 Light" panose="020B0502040204020203" pitchFamily="34" charset="-122"/>
                <a:cs typeface="Arial Unicode MS"/>
              </a:rPr>
              <a:t>精度达</a:t>
            </a:r>
            <a:r>
              <a:rPr sz="2000" spc="110" dirty="0">
                <a:latin typeface="微软雅黑 Light" panose="020B0502040204020203" pitchFamily="34" charset="-122"/>
                <a:ea typeface="微软雅黑 Light" panose="020B0502040204020203" pitchFamily="34" charset="-122"/>
                <a:cs typeface="Arial Unicode MS"/>
              </a:rPr>
              <a:t> </a:t>
            </a:r>
            <a:r>
              <a:rPr sz="2000" b="1" dirty="0">
                <a:solidFill>
                  <a:srgbClr val="FF0000"/>
                </a:solidFill>
                <a:latin typeface="微软雅黑 Light" panose="020B0502040204020203" pitchFamily="34" charset="-122"/>
                <a:ea typeface="微软雅黑 Light" panose="020B0502040204020203" pitchFamily="34" charset="-122"/>
                <a:cs typeface="Verdana"/>
              </a:rPr>
              <a:t>95%</a:t>
            </a:r>
            <a:endParaRPr sz="2000" dirty="0">
              <a:solidFill>
                <a:srgbClr val="FF0000"/>
              </a:solidFill>
              <a:latin typeface="微软雅黑 Light" panose="020B0502040204020203" pitchFamily="34" charset="-122"/>
              <a:ea typeface="微软雅黑 Light" panose="020B0502040204020203" pitchFamily="34" charset="-122"/>
              <a:cs typeface="Verdana"/>
            </a:endParaRPr>
          </a:p>
        </p:txBody>
      </p:sp>
      <p:sp>
        <p:nvSpPr>
          <p:cNvPr id="23" name="object 23"/>
          <p:cNvSpPr txBox="1"/>
          <p:nvPr/>
        </p:nvSpPr>
        <p:spPr>
          <a:xfrm>
            <a:off x="7079110" y="4248153"/>
            <a:ext cx="3076575" cy="221615"/>
          </a:xfrm>
          <a:prstGeom prst="rect">
            <a:avLst/>
          </a:prstGeom>
        </p:spPr>
        <p:txBody>
          <a:bodyPr vert="horz" wrap="square" lIns="0" tIns="0" rIns="0" bIns="0" rtlCol="0">
            <a:noAutofit/>
          </a:bodyPr>
          <a:lstStyle/>
          <a:p>
            <a:pPr marL="12700"/>
            <a:r>
              <a:rPr sz="1400" dirty="0">
                <a:solidFill>
                  <a:srgbClr val="C00000"/>
                </a:solidFill>
                <a:latin typeface="微软雅黑 Light" panose="020B0502040204020203" pitchFamily="34" charset="-122"/>
                <a:ea typeface="微软雅黑 Light" panose="020B0502040204020203" pitchFamily="34" charset="-122"/>
                <a:cs typeface="Verdana"/>
              </a:rPr>
              <a:t>[C.</a:t>
            </a:r>
            <a:r>
              <a:rPr sz="1400" spc="-1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Joh</a:t>
            </a:r>
            <a:r>
              <a:rPr sz="1400" spc="-5" dirty="0">
                <a:solidFill>
                  <a:srgbClr val="C00000"/>
                </a:solidFill>
                <a:latin typeface="微软雅黑 Light" panose="020B0502040204020203" pitchFamily="34" charset="-122"/>
                <a:ea typeface="微软雅黑 Light" panose="020B0502040204020203" pitchFamily="34" charset="-122"/>
                <a:cs typeface="Verdana"/>
              </a:rPr>
              <a:t>n</a:t>
            </a:r>
            <a:r>
              <a:rPr sz="1400" dirty="0">
                <a:solidFill>
                  <a:srgbClr val="C00000"/>
                </a:solidFill>
                <a:latin typeface="微软雅黑 Light" panose="020B0502040204020203" pitchFamily="34" charset="-122"/>
                <a:ea typeface="微软雅黑 Light" panose="020B0502040204020203" pitchFamily="34" charset="-122"/>
                <a:cs typeface="Verdana"/>
              </a:rPr>
              <a:t>son</a:t>
            </a:r>
            <a:r>
              <a:rPr sz="1400" spc="-25"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et a</a:t>
            </a:r>
            <a:r>
              <a:rPr sz="1400" spc="5" dirty="0">
                <a:solidFill>
                  <a:srgbClr val="C00000"/>
                </a:solidFill>
                <a:latin typeface="微软雅黑 Light" panose="020B0502040204020203" pitchFamily="34" charset="-122"/>
                <a:ea typeface="微软雅黑 Light" panose="020B0502040204020203" pitchFamily="34" charset="-122"/>
                <a:cs typeface="Verdana"/>
              </a:rPr>
              <a:t>l</a:t>
            </a:r>
            <a:r>
              <a:rPr sz="1400" spc="-80"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35"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IEEE</a:t>
            </a:r>
            <a:r>
              <a:rPr sz="1400" spc="-15"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S</a:t>
            </a:r>
            <a:r>
              <a:rPr sz="1400" spc="-200" dirty="0">
                <a:solidFill>
                  <a:srgbClr val="C00000"/>
                </a:solidFill>
                <a:latin typeface="微软雅黑 Light" panose="020B0502040204020203" pitchFamily="34" charset="-122"/>
                <a:ea typeface="微软雅黑 Light" panose="020B0502040204020203" pitchFamily="34" charset="-122"/>
                <a:cs typeface="Verdana"/>
              </a:rPr>
              <a:t>P</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5" dirty="0">
                <a:solidFill>
                  <a:srgbClr val="C00000"/>
                </a:solidFill>
                <a:latin typeface="微软雅黑 Light" panose="020B0502040204020203" pitchFamily="34" charset="-122"/>
                <a:ea typeface="微软雅黑 Light" panose="020B0502040204020203" pitchFamily="34" charset="-122"/>
                <a:cs typeface="Verdana"/>
              </a:rPr>
              <a:t> </a:t>
            </a:r>
            <a:r>
              <a:rPr sz="1400" spc="-10" dirty="0">
                <a:solidFill>
                  <a:srgbClr val="C00000"/>
                </a:solidFill>
                <a:latin typeface="微软雅黑 Light" panose="020B0502040204020203" pitchFamily="34" charset="-122"/>
                <a:ea typeface="微软雅黑 Light" panose="020B0502040204020203" pitchFamily="34" charset="-122"/>
                <a:cs typeface="Verdana"/>
              </a:rPr>
              <a:t>2008</a:t>
            </a:r>
            <a:r>
              <a:rPr sz="1400" dirty="0">
                <a:solidFill>
                  <a:srgbClr val="C00000"/>
                </a:solidFill>
                <a:latin typeface="微软雅黑 Light" panose="020B0502040204020203" pitchFamily="34" charset="-122"/>
                <a:ea typeface="微软雅黑 Light" panose="020B0502040204020203" pitchFamily="34" charset="-122"/>
                <a:cs typeface="Verdana"/>
              </a:rPr>
              <a:t>]</a:t>
            </a:r>
            <a:endParaRPr sz="1400">
              <a:latin typeface="微软雅黑 Light" panose="020B0502040204020203" pitchFamily="34" charset="-122"/>
              <a:ea typeface="微软雅黑 Light" panose="020B0502040204020203" pitchFamily="34" charset="-122"/>
              <a:cs typeface="Verdana"/>
            </a:endParaRPr>
          </a:p>
        </p:txBody>
      </p:sp>
      <p:sp>
        <p:nvSpPr>
          <p:cNvPr id="24" name="object 24"/>
          <p:cNvSpPr txBox="1"/>
          <p:nvPr/>
        </p:nvSpPr>
        <p:spPr>
          <a:xfrm>
            <a:off x="1854200" y="4696841"/>
            <a:ext cx="8453120" cy="312420"/>
          </a:xfrm>
          <a:prstGeom prst="rect">
            <a:avLst/>
          </a:prstGeom>
        </p:spPr>
        <p:txBody>
          <a:bodyPr vert="horz" wrap="square" lIns="0" tIns="0" rIns="0" bIns="0" rtlCol="0">
            <a:noAutofit/>
          </a:bodyPr>
          <a:lstStyle/>
          <a:p>
            <a:pPr marL="12700"/>
            <a:r>
              <a:rPr dirty="0">
                <a:latin typeface="微软雅黑 Light" panose="020B0502040204020203" pitchFamily="34" charset="-122"/>
                <a:ea typeface="微软雅黑 Light" panose="020B0502040204020203" pitchFamily="34" charset="-122"/>
                <a:cs typeface="Verdana"/>
              </a:rPr>
              <a:t>Dartmout</a:t>
            </a:r>
            <a:r>
              <a:rPr spc="5" dirty="0">
                <a:latin typeface="微软雅黑 Light" panose="020B0502040204020203" pitchFamily="34" charset="-122"/>
                <a:ea typeface="微软雅黑 Light" panose="020B0502040204020203" pitchFamily="34" charset="-122"/>
                <a:cs typeface="Verdana"/>
              </a:rPr>
              <a:t>h</a:t>
            </a:r>
            <a:r>
              <a:rPr sz="2000" spc="10" dirty="0">
                <a:latin typeface="微软雅黑 Light" panose="020B0502040204020203" pitchFamily="34" charset="-122"/>
                <a:ea typeface="微软雅黑 Light" panose="020B0502040204020203" pitchFamily="34" charset="-122"/>
                <a:cs typeface="Arial Unicode MS"/>
              </a:rPr>
              <a:t>学</a:t>
            </a:r>
            <a:r>
              <a:rPr sz="2000" dirty="0">
                <a:latin typeface="微软雅黑 Light" panose="020B0502040204020203" pitchFamily="34" charset="-122"/>
                <a:ea typeface="微软雅黑 Light" panose="020B0502040204020203" pitchFamily="34" charset="-122"/>
                <a:cs typeface="Arial Unicode MS"/>
              </a:rPr>
              <a:t>院、</a:t>
            </a:r>
            <a:r>
              <a:rPr sz="2000" spc="-15" dirty="0">
                <a:latin typeface="微软雅黑 Light" panose="020B0502040204020203" pitchFamily="34" charset="-122"/>
                <a:ea typeface="微软雅黑 Light" panose="020B0502040204020203" pitchFamily="34" charset="-122"/>
                <a:cs typeface="Arial Unicode MS"/>
              </a:rPr>
              <a:t>巴</a:t>
            </a:r>
            <a:r>
              <a:rPr sz="2000" dirty="0">
                <a:latin typeface="微软雅黑 Light" panose="020B0502040204020203" pitchFamily="34" charset="-122"/>
                <a:ea typeface="微软雅黑 Light" panose="020B0502040204020203" pitchFamily="34" charset="-122"/>
                <a:cs typeface="Arial Unicode MS"/>
              </a:rPr>
              <a:t>黎高</a:t>
            </a:r>
            <a:r>
              <a:rPr sz="2000" spc="-15" dirty="0">
                <a:latin typeface="微软雅黑 Light" panose="020B0502040204020203" pitchFamily="34" charset="-122"/>
                <a:ea typeface="微软雅黑 Light" panose="020B0502040204020203" pitchFamily="34" charset="-122"/>
                <a:cs typeface="Arial Unicode MS"/>
              </a:rPr>
              <a:t>师</a:t>
            </a:r>
            <a:r>
              <a:rPr sz="2000" dirty="0">
                <a:latin typeface="微软雅黑 Light" panose="020B0502040204020203" pitchFamily="34" charset="-122"/>
                <a:ea typeface="微软雅黑 Light" panose="020B0502040204020203" pitchFamily="34" charset="-122"/>
                <a:cs typeface="Arial Unicode MS"/>
              </a:rPr>
              <a:t>的学</a:t>
            </a:r>
            <a:r>
              <a:rPr sz="2000" spc="-15" dirty="0">
                <a:latin typeface="微软雅黑 Light" panose="020B0502040204020203" pitchFamily="34" charset="-122"/>
                <a:ea typeface="微软雅黑 Light" panose="020B0502040204020203" pitchFamily="34" charset="-122"/>
                <a:cs typeface="Arial Unicode MS"/>
              </a:rPr>
              <a:t>者</a:t>
            </a:r>
            <a:r>
              <a:rPr sz="2000" spc="5" dirty="0">
                <a:latin typeface="微软雅黑 Light" panose="020B0502040204020203" pitchFamily="34" charset="-122"/>
                <a:ea typeface="微软雅黑 Light" panose="020B0502040204020203" pitchFamily="34" charset="-122"/>
                <a:cs typeface="Arial Unicode MS"/>
              </a:rPr>
              <a:t>对</a:t>
            </a:r>
            <a:r>
              <a:rPr sz="2000" spc="-5" dirty="0">
                <a:latin typeface="微软雅黑 Light" panose="020B0502040204020203" pitchFamily="34" charset="-122"/>
                <a:ea typeface="微软雅黑 Light" panose="020B0502040204020203" pitchFamily="34" charset="-122"/>
                <a:cs typeface="Verdana"/>
              </a:rPr>
              <a:t>8</a:t>
            </a:r>
            <a:r>
              <a:rPr sz="2000" dirty="0">
                <a:latin typeface="微软雅黑 Light" panose="020B0502040204020203" pitchFamily="34" charset="-122"/>
                <a:ea typeface="微软雅黑 Light" panose="020B0502040204020203" pitchFamily="34" charset="-122"/>
                <a:cs typeface="Arial Unicode MS"/>
              </a:rPr>
              <a:t>幅</a:t>
            </a:r>
            <a:r>
              <a:rPr sz="2000" spc="-15" dirty="0">
                <a:latin typeface="微软雅黑 Light" panose="020B0502040204020203" pitchFamily="34" charset="-122"/>
                <a:ea typeface="微软雅黑 Light" panose="020B0502040204020203" pitchFamily="34" charset="-122"/>
                <a:cs typeface="Arial Unicode MS"/>
              </a:rPr>
              <a:t>勃</a:t>
            </a:r>
            <a:r>
              <a:rPr sz="2000" dirty="0">
                <a:latin typeface="微软雅黑 Light" panose="020B0502040204020203" pitchFamily="34" charset="-122"/>
                <a:ea typeface="微软雅黑 Light" panose="020B0502040204020203" pitchFamily="34" charset="-122"/>
                <a:cs typeface="Arial Unicode MS"/>
              </a:rPr>
              <a:t>鲁盖</a:t>
            </a:r>
            <a:r>
              <a:rPr sz="2000" spc="-15" dirty="0">
                <a:latin typeface="微软雅黑 Light" panose="020B0502040204020203" pitchFamily="34" charset="-122"/>
                <a:ea typeface="微软雅黑 Light" panose="020B0502040204020203" pitchFamily="34" charset="-122"/>
                <a:cs typeface="Arial Unicode MS"/>
              </a:rPr>
              <a:t>尔</a:t>
            </a:r>
            <a:r>
              <a:rPr sz="2000" dirty="0">
                <a:latin typeface="微软雅黑 Light" panose="020B0502040204020203" pitchFamily="34" charset="-122"/>
                <a:ea typeface="微软雅黑 Light" panose="020B0502040204020203" pitchFamily="34" charset="-122"/>
                <a:cs typeface="Arial Unicode MS"/>
              </a:rPr>
              <a:t>真迹</a:t>
            </a:r>
            <a:r>
              <a:rPr sz="2000" spc="-15" dirty="0">
                <a:latin typeface="微软雅黑 Light" panose="020B0502040204020203" pitchFamily="34" charset="-122"/>
                <a:ea typeface="微软雅黑 Light" panose="020B0502040204020203" pitchFamily="34" charset="-122"/>
                <a:cs typeface="Arial Unicode MS"/>
              </a:rPr>
              <a:t>和</a:t>
            </a:r>
            <a:r>
              <a:rPr sz="2000" spc="-5" dirty="0">
                <a:latin typeface="微软雅黑 Light" panose="020B0502040204020203" pitchFamily="34" charset="-122"/>
                <a:ea typeface="微软雅黑 Light" panose="020B0502040204020203" pitchFamily="34" charset="-122"/>
                <a:cs typeface="Verdana"/>
              </a:rPr>
              <a:t>5</a:t>
            </a:r>
            <a:r>
              <a:rPr sz="2000" dirty="0">
                <a:latin typeface="微软雅黑 Light" panose="020B0502040204020203" pitchFamily="34" charset="-122"/>
                <a:ea typeface="微软雅黑 Light" panose="020B0502040204020203" pitchFamily="34" charset="-122"/>
                <a:cs typeface="Arial Unicode MS"/>
              </a:rPr>
              <a:t>幅赝品</a:t>
            </a:r>
            <a:r>
              <a:rPr sz="2000" spc="-15" dirty="0">
                <a:latin typeface="微软雅黑 Light" panose="020B0502040204020203" pitchFamily="34" charset="-122"/>
                <a:ea typeface="微软雅黑 Light" panose="020B0502040204020203" pitchFamily="34" charset="-122"/>
                <a:cs typeface="Arial Unicode MS"/>
              </a:rPr>
              <a:t>进</a:t>
            </a:r>
            <a:r>
              <a:rPr sz="2000" dirty="0">
                <a:latin typeface="微软雅黑 Light" panose="020B0502040204020203" pitchFamily="34" charset="-122"/>
                <a:ea typeface="微软雅黑 Light" panose="020B0502040204020203" pitchFamily="34" charset="-122"/>
                <a:cs typeface="Arial Unicode MS"/>
              </a:rPr>
              <a:t>行分</a:t>
            </a:r>
            <a:r>
              <a:rPr sz="2000" spc="-15" dirty="0">
                <a:latin typeface="微软雅黑 Light" panose="020B0502040204020203" pitchFamily="34" charset="-122"/>
                <a:ea typeface="微软雅黑 Light" panose="020B0502040204020203" pitchFamily="34" charset="-122"/>
                <a:cs typeface="Arial Unicode MS"/>
              </a:rPr>
              <a:t>析</a:t>
            </a:r>
            <a:r>
              <a:rPr sz="2000" dirty="0">
                <a:latin typeface="微软雅黑 Light" panose="020B0502040204020203" pitchFamily="34" charset="-122"/>
                <a:ea typeface="微软雅黑 Light" panose="020B0502040204020203" pitchFamily="34" charset="-122"/>
                <a:cs typeface="Arial Unicode MS"/>
              </a:rPr>
              <a:t>，</a:t>
            </a:r>
          </a:p>
        </p:txBody>
      </p:sp>
      <p:sp>
        <p:nvSpPr>
          <p:cNvPr id="25" name="object 25"/>
          <p:cNvSpPr txBox="1"/>
          <p:nvPr/>
        </p:nvSpPr>
        <p:spPr>
          <a:xfrm>
            <a:off x="1854200" y="5077841"/>
            <a:ext cx="3022600" cy="312420"/>
          </a:xfrm>
          <a:prstGeom prst="rect">
            <a:avLst/>
          </a:prstGeom>
        </p:spPr>
        <p:txBody>
          <a:bodyPr vert="horz" wrap="square" lIns="0" tIns="0" rIns="0" bIns="0" rtlCol="0">
            <a:noAutofit/>
          </a:bodyPr>
          <a:lstStyle/>
          <a:p>
            <a:pPr marL="12700"/>
            <a:r>
              <a:rPr sz="2000" spc="10" dirty="0">
                <a:latin typeface="微软雅黑 Light" panose="020B0502040204020203" pitchFamily="34" charset="-122"/>
                <a:ea typeface="微软雅黑 Light" panose="020B0502040204020203" pitchFamily="34" charset="-122"/>
                <a:cs typeface="Arial Unicode MS"/>
              </a:rPr>
              <a:t>自动</a:t>
            </a:r>
            <a:r>
              <a:rPr sz="2000" dirty="0">
                <a:latin typeface="微软雅黑 Light" panose="020B0502040204020203" pitchFamily="34" charset="-122"/>
                <a:ea typeface="微软雅黑 Light" panose="020B0502040204020203" pitchFamily="34" charset="-122"/>
                <a:cs typeface="Arial Unicode MS"/>
              </a:rPr>
              <a:t>鉴别精度达</a:t>
            </a:r>
            <a:r>
              <a:rPr sz="2000" spc="95" dirty="0">
                <a:latin typeface="微软雅黑 Light" panose="020B0502040204020203" pitchFamily="34" charset="-122"/>
                <a:ea typeface="微软雅黑 Light" panose="020B0502040204020203" pitchFamily="34" charset="-122"/>
                <a:cs typeface="Arial Unicode MS"/>
              </a:rPr>
              <a:t> </a:t>
            </a:r>
            <a:r>
              <a:rPr sz="2000" b="1" dirty="0">
                <a:solidFill>
                  <a:srgbClr val="FF0000"/>
                </a:solidFill>
                <a:latin typeface="微软雅黑 Light" panose="020B0502040204020203" pitchFamily="34" charset="-122"/>
                <a:ea typeface="微软雅黑 Light" panose="020B0502040204020203" pitchFamily="34" charset="-122"/>
                <a:cs typeface="Verdana"/>
              </a:rPr>
              <a:t>100%</a:t>
            </a:r>
            <a:endParaRPr sz="2000" dirty="0">
              <a:solidFill>
                <a:srgbClr val="FF0000"/>
              </a:solidFill>
              <a:latin typeface="微软雅黑 Light" panose="020B0502040204020203" pitchFamily="34" charset="-122"/>
              <a:ea typeface="微软雅黑 Light" panose="020B0502040204020203" pitchFamily="34" charset="-122"/>
              <a:cs typeface="Verdana"/>
            </a:endParaRPr>
          </a:p>
        </p:txBody>
      </p:sp>
      <p:sp>
        <p:nvSpPr>
          <p:cNvPr id="26" name="object 26"/>
          <p:cNvSpPr txBox="1"/>
          <p:nvPr/>
        </p:nvSpPr>
        <p:spPr>
          <a:xfrm>
            <a:off x="5203316" y="5159505"/>
            <a:ext cx="4958080" cy="221615"/>
          </a:xfrm>
          <a:prstGeom prst="rect">
            <a:avLst/>
          </a:prstGeom>
        </p:spPr>
        <p:txBody>
          <a:bodyPr vert="horz" wrap="square" lIns="0" tIns="0" rIns="0" bIns="0" rtlCol="0">
            <a:noAutofit/>
          </a:bodyPr>
          <a:lstStyle/>
          <a:p>
            <a:pPr marL="12700"/>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20" dirty="0">
                <a:solidFill>
                  <a:srgbClr val="C00000"/>
                </a:solidFill>
                <a:latin typeface="微软雅黑 Light" panose="020B0502040204020203" pitchFamily="34" charset="-122"/>
                <a:ea typeface="微软雅黑 Light" panose="020B0502040204020203" pitchFamily="34" charset="-122"/>
                <a:cs typeface="Verdana"/>
              </a:rPr>
              <a:t>J</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1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Hug</a:t>
            </a:r>
            <a:r>
              <a:rPr sz="1400" spc="-5" dirty="0">
                <a:solidFill>
                  <a:srgbClr val="C00000"/>
                </a:solidFill>
                <a:latin typeface="微软雅黑 Light" panose="020B0502040204020203" pitchFamily="34" charset="-122"/>
                <a:ea typeface="微软雅黑 Light" panose="020B0502040204020203" pitchFamily="34" charset="-122"/>
                <a:cs typeface="Verdana"/>
              </a:rPr>
              <a:t>h</a:t>
            </a:r>
            <a:r>
              <a:rPr sz="1400" dirty="0">
                <a:solidFill>
                  <a:srgbClr val="C00000"/>
                </a:solidFill>
                <a:latin typeface="微软雅黑 Light" panose="020B0502040204020203" pitchFamily="34" charset="-122"/>
                <a:ea typeface="微软雅黑 Light" panose="020B0502040204020203" pitchFamily="34" charset="-122"/>
                <a:cs typeface="Verdana"/>
              </a:rPr>
              <a:t>es</a:t>
            </a:r>
            <a:r>
              <a:rPr sz="1400" spc="-1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et</a:t>
            </a:r>
            <a:r>
              <a:rPr sz="1400" spc="-15" dirty="0">
                <a:solidFill>
                  <a:srgbClr val="C00000"/>
                </a:solidFill>
                <a:latin typeface="微软雅黑 Light" panose="020B0502040204020203" pitchFamily="34" charset="-122"/>
                <a:ea typeface="微软雅黑 Light" panose="020B0502040204020203" pitchFamily="34" charset="-122"/>
                <a:cs typeface="Verdana"/>
              </a:rPr>
              <a:t> </a:t>
            </a:r>
            <a:r>
              <a:rPr sz="1400" spc="-5" dirty="0">
                <a:solidFill>
                  <a:srgbClr val="C00000"/>
                </a:solidFill>
                <a:latin typeface="微软雅黑 Light" panose="020B0502040204020203" pitchFamily="34" charset="-122"/>
                <a:ea typeface="微软雅黑 Light" panose="020B0502040204020203" pitchFamily="34" charset="-122"/>
                <a:cs typeface="Verdana"/>
              </a:rPr>
              <a:t>a</a:t>
            </a:r>
            <a:r>
              <a:rPr sz="1400" spc="5" dirty="0">
                <a:solidFill>
                  <a:srgbClr val="C00000"/>
                </a:solidFill>
                <a:latin typeface="微软雅黑 Light" panose="020B0502040204020203" pitchFamily="34" charset="-122"/>
                <a:ea typeface="微软雅黑 Light" panose="020B0502040204020203" pitchFamily="34" charset="-122"/>
                <a:cs typeface="Verdana"/>
              </a:rPr>
              <a:t>l</a:t>
            </a:r>
            <a:r>
              <a:rPr sz="1400" spc="-80"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20"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P</a:t>
            </a:r>
            <a:r>
              <a:rPr sz="1400" spc="5" dirty="0">
                <a:solidFill>
                  <a:srgbClr val="C00000"/>
                </a:solidFill>
                <a:latin typeface="微软雅黑 Light" panose="020B0502040204020203" pitchFamily="34" charset="-122"/>
                <a:ea typeface="微软雅黑 Light" panose="020B0502040204020203" pitchFamily="34" charset="-122"/>
                <a:cs typeface="Verdana"/>
              </a:rPr>
              <a:t>N</a:t>
            </a:r>
            <a:r>
              <a:rPr sz="1400" spc="-15" dirty="0">
                <a:solidFill>
                  <a:srgbClr val="C00000"/>
                </a:solidFill>
                <a:latin typeface="微软雅黑 Light" panose="020B0502040204020203" pitchFamily="34" charset="-122"/>
                <a:ea typeface="微软雅黑 Light" panose="020B0502040204020203" pitchFamily="34" charset="-122"/>
                <a:cs typeface="Verdana"/>
              </a:rPr>
              <a:t>A</a:t>
            </a:r>
            <a:r>
              <a:rPr sz="1400" dirty="0">
                <a:solidFill>
                  <a:srgbClr val="C00000"/>
                </a:solidFill>
                <a:latin typeface="微软雅黑 Light" panose="020B0502040204020203" pitchFamily="34" charset="-122"/>
                <a:ea typeface="微软雅黑 Light" panose="020B0502040204020203" pitchFamily="34" charset="-122"/>
                <a:cs typeface="Verdana"/>
              </a:rPr>
              <a:t>S</a:t>
            </a:r>
            <a:r>
              <a:rPr sz="1400" spc="-15" dirty="0">
                <a:solidFill>
                  <a:srgbClr val="C00000"/>
                </a:solidFill>
                <a:latin typeface="微软雅黑 Light" panose="020B0502040204020203" pitchFamily="34" charset="-122"/>
                <a:ea typeface="微软雅黑 Light" panose="020B0502040204020203" pitchFamily="34" charset="-122"/>
                <a:cs typeface="Verdana"/>
              </a:rPr>
              <a:t> </a:t>
            </a:r>
            <a:r>
              <a:rPr sz="1400" spc="-10" dirty="0">
                <a:solidFill>
                  <a:srgbClr val="C00000"/>
                </a:solidFill>
                <a:latin typeface="微软雅黑 Light" panose="020B0502040204020203" pitchFamily="34" charset="-122"/>
                <a:ea typeface="微软雅黑 Light" panose="020B0502040204020203" pitchFamily="34" charset="-122"/>
                <a:cs typeface="Verdana"/>
              </a:rPr>
              <a:t>200</a:t>
            </a:r>
            <a:r>
              <a:rPr sz="1400" dirty="0">
                <a:solidFill>
                  <a:srgbClr val="C00000"/>
                </a:solidFill>
                <a:latin typeface="微软雅黑 Light" panose="020B0502040204020203" pitchFamily="34" charset="-122"/>
                <a:ea typeface="微软雅黑 Light" panose="020B0502040204020203" pitchFamily="34" charset="-122"/>
                <a:cs typeface="Verdana"/>
              </a:rPr>
              <a:t>9]</a:t>
            </a:r>
            <a:r>
              <a:rPr sz="1400" spc="-10" dirty="0">
                <a:solidFill>
                  <a:srgbClr val="C00000"/>
                </a:solidFill>
                <a:latin typeface="微软雅黑 Light" panose="020B0502040204020203" pitchFamily="34" charset="-122"/>
                <a:ea typeface="微软雅黑 Light" panose="020B0502040204020203" pitchFamily="34" charset="-122"/>
                <a:cs typeface="Verdana"/>
              </a:rPr>
              <a:t>[</a:t>
            </a:r>
            <a:r>
              <a:rPr sz="1400" spc="-15" dirty="0">
                <a:solidFill>
                  <a:srgbClr val="C00000"/>
                </a:solidFill>
                <a:latin typeface="微软雅黑 Light" panose="020B0502040204020203" pitchFamily="34" charset="-122"/>
                <a:ea typeface="微软雅黑 Light" panose="020B0502040204020203" pitchFamily="34" charset="-122"/>
                <a:cs typeface="Verdana"/>
              </a:rPr>
              <a:t>J</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5"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Ma</a:t>
            </a:r>
            <a:r>
              <a:rPr sz="1400" spc="5" dirty="0">
                <a:solidFill>
                  <a:srgbClr val="C00000"/>
                </a:solidFill>
                <a:latin typeface="微软雅黑 Light" panose="020B0502040204020203" pitchFamily="34" charset="-122"/>
                <a:ea typeface="微软雅黑 Light" panose="020B0502040204020203" pitchFamily="34" charset="-122"/>
                <a:cs typeface="Verdana"/>
              </a:rPr>
              <a:t>i</a:t>
            </a:r>
            <a:r>
              <a:rPr sz="1400" spc="-25" dirty="0">
                <a:solidFill>
                  <a:srgbClr val="C00000"/>
                </a:solidFill>
                <a:latin typeface="微软雅黑 Light" panose="020B0502040204020203" pitchFamily="34" charset="-122"/>
                <a:ea typeface="微软雅黑 Light" panose="020B0502040204020203" pitchFamily="34" charset="-122"/>
                <a:cs typeface="Verdana"/>
              </a:rPr>
              <a:t>r</a:t>
            </a:r>
            <a:r>
              <a:rPr sz="1400" spc="-5" dirty="0">
                <a:solidFill>
                  <a:srgbClr val="C00000"/>
                </a:solidFill>
                <a:latin typeface="微软雅黑 Light" panose="020B0502040204020203" pitchFamily="34" charset="-122"/>
                <a:ea typeface="微软雅黑 Light" panose="020B0502040204020203" pitchFamily="34" charset="-122"/>
                <a:cs typeface="Verdana"/>
              </a:rPr>
              <a:t>a</a:t>
            </a:r>
            <a:r>
              <a:rPr sz="1400" dirty="0">
                <a:solidFill>
                  <a:srgbClr val="C00000"/>
                </a:solidFill>
                <a:latin typeface="微软雅黑 Light" panose="020B0502040204020203" pitchFamily="34" charset="-122"/>
                <a:ea typeface="微软雅黑 Light" panose="020B0502040204020203" pitchFamily="34" charset="-122"/>
                <a:cs typeface="Verdana"/>
              </a:rPr>
              <a:t>l</a:t>
            </a:r>
            <a:r>
              <a:rPr sz="1400" spc="-35" dirty="0">
                <a:solidFill>
                  <a:srgbClr val="C00000"/>
                </a:solidFill>
                <a:latin typeface="微软雅黑 Light" panose="020B0502040204020203" pitchFamily="34" charset="-122"/>
                <a:ea typeface="微软雅黑 Light" panose="020B0502040204020203" pitchFamily="34" charset="-122"/>
                <a:cs typeface="Verdana"/>
              </a:rPr>
              <a:t> </a:t>
            </a:r>
            <a:r>
              <a:rPr sz="1400" dirty="0">
                <a:solidFill>
                  <a:srgbClr val="C00000"/>
                </a:solidFill>
                <a:latin typeface="微软雅黑 Light" panose="020B0502040204020203" pitchFamily="34" charset="-122"/>
                <a:ea typeface="微软雅黑 Light" panose="020B0502040204020203" pitchFamily="34" charset="-122"/>
                <a:cs typeface="Verdana"/>
              </a:rPr>
              <a:t>et </a:t>
            </a:r>
            <a:r>
              <a:rPr sz="1400" spc="-10" dirty="0">
                <a:solidFill>
                  <a:srgbClr val="C00000"/>
                </a:solidFill>
                <a:latin typeface="微软雅黑 Light" panose="020B0502040204020203" pitchFamily="34" charset="-122"/>
                <a:ea typeface="微软雅黑 Light" panose="020B0502040204020203" pitchFamily="34" charset="-122"/>
                <a:cs typeface="Verdana"/>
              </a:rPr>
              <a:t>a</a:t>
            </a:r>
            <a:r>
              <a:rPr sz="1400" spc="5" dirty="0">
                <a:solidFill>
                  <a:srgbClr val="C00000"/>
                </a:solidFill>
                <a:latin typeface="微软雅黑 Light" panose="020B0502040204020203" pitchFamily="34" charset="-122"/>
                <a:ea typeface="微软雅黑 Light" panose="020B0502040204020203" pitchFamily="34" charset="-122"/>
                <a:cs typeface="Verdana"/>
              </a:rPr>
              <a:t>l</a:t>
            </a:r>
            <a:r>
              <a:rPr sz="1400" spc="-85" dirty="0">
                <a:solidFill>
                  <a:srgbClr val="C00000"/>
                </a:solidFill>
                <a:latin typeface="微软雅黑 Light" panose="020B0502040204020203" pitchFamily="34" charset="-122"/>
                <a:ea typeface="微软雅黑 Light" panose="020B0502040204020203" pitchFamily="34" charset="-122"/>
                <a:cs typeface="Verdana"/>
              </a:rPr>
              <a:t>.</a:t>
            </a:r>
            <a:r>
              <a:rPr sz="1400" dirty="0">
                <a:solidFill>
                  <a:srgbClr val="C00000"/>
                </a:solidFill>
                <a:latin typeface="微软雅黑 Light" panose="020B0502040204020203" pitchFamily="34" charset="-122"/>
                <a:ea typeface="微软雅黑 Light" panose="020B0502040204020203" pitchFamily="34" charset="-122"/>
                <a:cs typeface="Verdana"/>
              </a:rPr>
              <a:t>,</a:t>
            </a:r>
            <a:r>
              <a:rPr sz="1400" spc="-35" dirty="0">
                <a:solidFill>
                  <a:srgbClr val="C00000"/>
                </a:solidFill>
                <a:latin typeface="微软雅黑 Light" panose="020B0502040204020203" pitchFamily="34" charset="-122"/>
                <a:ea typeface="微软雅黑 Light" panose="020B0502040204020203" pitchFamily="34" charset="-122"/>
                <a:cs typeface="Verdana"/>
              </a:rPr>
              <a:t> P</a:t>
            </a:r>
            <a:r>
              <a:rPr sz="1400" dirty="0">
                <a:solidFill>
                  <a:srgbClr val="C00000"/>
                </a:solidFill>
                <a:latin typeface="微软雅黑 Light" panose="020B0502040204020203" pitchFamily="34" charset="-122"/>
                <a:ea typeface="微软雅黑 Light" panose="020B0502040204020203" pitchFamily="34" charset="-122"/>
                <a:cs typeface="Verdana"/>
              </a:rPr>
              <a:t>AMI</a:t>
            </a:r>
            <a:r>
              <a:rPr sz="1400" spc="-10" dirty="0">
                <a:solidFill>
                  <a:srgbClr val="C00000"/>
                </a:solidFill>
                <a:latin typeface="微软雅黑 Light" panose="020B0502040204020203" pitchFamily="34" charset="-122"/>
                <a:ea typeface="微软雅黑 Light" panose="020B0502040204020203" pitchFamily="34" charset="-122"/>
                <a:cs typeface="Verdana"/>
              </a:rPr>
              <a:t>’12</a:t>
            </a:r>
            <a:r>
              <a:rPr sz="1400" dirty="0">
                <a:solidFill>
                  <a:srgbClr val="C00000"/>
                </a:solidFill>
                <a:latin typeface="微软雅黑 Light" panose="020B0502040204020203" pitchFamily="34" charset="-122"/>
                <a:ea typeface="微软雅黑 Light" panose="020B0502040204020203" pitchFamily="34" charset="-122"/>
                <a:cs typeface="Verdana"/>
              </a:rPr>
              <a:t>]</a:t>
            </a:r>
            <a:endParaRPr sz="1400">
              <a:latin typeface="微软雅黑 Light" panose="020B0502040204020203" pitchFamily="34" charset="-122"/>
              <a:ea typeface="微软雅黑 Light" panose="020B0502040204020203" pitchFamily="34" charset="-122"/>
              <a:cs typeface="Verdana"/>
            </a:endParaRPr>
          </a:p>
        </p:txBody>
      </p:sp>
      <p:sp>
        <p:nvSpPr>
          <p:cNvPr id="27" name="object 27"/>
          <p:cNvSpPr txBox="1"/>
          <p:nvPr/>
        </p:nvSpPr>
        <p:spPr>
          <a:xfrm>
            <a:off x="3362325" y="5762551"/>
            <a:ext cx="5513070" cy="372745"/>
          </a:xfrm>
          <a:prstGeom prst="rect">
            <a:avLst/>
          </a:prstGeom>
        </p:spPr>
        <p:txBody>
          <a:bodyPr vert="horz" wrap="square" lIns="0" tIns="0" rIns="0" bIns="0" rtlCol="0">
            <a:noAutofit/>
          </a:bodyPr>
          <a:lstStyle/>
          <a:p>
            <a:pPr marL="12700"/>
            <a:r>
              <a:rPr sz="2400" spc="-245" dirty="0">
                <a:solidFill>
                  <a:srgbClr val="0000FF"/>
                </a:solidFill>
                <a:latin typeface="微软雅黑 Light" panose="020B0502040204020203" pitchFamily="34" charset="-122"/>
                <a:ea typeface="微软雅黑 Light" panose="020B0502040204020203" pitchFamily="34" charset="-122"/>
                <a:cs typeface="Courier"/>
              </a:rPr>
              <a:t>(</a:t>
            </a:r>
            <a:r>
              <a:rPr sz="2400" spc="-245" dirty="0">
                <a:solidFill>
                  <a:srgbClr val="0000FF"/>
                </a:solidFill>
                <a:latin typeface="微软雅黑 Light" panose="020B0502040204020203" pitchFamily="34" charset="-122"/>
                <a:ea typeface="微软雅黑 Light" panose="020B0502040204020203" pitchFamily="34" charset="-122"/>
                <a:cs typeface="Arial Unicode MS"/>
              </a:rPr>
              <a:t>对用户要求低、准确高效、适用范围</a:t>
            </a:r>
            <a:r>
              <a:rPr sz="2400" spc="5" dirty="0">
                <a:solidFill>
                  <a:srgbClr val="0000FF"/>
                </a:solidFill>
                <a:latin typeface="微软雅黑 Light" panose="020B0502040204020203" pitchFamily="34" charset="-122"/>
                <a:ea typeface="微软雅黑 Light" panose="020B0502040204020203" pitchFamily="34" charset="-122"/>
                <a:cs typeface="Arial Unicode MS"/>
              </a:rPr>
              <a:t>广</a:t>
            </a:r>
            <a:r>
              <a:rPr sz="2400" spc="-245" dirty="0">
                <a:solidFill>
                  <a:srgbClr val="0000FF"/>
                </a:solidFill>
                <a:latin typeface="微软雅黑 Light" panose="020B0502040204020203" pitchFamily="34" charset="-122"/>
                <a:ea typeface="微软雅黑 Light" panose="020B0502040204020203" pitchFamily="34" charset="-122"/>
                <a:cs typeface="Courier"/>
              </a:rPr>
              <a:t>)</a:t>
            </a:r>
            <a:endParaRPr sz="2400">
              <a:latin typeface="微软雅黑 Light" panose="020B0502040204020203" pitchFamily="34" charset="-122"/>
              <a:ea typeface="微软雅黑 Light" panose="020B0502040204020203" pitchFamily="34" charset="-122"/>
              <a:cs typeface="Courie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6" grpId="0"/>
      <p:bldP spid="27" grpId="0"/>
    </p:bldLst>
  </p:timing>
  <p:extLst mod="1"/>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a:srcRect/>
          <a:stretch>
            <a:fillRect/>
          </a:stretch>
        </p:blipFill>
        <p:spPr bwMode="auto">
          <a:xfrm>
            <a:off x="2413000" y="1612900"/>
            <a:ext cx="7366000" cy="3771900"/>
          </a:xfrm>
          <a:prstGeom prst="rect">
            <a:avLst/>
          </a:prstGeom>
          <a:noFill/>
        </p:spPr>
      </p:pic>
      <p:sp>
        <p:nvSpPr>
          <p:cNvPr id="12" name="TextBox 1"/>
          <p:cNvSpPr txBox="1">
            <a:spLocks noGrp="1"/>
          </p:cNvSpPr>
          <p:nvPr>
            <p:ph type="title"/>
          </p:nvPr>
        </p:nvSpPr>
        <p:spPr/>
        <p:txBody>
          <a:bodyPr/>
          <a:lstStyle/>
          <a:p>
            <a:r>
              <a:rPr lang="en-US" altLang="zh-CN"/>
              <a:t>机器学习与数据挖掘</a:t>
            </a:r>
            <a:endParaRPr lang="en-US" altLang="zh-CN" dirty="0"/>
          </a:p>
        </p:txBody>
      </p:sp>
    </p:spTree>
    <p:extLst>
      <p:ext uri="{BB962C8B-B14F-4D97-AF65-F5344CB8AC3E}">
        <p14:creationId xmlns:p14="http://schemas.microsoft.com/office/powerpoint/2010/main" val="25401624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画风迁移 （艺术）</a:t>
            </a:r>
            <a:endParaRPr lang="zh-CN" altLang="en-US" dirty="0"/>
          </a:p>
        </p:txBody>
      </p:sp>
      <p:pic>
        <p:nvPicPr>
          <p:cNvPr id="30" name="图片 29"/>
          <p:cNvPicPr>
            <a:picLocks noChangeAspect="1"/>
          </p:cNvPicPr>
          <p:nvPr/>
        </p:nvPicPr>
        <p:blipFill>
          <a:blip r:embed="rId3"/>
          <a:stretch>
            <a:fillRect/>
          </a:stretch>
        </p:blipFill>
        <p:spPr>
          <a:xfrm>
            <a:off x="2133600" y="1371600"/>
            <a:ext cx="7493000" cy="4975820"/>
          </a:xfrm>
          <a:prstGeom prst="rect">
            <a:avLst/>
          </a:prstGeom>
        </p:spPr>
      </p:pic>
      <p:sp>
        <p:nvSpPr>
          <p:cNvPr id="31" name="矩形 30"/>
          <p:cNvSpPr/>
          <p:nvPr/>
        </p:nvSpPr>
        <p:spPr>
          <a:xfrm>
            <a:off x="3276600" y="1063826"/>
            <a:ext cx="7086600" cy="307777"/>
          </a:xfrm>
          <a:prstGeom prst="rect">
            <a:avLst/>
          </a:prstGeom>
        </p:spPr>
        <p:txBody>
          <a:bodyPr wrap="square">
            <a:spAutoFit/>
          </a:bodyPr>
          <a:lstStyle/>
          <a:p>
            <a:r>
              <a:rPr lang="zh-CN" altLang="en-US" sz="1400" dirty="0">
                <a:solidFill>
                  <a:srgbClr val="4184F3"/>
                </a:solidFill>
                <a:latin typeface="Roboto" charset="0"/>
              </a:rPr>
              <a:t> </a:t>
            </a:r>
            <a:r>
              <a:rPr lang="zh-Hans" altLang="en-US" sz="1400" dirty="0">
                <a:solidFill>
                  <a:srgbClr val="4184F3"/>
                </a:solidFill>
                <a:latin typeface="Roboto" charset="0"/>
              </a:rPr>
              <a:t>   </a:t>
            </a:r>
            <a:r>
              <a:rPr lang="zh-CN" altLang="en-US" sz="1400" dirty="0">
                <a:solidFill>
                  <a:srgbClr val="4184F3"/>
                </a:solidFill>
                <a:latin typeface="Roboto" charset="0"/>
              </a:rPr>
              <a:t>格拉肯斯</a:t>
            </a:r>
            <a:r>
              <a:rPr lang="nl-NL" altLang="zh-CN" sz="1400" dirty="0">
                <a:solidFill>
                  <a:srgbClr val="4184F3"/>
                </a:solidFill>
                <a:latin typeface="Roboto" charset="0"/>
              </a:rPr>
              <a:t> </a:t>
            </a:r>
            <a:r>
              <a:rPr lang="zh-Hans" altLang="en-US" sz="1400" dirty="0">
                <a:solidFill>
                  <a:srgbClr val="4184F3"/>
                </a:solidFill>
                <a:latin typeface="Roboto" charset="0"/>
              </a:rPr>
              <a:t>          </a:t>
            </a:r>
            <a:r>
              <a:rPr lang="zh-CN" altLang="en-US" sz="1400" dirty="0">
                <a:solidFill>
                  <a:srgbClr val="4184F3"/>
                </a:solidFill>
                <a:latin typeface="Roboto" charset="0"/>
              </a:rPr>
              <a:t>保罗</a:t>
            </a:r>
            <a:r>
              <a:rPr lang="en-US" altLang="zh-CN" sz="1400" dirty="0">
                <a:solidFill>
                  <a:srgbClr val="4184F3"/>
                </a:solidFill>
                <a:latin typeface="Roboto" charset="0"/>
              </a:rPr>
              <a:t>·</a:t>
            </a:r>
            <a:r>
              <a:rPr lang="zh-CN" altLang="en-US" sz="1400" dirty="0">
                <a:solidFill>
                  <a:srgbClr val="4184F3"/>
                </a:solidFill>
                <a:latin typeface="Roboto" charset="0"/>
              </a:rPr>
              <a:t>西涅克</a:t>
            </a:r>
            <a:r>
              <a:rPr lang="zh-Hans" altLang="en-US" sz="1400" dirty="0">
                <a:solidFill>
                  <a:srgbClr val="4184F3"/>
                </a:solidFill>
                <a:latin typeface="Roboto" charset="0"/>
              </a:rPr>
              <a:t>        </a:t>
            </a:r>
            <a:r>
              <a:rPr lang="zh-CN" altLang="en-US" sz="1400" dirty="0">
                <a:solidFill>
                  <a:srgbClr val="4184F3"/>
                </a:solidFill>
                <a:latin typeface="Roboto" charset="0"/>
              </a:rPr>
              <a:t>乔治</a:t>
            </a:r>
            <a:r>
              <a:rPr lang="en-US" altLang="zh-CN" sz="1400" dirty="0">
                <a:solidFill>
                  <a:srgbClr val="4184F3"/>
                </a:solidFill>
                <a:latin typeface="Roboto" charset="0"/>
              </a:rPr>
              <a:t>·</a:t>
            </a:r>
            <a:r>
              <a:rPr lang="zh-CN" altLang="en-US" sz="1400" dirty="0">
                <a:solidFill>
                  <a:srgbClr val="4184F3"/>
                </a:solidFill>
                <a:latin typeface="Roboto" charset="0"/>
              </a:rPr>
              <a:t>鲁奥</a:t>
            </a:r>
            <a:r>
              <a:rPr lang="nl-NL" altLang="zh-CN" sz="1400" dirty="0">
                <a:solidFill>
                  <a:srgbClr val="4184F3"/>
                </a:solidFill>
                <a:latin typeface="Roboto" charset="0"/>
              </a:rPr>
              <a:t> </a:t>
            </a:r>
            <a:r>
              <a:rPr lang="zh-Hans" altLang="en-US" sz="1400" dirty="0">
                <a:solidFill>
                  <a:srgbClr val="4184F3"/>
                </a:solidFill>
                <a:latin typeface="Roboto" charset="0"/>
              </a:rPr>
              <a:t>          </a:t>
            </a:r>
            <a:r>
              <a:rPr lang="zh-CN" altLang="en-US" sz="1400" dirty="0">
                <a:solidFill>
                  <a:srgbClr val="4184F3"/>
                </a:solidFill>
                <a:latin typeface="Roboto" charset="0"/>
              </a:rPr>
              <a:t>爱德华</a:t>
            </a:r>
            <a:r>
              <a:rPr lang="en-US" altLang="zh-CN" sz="1400" dirty="0">
                <a:solidFill>
                  <a:srgbClr val="4184F3"/>
                </a:solidFill>
                <a:latin typeface="Roboto" charset="0"/>
              </a:rPr>
              <a:t>·</a:t>
            </a:r>
            <a:r>
              <a:rPr lang="zh-CN" altLang="en-US" sz="1400" dirty="0">
                <a:solidFill>
                  <a:srgbClr val="4184F3"/>
                </a:solidFill>
                <a:latin typeface="Roboto" charset="0"/>
              </a:rPr>
              <a:t>蒙克</a:t>
            </a:r>
            <a:r>
              <a:rPr lang="nl-NL" altLang="zh-CN" sz="1400" dirty="0">
                <a:latin typeface="Roboto" charset="0"/>
              </a:rPr>
              <a:t>    </a:t>
            </a:r>
            <a:r>
              <a:rPr lang="nl-NL" altLang="zh-CN" sz="1400" dirty="0">
                <a:solidFill>
                  <a:srgbClr val="4184F3"/>
                </a:solidFill>
                <a:latin typeface="Roboto" charset="0"/>
              </a:rPr>
              <a:t>Vincent van Gogh</a:t>
            </a:r>
            <a:endParaRPr lang="zh-CN" altLang="en-US" sz="1400" dirty="0">
              <a:solidFill>
                <a:srgbClr val="4184F3"/>
              </a:solidFill>
              <a:latin typeface="Roboto" charset="0"/>
            </a:endParaRPr>
          </a:p>
        </p:txBody>
      </p:sp>
    </p:spTree>
    <p:extLst>
      <p:ext uri="{BB962C8B-B14F-4D97-AF65-F5344CB8AC3E}">
        <p14:creationId xmlns:p14="http://schemas.microsoft.com/office/powerpoint/2010/main" val="1562935487"/>
      </p:ext>
    </p:extLst>
  </p:cSld>
  <p:clrMapOvr>
    <a:masterClrMapping/>
  </p:clrMapOvr>
  <p:extLst mod="1"/>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古文献修复 （文化）</a:t>
            </a:r>
          </a:p>
        </p:txBody>
      </p:sp>
      <p:sp>
        <p:nvSpPr>
          <p:cNvPr id="3" name="object 3"/>
          <p:cNvSpPr/>
          <p:nvPr/>
        </p:nvSpPr>
        <p:spPr>
          <a:xfrm>
            <a:off x="7196331" y="4719828"/>
            <a:ext cx="2808731" cy="1333500"/>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5807964" y="4669535"/>
            <a:ext cx="2581656" cy="1409700"/>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5900928" y="3395471"/>
            <a:ext cx="952500" cy="1255776"/>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6943344" y="3409188"/>
            <a:ext cx="1027176" cy="1278636"/>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8042150" y="3407664"/>
            <a:ext cx="1906523" cy="1292352"/>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7210047" y="1772411"/>
            <a:ext cx="1170431" cy="1438656"/>
          </a:xfrm>
          <a:prstGeom prst="rect">
            <a:avLst/>
          </a:prstGeom>
          <a:blipFill>
            <a:blip r:embed="rId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5855208" y="1754123"/>
            <a:ext cx="1336548" cy="1415796"/>
          </a:xfrm>
          <a:prstGeom prst="rect">
            <a:avLst/>
          </a:prstGeom>
          <a:blipFill>
            <a:blip r:embed="rId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8450583" y="1798323"/>
            <a:ext cx="1857755" cy="1514855"/>
          </a:xfrm>
          <a:prstGeom prst="rect">
            <a:avLst/>
          </a:prstGeom>
          <a:blipFill>
            <a:blip r:embed="rId9"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txBox="1"/>
          <p:nvPr/>
        </p:nvSpPr>
        <p:spPr>
          <a:xfrm>
            <a:off x="1680162" y="1207642"/>
            <a:ext cx="8126095" cy="5516880"/>
          </a:xfrm>
          <a:prstGeom prst="rect">
            <a:avLst/>
          </a:prstGeom>
        </p:spPr>
        <p:txBody>
          <a:bodyPr vert="horz" wrap="square" lIns="0" tIns="0" rIns="0" bIns="0" rtlCol="0">
            <a:noAutofit/>
          </a:bodyPr>
          <a:lstStyle/>
          <a:p>
            <a:pPr marL="186690"/>
            <a:r>
              <a:rPr sz="2400" dirty="0">
                <a:latin typeface="微软雅黑 Light" panose="020B0502040204020203" pitchFamily="34" charset="-122"/>
                <a:ea typeface="微软雅黑 Light" panose="020B0502040204020203" pitchFamily="34" charset="-122"/>
                <a:cs typeface="Arial Unicode MS"/>
              </a:rPr>
              <a:t>古文献是进行历史研究的重要素材，但</a:t>
            </a:r>
            <a:r>
              <a:rPr sz="2400" spc="-35" dirty="0">
                <a:latin typeface="微软雅黑 Light" panose="020B0502040204020203" pitchFamily="34" charset="-122"/>
                <a:ea typeface="微软雅黑 Light" panose="020B0502040204020203" pitchFamily="34" charset="-122"/>
                <a:cs typeface="Arial Unicode MS"/>
              </a:rPr>
              <a:t>是</a:t>
            </a:r>
            <a:r>
              <a:rPr sz="2400" dirty="0">
                <a:latin typeface="微软雅黑 Light" panose="020B0502040204020203" pitchFamily="34" charset="-122"/>
                <a:ea typeface="微软雅黑 Light" panose="020B0502040204020203" pitchFamily="34" charset="-122"/>
                <a:cs typeface="Arial Unicode MS"/>
              </a:rPr>
              <a:t>其中很多损毁严重</a:t>
            </a: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400"/>
              </a:lnSpc>
              <a:spcBef>
                <a:spcPts val="39"/>
              </a:spcBef>
            </a:pPr>
            <a:endParaRPr sz="1400" dirty="0">
              <a:latin typeface="微软雅黑 Light" panose="020B0502040204020203" pitchFamily="34" charset="-122"/>
              <a:ea typeface="微软雅黑 Light" panose="020B0502040204020203" pitchFamily="34" charset="-122"/>
            </a:endParaRPr>
          </a:p>
          <a:p>
            <a:pPr marL="358775"/>
            <a:r>
              <a:rPr sz="2000" dirty="0">
                <a:latin typeface="微软雅黑 Light" panose="020B0502040204020203" pitchFamily="34" charset="-122"/>
                <a:ea typeface="微软雅黑 Light" panose="020B0502040204020203" pitchFamily="34" charset="-122"/>
                <a:cs typeface="Verdana"/>
              </a:rPr>
              <a:t>De</a:t>
            </a:r>
            <a:r>
              <a:rPr sz="2000" spc="-10" dirty="0">
                <a:latin typeface="微软雅黑 Light" panose="020B0502040204020203" pitchFamily="34" charset="-122"/>
                <a:ea typeface="微软雅黑 Light" panose="020B0502040204020203" pitchFamily="34" charset="-122"/>
                <a:cs typeface="Verdana"/>
              </a:rPr>
              <a:t>a</a:t>
            </a:r>
            <a:r>
              <a:rPr sz="2000" dirty="0">
                <a:latin typeface="微软雅黑 Light" panose="020B0502040204020203" pitchFamily="34" charset="-122"/>
                <a:ea typeface="微软雅黑 Light" panose="020B0502040204020203" pitchFamily="34" charset="-122"/>
                <a:cs typeface="Verdana"/>
              </a:rPr>
              <a:t>d</a:t>
            </a:r>
            <a:r>
              <a:rPr sz="2000" spc="-1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Verdana"/>
              </a:rPr>
              <a:t>S</a:t>
            </a:r>
            <a:r>
              <a:rPr sz="2000" spc="-10" dirty="0">
                <a:latin typeface="微软雅黑 Light" panose="020B0502040204020203" pitchFamily="34" charset="-122"/>
                <a:ea typeface="微软雅黑 Light" panose="020B0502040204020203" pitchFamily="34" charset="-122"/>
                <a:cs typeface="Verdana"/>
              </a:rPr>
              <a:t>e</a:t>
            </a:r>
            <a:r>
              <a:rPr sz="2000" dirty="0">
                <a:latin typeface="微软雅黑 Light" panose="020B0502040204020203" pitchFamily="34" charset="-122"/>
                <a:ea typeface="微软雅黑 Light" panose="020B0502040204020203" pitchFamily="34" charset="-122"/>
                <a:cs typeface="Verdana"/>
              </a:rPr>
              <a:t>a</a:t>
            </a:r>
            <a:r>
              <a:rPr sz="2000" spc="-2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Verdana"/>
              </a:rPr>
              <a:t>Sc</a:t>
            </a:r>
            <a:r>
              <a:rPr sz="2000" spc="-5" dirty="0">
                <a:latin typeface="微软雅黑 Light" panose="020B0502040204020203" pitchFamily="34" charset="-122"/>
                <a:ea typeface="微软雅黑 Light" panose="020B0502040204020203" pitchFamily="34" charset="-122"/>
                <a:cs typeface="Verdana"/>
              </a:rPr>
              <a:t>r</a:t>
            </a:r>
            <a:r>
              <a:rPr sz="2000" dirty="0">
                <a:latin typeface="微软雅黑 Light" panose="020B0502040204020203" pitchFamily="34" charset="-122"/>
                <a:ea typeface="微软雅黑 Light" panose="020B0502040204020203" pitchFamily="34" charset="-122"/>
                <a:cs typeface="Verdana"/>
              </a:rPr>
              <a:t>o</a:t>
            </a:r>
            <a:r>
              <a:rPr sz="2000" spc="-15" dirty="0">
                <a:latin typeface="微软雅黑 Light" panose="020B0502040204020203" pitchFamily="34" charset="-122"/>
                <a:ea typeface="微软雅黑 Light" panose="020B0502040204020203" pitchFamily="34" charset="-122"/>
                <a:cs typeface="Verdana"/>
              </a:rPr>
              <a:t>l</a:t>
            </a:r>
            <a:r>
              <a:rPr sz="2000" dirty="0">
                <a:latin typeface="微软雅黑 Light" panose="020B0502040204020203" pitchFamily="34" charset="-122"/>
                <a:ea typeface="微软雅黑 Light" panose="020B0502040204020203" pitchFamily="34" charset="-122"/>
                <a:cs typeface="Verdana"/>
              </a:rPr>
              <a:t>ls</a:t>
            </a:r>
            <a:r>
              <a:rPr sz="2000" spc="-5" dirty="0">
                <a:latin typeface="微软雅黑 Light" panose="020B0502040204020203" pitchFamily="34" charset="-122"/>
                <a:ea typeface="微软雅黑 Light" panose="020B0502040204020203" pitchFamily="34" charset="-122"/>
                <a:cs typeface="Verdana"/>
              </a:rPr>
              <a:t> </a:t>
            </a:r>
            <a:r>
              <a:rPr sz="2200" spc="-15" dirty="0">
                <a:latin typeface="微软雅黑 Light" panose="020B0502040204020203" pitchFamily="34" charset="-122"/>
                <a:ea typeface="微软雅黑 Light" panose="020B0502040204020203" pitchFamily="34" charset="-122"/>
                <a:cs typeface="Verdana"/>
              </a:rPr>
              <a:t>(</a:t>
            </a:r>
            <a:r>
              <a:rPr sz="2200" spc="-15" dirty="0">
                <a:latin typeface="微软雅黑 Light" panose="020B0502040204020203" pitchFamily="34" charset="-122"/>
                <a:ea typeface="微软雅黑 Light" panose="020B0502040204020203" pitchFamily="34" charset="-122"/>
                <a:cs typeface="Arial Unicode MS"/>
              </a:rPr>
              <a:t>死海古</a:t>
            </a:r>
            <a:r>
              <a:rPr sz="2200" spc="-10" dirty="0">
                <a:latin typeface="微软雅黑 Light" panose="020B0502040204020203" pitchFamily="34" charset="-122"/>
                <a:ea typeface="微软雅黑 Light" panose="020B0502040204020203" pitchFamily="34" charset="-122"/>
                <a:cs typeface="Arial Unicode MS"/>
              </a:rPr>
              <a:t>卷</a:t>
            </a:r>
            <a:r>
              <a:rPr sz="2200" spc="-10" dirty="0">
                <a:latin typeface="微软雅黑 Light" panose="020B0502040204020203" pitchFamily="34" charset="-122"/>
                <a:ea typeface="微软雅黑 Light" panose="020B0502040204020203" pitchFamily="34" charset="-122"/>
                <a:cs typeface="Verdana"/>
              </a:rPr>
              <a:t>)</a:t>
            </a:r>
            <a:endParaRPr sz="2200" dirty="0">
              <a:latin typeface="微软雅黑 Light" panose="020B0502040204020203" pitchFamily="34" charset="-122"/>
              <a:ea typeface="微软雅黑 Light" panose="020B0502040204020203" pitchFamily="34" charset="-122"/>
              <a:cs typeface="Verdana"/>
            </a:endParaRPr>
          </a:p>
          <a:p>
            <a:pPr>
              <a:lnSpc>
                <a:spcPts val="950"/>
              </a:lnSpc>
              <a:spcBef>
                <a:spcPts val="8"/>
              </a:spcBef>
            </a:pPr>
            <a:endParaRPr sz="950" dirty="0">
              <a:latin typeface="微软雅黑 Light" panose="020B0502040204020203" pitchFamily="34" charset="-122"/>
              <a:ea typeface="微软雅黑 Light" panose="020B0502040204020203" pitchFamily="34" charset="-122"/>
            </a:endParaRPr>
          </a:p>
          <a:p>
            <a:pPr marL="358775"/>
            <a:r>
              <a:rPr sz="2000" dirty="0">
                <a:latin typeface="微软雅黑 Light" panose="020B0502040204020203" pitchFamily="34" charset="-122"/>
                <a:ea typeface="微软雅黑 Light" panose="020B0502040204020203" pitchFamily="34" charset="-122"/>
                <a:cs typeface="Verdana"/>
              </a:rPr>
              <a:t>-</a:t>
            </a:r>
            <a:r>
              <a:rPr sz="2000" spc="-5" dirty="0">
                <a:latin typeface="微软雅黑 Light" panose="020B0502040204020203" pitchFamily="34" charset="-122"/>
                <a:ea typeface="微软雅黑 Light" panose="020B0502040204020203" pitchFamily="34" charset="-122"/>
                <a:cs typeface="Verdana"/>
              </a:rPr>
              <a:t> 1947</a:t>
            </a:r>
            <a:r>
              <a:rPr sz="2000" spc="10" dirty="0">
                <a:latin typeface="微软雅黑 Light" panose="020B0502040204020203" pitchFamily="34" charset="-122"/>
                <a:ea typeface="微软雅黑 Light" panose="020B0502040204020203" pitchFamily="34" charset="-122"/>
                <a:cs typeface="Arial Unicode MS"/>
              </a:rPr>
              <a:t>年出土</a:t>
            </a:r>
            <a:endParaRPr sz="2000" dirty="0">
              <a:latin typeface="微软雅黑 Light" panose="020B0502040204020203" pitchFamily="34" charset="-122"/>
              <a:ea typeface="微软雅黑 Light" panose="020B0502040204020203" pitchFamily="34" charset="-122"/>
              <a:cs typeface="Arial Unicode MS"/>
            </a:endParaRPr>
          </a:p>
          <a:p>
            <a:pPr>
              <a:lnSpc>
                <a:spcPts val="950"/>
              </a:lnSpc>
              <a:spcBef>
                <a:spcPts val="45"/>
              </a:spcBef>
            </a:pPr>
            <a:endParaRPr sz="950" dirty="0">
              <a:latin typeface="微软雅黑 Light" panose="020B0502040204020203" pitchFamily="34" charset="-122"/>
              <a:ea typeface="微软雅黑 Light" panose="020B0502040204020203" pitchFamily="34" charset="-122"/>
            </a:endParaRPr>
          </a:p>
          <a:p>
            <a:pPr marL="358775"/>
            <a:r>
              <a:rPr sz="2000" dirty="0">
                <a:latin typeface="微软雅黑 Light" panose="020B0502040204020203" pitchFamily="34" charset="-122"/>
                <a:ea typeface="微软雅黑 Light" panose="020B0502040204020203" pitchFamily="34" charset="-122"/>
                <a:cs typeface="Verdana"/>
              </a:rPr>
              <a:t>-</a:t>
            </a:r>
            <a:r>
              <a:rPr sz="2000" spc="-5" dirty="0">
                <a:latin typeface="微软雅黑 Light" panose="020B0502040204020203" pitchFamily="34" charset="-122"/>
                <a:ea typeface="微软雅黑 Light" panose="020B0502040204020203" pitchFamily="34" charset="-122"/>
                <a:cs typeface="Verdana"/>
              </a:rPr>
              <a:t> </a:t>
            </a:r>
            <a:r>
              <a:rPr sz="2000" spc="10" dirty="0">
                <a:latin typeface="微软雅黑 Light" panose="020B0502040204020203" pitchFamily="34" charset="-122"/>
                <a:ea typeface="微软雅黑 Light" panose="020B0502040204020203" pitchFamily="34" charset="-122"/>
                <a:cs typeface="Arial Unicode MS"/>
              </a:rPr>
              <a:t>超过</a:t>
            </a:r>
            <a:r>
              <a:rPr sz="2000" dirty="0">
                <a:latin typeface="微软雅黑 Light" panose="020B0502040204020203" pitchFamily="34" charset="-122"/>
                <a:ea typeface="微软雅黑 Light" panose="020B0502040204020203" pitchFamily="34" charset="-122"/>
                <a:cs typeface="Verdana"/>
              </a:rPr>
              <a:t>30,0</a:t>
            </a:r>
            <a:r>
              <a:rPr sz="2000" spc="-10" dirty="0">
                <a:latin typeface="微软雅黑 Light" panose="020B0502040204020203" pitchFamily="34" charset="-122"/>
                <a:ea typeface="微软雅黑 Light" panose="020B0502040204020203" pitchFamily="34" charset="-122"/>
                <a:cs typeface="Verdana"/>
              </a:rPr>
              <a:t>0</a:t>
            </a:r>
            <a:r>
              <a:rPr sz="2000" dirty="0">
                <a:latin typeface="微软雅黑 Light" panose="020B0502040204020203" pitchFamily="34" charset="-122"/>
                <a:ea typeface="微软雅黑 Light" panose="020B0502040204020203" pitchFamily="34" charset="-122"/>
                <a:cs typeface="Verdana"/>
              </a:rPr>
              <a:t>0</a:t>
            </a:r>
            <a:r>
              <a:rPr sz="2000" spc="10" dirty="0">
                <a:latin typeface="微软雅黑 Light" panose="020B0502040204020203" pitchFamily="34" charset="-122"/>
                <a:ea typeface="微软雅黑 Light" panose="020B0502040204020203" pitchFamily="34" charset="-122"/>
                <a:cs typeface="Arial Unicode MS"/>
              </a:rPr>
              <a:t>个</a:t>
            </a:r>
            <a:r>
              <a:rPr sz="2000" dirty="0">
                <a:latin typeface="微软雅黑 Light" panose="020B0502040204020203" pitchFamily="34" charset="-122"/>
                <a:ea typeface="微软雅黑 Light" panose="020B0502040204020203" pitchFamily="34" charset="-122"/>
                <a:cs typeface="Arial Unicode MS"/>
              </a:rPr>
              <a:t>羊</a:t>
            </a:r>
            <a:r>
              <a:rPr sz="2000" spc="-15" dirty="0">
                <a:latin typeface="微软雅黑 Light" panose="020B0502040204020203" pitchFamily="34" charset="-122"/>
                <a:ea typeface="微软雅黑 Light" panose="020B0502040204020203" pitchFamily="34" charset="-122"/>
                <a:cs typeface="Arial Unicode MS"/>
              </a:rPr>
              <a:t>皮</a:t>
            </a:r>
            <a:r>
              <a:rPr sz="2000" dirty="0">
                <a:latin typeface="微软雅黑 Light" panose="020B0502040204020203" pitchFamily="34" charset="-122"/>
                <a:ea typeface="微软雅黑 Light" panose="020B0502040204020203" pitchFamily="34" charset="-122"/>
                <a:cs typeface="Arial Unicode MS"/>
              </a:rPr>
              <a:t>纸片段</a:t>
            </a: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200"/>
              </a:lnSpc>
              <a:spcBef>
                <a:spcPts val="20"/>
              </a:spcBef>
            </a:pPr>
            <a:endParaRPr sz="1200" dirty="0">
              <a:latin typeface="微软雅黑 Light" panose="020B0502040204020203" pitchFamily="34" charset="-122"/>
              <a:ea typeface="微软雅黑 Light" panose="020B0502040204020203" pitchFamily="34" charset="-122"/>
            </a:endParaRPr>
          </a:p>
          <a:p>
            <a:pPr marL="330835"/>
            <a:r>
              <a:rPr sz="2000" dirty="0">
                <a:latin typeface="微软雅黑 Light" panose="020B0502040204020203" pitchFamily="34" charset="-122"/>
                <a:ea typeface="微软雅黑 Light" panose="020B0502040204020203" pitchFamily="34" charset="-122"/>
                <a:cs typeface="Verdana"/>
              </a:rPr>
              <a:t>Cai</a:t>
            </a:r>
            <a:r>
              <a:rPr sz="2000" spc="-15" dirty="0">
                <a:latin typeface="微软雅黑 Light" panose="020B0502040204020203" pitchFamily="34" charset="-122"/>
                <a:ea typeface="微软雅黑 Light" panose="020B0502040204020203" pitchFamily="34" charset="-122"/>
                <a:cs typeface="Verdana"/>
              </a:rPr>
              <a:t>r</a:t>
            </a:r>
            <a:r>
              <a:rPr sz="2000" dirty="0">
                <a:latin typeface="微软雅黑 Light" panose="020B0502040204020203" pitchFamily="34" charset="-122"/>
                <a:ea typeface="微软雅黑 Light" panose="020B0502040204020203" pitchFamily="34" charset="-122"/>
                <a:cs typeface="Verdana"/>
              </a:rPr>
              <a:t>o G</a:t>
            </a:r>
            <a:r>
              <a:rPr sz="2000" spc="-15" dirty="0">
                <a:latin typeface="微软雅黑 Light" panose="020B0502040204020203" pitchFamily="34" charset="-122"/>
                <a:ea typeface="微软雅黑 Light" panose="020B0502040204020203" pitchFamily="34" charset="-122"/>
                <a:cs typeface="Verdana"/>
              </a:rPr>
              <a:t>e</a:t>
            </a:r>
            <a:r>
              <a:rPr sz="2000" dirty="0">
                <a:latin typeface="微软雅黑 Light" panose="020B0502040204020203" pitchFamily="34" charset="-122"/>
                <a:ea typeface="微软雅黑 Light" panose="020B0502040204020203" pitchFamily="34" charset="-122"/>
                <a:cs typeface="Verdana"/>
              </a:rPr>
              <a:t>nizah</a:t>
            </a:r>
          </a:p>
          <a:p>
            <a:pPr>
              <a:lnSpc>
                <a:spcPts val="950"/>
              </a:lnSpc>
              <a:spcBef>
                <a:spcPts val="49"/>
              </a:spcBef>
            </a:pPr>
            <a:endParaRPr sz="950" dirty="0">
              <a:latin typeface="微软雅黑 Light" panose="020B0502040204020203" pitchFamily="34" charset="-122"/>
              <a:ea typeface="微软雅黑 Light" panose="020B0502040204020203" pitchFamily="34" charset="-122"/>
            </a:endParaRPr>
          </a:p>
          <a:p>
            <a:pPr marL="330835">
              <a:tabLst>
                <a:tab pos="624840" algn="l"/>
              </a:tabLst>
            </a:pPr>
            <a:r>
              <a:rPr sz="2000" dirty="0">
                <a:latin typeface="微软雅黑 Light" panose="020B0502040204020203" pitchFamily="34" charset="-122"/>
                <a:ea typeface="微软雅黑 Light" panose="020B0502040204020203" pitchFamily="34" charset="-122"/>
                <a:cs typeface="Verdana"/>
              </a:rPr>
              <a:t>-	</a:t>
            </a:r>
            <a:r>
              <a:rPr sz="2000" spc="-5" dirty="0">
                <a:latin typeface="微软雅黑 Light" panose="020B0502040204020203" pitchFamily="34" charset="-122"/>
                <a:ea typeface="微软雅黑 Light" panose="020B0502040204020203" pitchFamily="34" charset="-122"/>
                <a:cs typeface="Verdana"/>
              </a:rPr>
              <a:t>19</a:t>
            </a:r>
            <a:r>
              <a:rPr sz="2000" spc="10" dirty="0">
                <a:latin typeface="微软雅黑 Light" panose="020B0502040204020203" pitchFamily="34" charset="-122"/>
                <a:ea typeface="微软雅黑 Light" panose="020B0502040204020203" pitchFamily="34" charset="-122"/>
                <a:cs typeface="Arial Unicode MS"/>
              </a:rPr>
              <a:t>世纪</a:t>
            </a:r>
            <a:r>
              <a:rPr sz="2000" dirty="0">
                <a:latin typeface="微软雅黑 Light" panose="020B0502040204020203" pitchFamily="34" charset="-122"/>
                <a:ea typeface="微软雅黑 Light" panose="020B0502040204020203" pitchFamily="34" charset="-122"/>
                <a:cs typeface="Arial Unicode MS"/>
              </a:rPr>
              <a:t>末被发现</a:t>
            </a:r>
          </a:p>
          <a:p>
            <a:pPr>
              <a:lnSpc>
                <a:spcPts val="950"/>
              </a:lnSpc>
              <a:spcBef>
                <a:spcPts val="46"/>
              </a:spcBef>
            </a:pPr>
            <a:endParaRPr sz="950" dirty="0">
              <a:latin typeface="微软雅黑 Light" panose="020B0502040204020203" pitchFamily="34" charset="-122"/>
              <a:ea typeface="微软雅黑 Light" panose="020B0502040204020203" pitchFamily="34" charset="-122"/>
            </a:endParaRPr>
          </a:p>
          <a:p>
            <a:pPr marL="330835">
              <a:tabLst>
                <a:tab pos="673735" algn="l"/>
              </a:tabLst>
            </a:pPr>
            <a:r>
              <a:rPr sz="2000" dirty="0">
                <a:latin typeface="微软雅黑 Light" panose="020B0502040204020203" pitchFamily="34" charset="-122"/>
                <a:ea typeface="微软雅黑 Light" panose="020B0502040204020203" pitchFamily="34" charset="-122"/>
                <a:cs typeface="Verdana"/>
              </a:rPr>
              <a:t>-	</a:t>
            </a:r>
            <a:r>
              <a:rPr sz="2000" spc="10" dirty="0">
                <a:latin typeface="微软雅黑 Light" panose="020B0502040204020203" pitchFamily="34" charset="-122"/>
                <a:ea typeface="微软雅黑 Light" panose="020B0502040204020203" pitchFamily="34" charset="-122"/>
                <a:cs typeface="Arial Unicode MS"/>
              </a:rPr>
              <a:t>超过</a:t>
            </a:r>
            <a:r>
              <a:rPr sz="2000" dirty="0">
                <a:latin typeface="微软雅黑 Light" panose="020B0502040204020203" pitchFamily="34" charset="-122"/>
                <a:ea typeface="微软雅黑 Light" panose="020B0502040204020203" pitchFamily="34" charset="-122"/>
                <a:cs typeface="Verdana"/>
              </a:rPr>
              <a:t>300,00</a:t>
            </a:r>
            <a:r>
              <a:rPr sz="2000" spc="-10" dirty="0">
                <a:latin typeface="微软雅黑 Light" panose="020B0502040204020203" pitchFamily="34" charset="-122"/>
                <a:ea typeface="微软雅黑 Light" panose="020B0502040204020203" pitchFamily="34" charset="-122"/>
                <a:cs typeface="Verdana"/>
              </a:rPr>
              <a:t>0</a:t>
            </a:r>
            <a:r>
              <a:rPr sz="2000" spc="10" dirty="0">
                <a:latin typeface="微软雅黑 Light" panose="020B0502040204020203" pitchFamily="34" charset="-122"/>
                <a:ea typeface="微软雅黑 Light" panose="020B0502040204020203" pitchFamily="34" charset="-122"/>
                <a:cs typeface="Arial Unicode MS"/>
              </a:rPr>
              <a:t>个</a:t>
            </a:r>
            <a:r>
              <a:rPr sz="2000" dirty="0">
                <a:latin typeface="微软雅黑 Light" panose="020B0502040204020203" pitchFamily="34" charset="-122"/>
                <a:ea typeface="微软雅黑 Light" panose="020B0502040204020203" pitchFamily="34" charset="-122"/>
                <a:cs typeface="Arial Unicode MS"/>
              </a:rPr>
              <a:t>片段</a:t>
            </a:r>
          </a:p>
          <a:p>
            <a:pPr>
              <a:lnSpc>
                <a:spcPts val="1000"/>
              </a:lnSpc>
              <a:spcBef>
                <a:spcPts val="8"/>
              </a:spcBef>
            </a:pPr>
            <a:endParaRPr sz="1000" dirty="0">
              <a:latin typeface="微软雅黑 Light" panose="020B0502040204020203" pitchFamily="34" charset="-122"/>
              <a:ea typeface="微软雅黑 Light" panose="020B0502040204020203" pitchFamily="34" charset="-122"/>
            </a:endParaRPr>
          </a:p>
          <a:p>
            <a:pPr marL="330835">
              <a:tabLst>
                <a:tab pos="673735" algn="l"/>
              </a:tabLst>
            </a:pPr>
            <a:r>
              <a:rPr sz="200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Arial Unicode MS"/>
              </a:rPr>
              <a:t>散</a:t>
            </a:r>
            <a:r>
              <a:rPr sz="2000" spc="-5" dirty="0">
                <a:latin typeface="微软雅黑 Light" panose="020B0502040204020203" pitchFamily="34" charset="-122"/>
                <a:ea typeface="微软雅黑 Light" panose="020B0502040204020203" pitchFamily="34" charset="-122"/>
                <a:cs typeface="Arial Unicode MS"/>
              </a:rPr>
              <a:t>布</a:t>
            </a:r>
            <a:r>
              <a:rPr sz="2000" dirty="0">
                <a:latin typeface="微软雅黑 Light" panose="020B0502040204020203" pitchFamily="34" charset="-122"/>
                <a:ea typeface="微软雅黑 Light" panose="020B0502040204020203" pitchFamily="34" charset="-122"/>
                <a:cs typeface="Arial Unicode MS"/>
              </a:rPr>
              <a:t>于</a:t>
            </a:r>
            <a:r>
              <a:rPr sz="2000" spc="-10" dirty="0">
                <a:latin typeface="微软雅黑 Light" panose="020B0502040204020203" pitchFamily="34" charset="-122"/>
                <a:ea typeface="微软雅黑 Light" panose="020B0502040204020203" pitchFamily="34" charset="-122"/>
                <a:cs typeface="Arial Unicode MS"/>
              </a:rPr>
              <a:t>全</a:t>
            </a:r>
            <a:r>
              <a:rPr sz="2000" dirty="0">
                <a:latin typeface="微软雅黑 Light" panose="020B0502040204020203" pitchFamily="34" charset="-122"/>
                <a:ea typeface="微软雅黑 Light" panose="020B0502040204020203" pitchFamily="34" charset="-122"/>
                <a:cs typeface="Arial Unicode MS"/>
              </a:rPr>
              <a:t>球</a:t>
            </a:r>
            <a:r>
              <a:rPr sz="2000" spc="-10" dirty="0">
                <a:latin typeface="微软雅黑 Light" panose="020B0502040204020203" pitchFamily="34" charset="-122"/>
                <a:ea typeface="微软雅黑 Light" panose="020B0502040204020203" pitchFamily="34" charset="-122"/>
                <a:cs typeface="Arial Unicode MS"/>
              </a:rPr>
              <a:t>多</a:t>
            </a:r>
            <a:r>
              <a:rPr sz="2000" dirty="0">
                <a:latin typeface="微软雅黑 Light" panose="020B0502040204020203" pitchFamily="34" charset="-122"/>
                <a:ea typeface="微软雅黑 Light" panose="020B0502040204020203" pitchFamily="34" charset="-122"/>
                <a:cs typeface="Arial Unicode MS"/>
              </a:rPr>
              <a:t>家博</a:t>
            </a:r>
            <a:r>
              <a:rPr sz="2000" spc="5" dirty="0">
                <a:latin typeface="微软雅黑 Light" panose="020B0502040204020203" pitchFamily="34" charset="-122"/>
                <a:ea typeface="微软雅黑 Light" panose="020B0502040204020203" pitchFamily="34" charset="-122"/>
                <a:cs typeface="Arial Unicode MS"/>
              </a:rPr>
              <a:t>物</a:t>
            </a:r>
            <a:r>
              <a:rPr sz="2000" dirty="0">
                <a:latin typeface="微软雅黑 Light" panose="020B0502040204020203" pitchFamily="34" charset="-122"/>
                <a:ea typeface="微软雅黑 Light" panose="020B0502040204020203" pitchFamily="34" charset="-122"/>
                <a:cs typeface="Arial Unicode MS"/>
              </a:rPr>
              <a:t>馆</a:t>
            </a: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200"/>
              </a:lnSpc>
              <a:spcBef>
                <a:spcPts val="70"/>
              </a:spcBef>
            </a:pPr>
            <a:endParaRPr sz="1200" dirty="0">
              <a:latin typeface="微软雅黑 Light" panose="020B0502040204020203" pitchFamily="34" charset="-122"/>
              <a:ea typeface="微软雅黑 Light" panose="020B0502040204020203" pitchFamily="34" charset="-122"/>
            </a:endParaRPr>
          </a:p>
          <a:p>
            <a:pPr marL="365760"/>
            <a:r>
              <a:rPr sz="2400" spc="10" dirty="0">
                <a:solidFill>
                  <a:srgbClr val="0000FF"/>
                </a:solidFill>
                <a:latin typeface="微软雅黑 Light" panose="020B0502040204020203" pitchFamily="34" charset="-122"/>
                <a:ea typeface="微软雅黑 Light" panose="020B0502040204020203" pitchFamily="34" charset="-122"/>
                <a:cs typeface="Arial Unicode MS"/>
              </a:rPr>
              <a:t>高水平专家的大量精力</a:t>
            </a:r>
            <a:endParaRPr sz="2400" dirty="0">
              <a:latin typeface="微软雅黑 Light" panose="020B0502040204020203" pitchFamily="34" charset="-122"/>
              <a:ea typeface="微软雅黑 Light" panose="020B0502040204020203" pitchFamily="34" charset="-122"/>
              <a:cs typeface="Arial Unicode MS"/>
            </a:endParaRPr>
          </a:p>
          <a:p>
            <a:pPr marL="365760"/>
            <a:r>
              <a:rPr sz="2400" spc="5" dirty="0">
                <a:solidFill>
                  <a:srgbClr val="0000FF"/>
                </a:solidFill>
                <a:latin typeface="微软雅黑 Light" panose="020B0502040204020203" pitchFamily="34" charset="-122"/>
                <a:ea typeface="微软雅黑 Light" panose="020B0502040204020203" pitchFamily="34" charset="-122"/>
                <a:cs typeface="Arial Unicode MS"/>
              </a:rPr>
              <a:t>被用于古文献修复</a:t>
            </a:r>
            <a:endParaRPr sz="2400" dirty="0">
              <a:latin typeface="微软雅黑 Light" panose="020B0502040204020203" pitchFamily="34" charset="-122"/>
              <a:ea typeface="微软雅黑 Light" panose="020B0502040204020203" pitchFamily="34" charset="-122"/>
              <a:cs typeface="Arial Unicode MS"/>
            </a:endParaRPr>
          </a:p>
          <a:p>
            <a:pPr>
              <a:lnSpc>
                <a:spcPts val="850"/>
              </a:lnSpc>
              <a:spcBef>
                <a:spcPts val="45"/>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R="5436235" algn="ctr"/>
            <a:r>
              <a:rPr sz="1600" spc="-15" dirty="0">
                <a:solidFill>
                  <a:srgbClr val="C00000"/>
                </a:solidFill>
                <a:latin typeface="微软雅黑 Light" panose="020B0502040204020203" pitchFamily="34" charset="-122"/>
                <a:ea typeface="微软雅黑 Light" panose="020B0502040204020203" pitchFamily="34" charset="-122"/>
                <a:cs typeface="Verdana"/>
              </a:rPr>
              <a:t>[</a:t>
            </a:r>
            <a:r>
              <a:rPr sz="1600" spc="-10" dirty="0">
                <a:solidFill>
                  <a:srgbClr val="C00000"/>
                </a:solidFill>
                <a:latin typeface="微软雅黑 Light" panose="020B0502040204020203" pitchFamily="34" charset="-122"/>
                <a:ea typeface="微软雅黑 Light" panose="020B0502040204020203" pitchFamily="34" charset="-122"/>
                <a:cs typeface="Verdana"/>
              </a:rPr>
              <a:t>L.</a:t>
            </a:r>
            <a:r>
              <a:rPr sz="1600" spc="5" dirty="0">
                <a:solidFill>
                  <a:srgbClr val="C00000"/>
                </a:solidFill>
                <a:latin typeface="微软雅黑 Light" panose="020B0502040204020203" pitchFamily="34" charset="-122"/>
                <a:ea typeface="微软雅黑 Light" panose="020B0502040204020203" pitchFamily="34" charset="-122"/>
                <a:cs typeface="Verdana"/>
              </a:rPr>
              <a:t> </a:t>
            </a:r>
            <a:r>
              <a:rPr sz="1600" spc="-90" dirty="0">
                <a:solidFill>
                  <a:srgbClr val="C00000"/>
                </a:solidFill>
                <a:latin typeface="微软雅黑 Light" panose="020B0502040204020203" pitchFamily="34" charset="-122"/>
                <a:ea typeface="微软雅黑 Light" panose="020B0502040204020203" pitchFamily="34" charset="-122"/>
                <a:cs typeface="Verdana"/>
              </a:rPr>
              <a:t>W</a:t>
            </a:r>
            <a:r>
              <a:rPr sz="1600" spc="-10" dirty="0">
                <a:solidFill>
                  <a:srgbClr val="C00000"/>
                </a:solidFill>
                <a:latin typeface="微软雅黑 Light" panose="020B0502040204020203" pitchFamily="34" charset="-122"/>
                <a:ea typeface="微软雅黑 Light" panose="020B0502040204020203" pitchFamily="34" charset="-122"/>
                <a:cs typeface="Verdana"/>
              </a:rPr>
              <a:t>olf et</a:t>
            </a:r>
            <a:r>
              <a:rPr sz="1600" spc="5" dirty="0">
                <a:solidFill>
                  <a:srgbClr val="C00000"/>
                </a:solidFill>
                <a:latin typeface="微软雅黑 Light" panose="020B0502040204020203" pitchFamily="34" charset="-122"/>
                <a:ea typeface="微软雅黑 Light" panose="020B0502040204020203" pitchFamily="34" charset="-122"/>
                <a:cs typeface="Verdana"/>
              </a:rPr>
              <a:t> </a:t>
            </a:r>
            <a:r>
              <a:rPr sz="1600" spc="-10" dirty="0">
                <a:solidFill>
                  <a:srgbClr val="C00000"/>
                </a:solidFill>
                <a:latin typeface="微软雅黑 Light" panose="020B0502040204020203" pitchFamily="34" charset="-122"/>
                <a:ea typeface="微软雅黑 Light" panose="020B0502040204020203" pitchFamily="34" charset="-122"/>
                <a:cs typeface="Verdana"/>
              </a:rPr>
              <a:t>al</a:t>
            </a:r>
            <a:r>
              <a:rPr sz="1600" spc="-114" dirty="0">
                <a:solidFill>
                  <a:srgbClr val="C00000"/>
                </a:solidFill>
                <a:latin typeface="微软雅黑 Light" panose="020B0502040204020203" pitchFamily="34" charset="-122"/>
                <a:ea typeface="微软雅黑 Light" panose="020B0502040204020203" pitchFamily="34" charset="-122"/>
                <a:cs typeface="Verdana"/>
              </a:rPr>
              <a:t>.</a:t>
            </a:r>
            <a:r>
              <a:rPr sz="1600" spc="-10" dirty="0">
                <a:solidFill>
                  <a:srgbClr val="C00000"/>
                </a:solidFill>
                <a:latin typeface="微软雅黑 Light" panose="020B0502040204020203" pitchFamily="34" charset="-122"/>
                <a:ea typeface="微软雅黑 Light" panose="020B0502040204020203" pitchFamily="34" charset="-122"/>
                <a:cs typeface="Verdana"/>
              </a:rPr>
              <a:t>,</a:t>
            </a:r>
            <a:r>
              <a:rPr sz="1600" spc="30" dirty="0">
                <a:solidFill>
                  <a:srgbClr val="C00000"/>
                </a:solidFill>
                <a:latin typeface="微软雅黑 Light" panose="020B0502040204020203" pitchFamily="34" charset="-122"/>
                <a:ea typeface="微软雅黑 Light" panose="020B0502040204020203" pitchFamily="34" charset="-122"/>
                <a:cs typeface="Verdana"/>
              </a:rPr>
              <a:t> </a:t>
            </a:r>
            <a:r>
              <a:rPr sz="1600" dirty="0">
                <a:solidFill>
                  <a:srgbClr val="C00000"/>
                </a:solidFill>
                <a:latin typeface="微软雅黑 Light" panose="020B0502040204020203" pitchFamily="34" charset="-122"/>
                <a:ea typeface="微软雅黑 Light" panose="020B0502040204020203" pitchFamily="34" charset="-122"/>
                <a:cs typeface="Verdana"/>
              </a:rPr>
              <a:t>I</a:t>
            </a:r>
            <a:r>
              <a:rPr sz="1600" spc="-20" dirty="0">
                <a:solidFill>
                  <a:srgbClr val="C00000"/>
                </a:solidFill>
                <a:latin typeface="微软雅黑 Light" panose="020B0502040204020203" pitchFamily="34" charset="-122"/>
                <a:ea typeface="微软雅黑 Light" panose="020B0502040204020203" pitchFamily="34" charset="-122"/>
                <a:cs typeface="Verdana"/>
              </a:rPr>
              <a:t>J</a:t>
            </a:r>
            <a:r>
              <a:rPr sz="1600" spc="-15" dirty="0">
                <a:solidFill>
                  <a:srgbClr val="C00000"/>
                </a:solidFill>
                <a:latin typeface="微软雅黑 Light" panose="020B0502040204020203" pitchFamily="34" charset="-122"/>
                <a:ea typeface="微软雅黑 Light" panose="020B0502040204020203" pitchFamily="34" charset="-122"/>
                <a:cs typeface="Verdana"/>
              </a:rPr>
              <a:t>CV </a:t>
            </a:r>
            <a:r>
              <a:rPr sz="1600" spc="-10" dirty="0">
                <a:solidFill>
                  <a:srgbClr val="C00000"/>
                </a:solidFill>
                <a:latin typeface="微软雅黑 Light" panose="020B0502040204020203" pitchFamily="34" charset="-122"/>
                <a:ea typeface="微软雅黑 Light" panose="020B0502040204020203" pitchFamily="34" charset="-122"/>
                <a:cs typeface="Verdana"/>
              </a:rPr>
              <a:t>2</a:t>
            </a:r>
            <a:r>
              <a:rPr sz="1600" spc="-15" dirty="0">
                <a:solidFill>
                  <a:srgbClr val="C00000"/>
                </a:solidFill>
                <a:latin typeface="微软雅黑 Light" panose="020B0502040204020203" pitchFamily="34" charset="-122"/>
                <a:ea typeface="微软雅黑 Light" panose="020B0502040204020203" pitchFamily="34" charset="-122"/>
                <a:cs typeface="Verdana"/>
              </a:rPr>
              <a:t>01</a:t>
            </a:r>
            <a:r>
              <a:rPr sz="1600" spc="-5" dirty="0">
                <a:solidFill>
                  <a:srgbClr val="C00000"/>
                </a:solidFill>
                <a:latin typeface="微软雅黑 Light" panose="020B0502040204020203" pitchFamily="34" charset="-122"/>
                <a:ea typeface="微软雅黑 Light" panose="020B0502040204020203" pitchFamily="34" charset="-122"/>
                <a:cs typeface="Verdana"/>
              </a:rPr>
              <a:t>1</a:t>
            </a:r>
            <a:r>
              <a:rPr sz="1600" spc="-10" dirty="0">
                <a:solidFill>
                  <a:srgbClr val="C00000"/>
                </a:solidFill>
                <a:latin typeface="微软雅黑 Light" panose="020B0502040204020203" pitchFamily="34" charset="-122"/>
                <a:ea typeface="微软雅黑 Light" panose="020B0502040204020203" pitchFamily="34" charset="-122"/>
                <a:cs typeface="Verdana"/>
              </a:rPr>
              <a:t>]</a:t>
            </a:r>
            <a:endParaRPr sz="1600" dirty="0">
              <a:latin typeface="微软雅黑 Light" panose="020B0502040204020203" pitchFamily="34" charset="-122"/>
              <a:ea typeface="微软雅黑 Light" panose="020B0502040204020203" pitchFamily="34" charset="-122"/>
              <a:cs typeface="Verdana"/>
            </a:endParaRPr>
          </a:p>
        </p:txBody>
      </p:sp>
    </p:spTree>
  </p:cSld>
  <p:clrMapOvr>
    <a:masterClrMapping/>
  </p:clrMapOvr>
  <p:extLst mod="1"/>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古文献修复 （文化）</a:t>
            </a:r>
          </a:p>
        </p:txBody>
      </p:sp>
      <p:sp>
        <p:nvSpPr>
          <p:cNvPr id="3" name="object 3"/>
          <p:cNvSpPr txBox="1"/>
          <p:nvPr/>
        </p:nvSpPr>
        <p:spPr>
          <a:xfrm>
            <a:off x="1785623" y="1175511"/>
            <a:ext cx="8714105" cy="855344"/>
          </a:xfrm>
          <a:prstGeom prst="rect">
            <a:avLst/>
          </a:prstGeom>
        </p:spPr>
        <p:txBody>
          <a:bodyPr vert="horz" wrap="square" lIns="0" tIns="0" rIns="0" bIns="0" rtlCol="0">
            <a:noAutofit/>
          </a:bodyPr>
          <a:lstStyle/>
          <a:p>
            <a:pPr marL="12700"/>
            <a:r>
              <a:rPr sz="2600" dirty="0">
                <a:latin typeface="微软雅黑 Light" panose="020B0502040204020203" pitchFamily="34" charset="-122"/>
                <a:ea typeface="微软雅黑 Light" panose="020B0502040204020203" pitchFamily="34" charset="-122"/>
                <a:cs typeface="Arial Unicode MS"/>
              </a:rPr>
              <a:t>一个重</a:t>
            </a:r>
            <a:r>
              <a:rPr sz="2600" spc="-15" dirty="0">
                <a:latin typeface="微软雅黑 Light" panose="020B0502040204020203" pitchFamily="34" charset="-122"/>
                <a:ea typeface="微软雅黑 Light" panose="020B0502040204020203" pitchFamily="34" charset="-122"/>
                <a:cs typeface="Arial Unicode MS"/>
              </a:rPr>
              <a:t>要</a:t>
            </a:r>
            <a:r>
              <a:rPr sz="2600" dirty="0">
                <a:latin typeface="微软雅黑 Light" panose="020B0502040204020203" pitchFamily="34" charset="-122"/>
                <a:ea typeface="微软雅黑 Light" panose="020B0502040204020203" pitchFamily="34" charset="-122"/>
                <a:cs typeface="Arial Unicode MS"/>
              </a:rPr>
              <a:t>问题：</a:t>
            </a:r>
            <a:endParaRPr sz="2600">
              <a:latin typeface="微软雅黑 Light" panose="020B0502040204020203" pitchFamily="34" charset="-122"/>
              <a:ea typeface="微软雅黑 Light" panose="020B0502040204020203" pitchFamily="34" charset="-122"/>
              <a:cs typeface="Arial Unicode MS"/>
            </a:endParaRPr>
          </a:p>
          <a:p>
            <a:pPr>
              <a:lnSpc>
                <a:spcPts val="650"/>
              </a:lnSpc>
              <a:spcBef>
                <a:spcPts val="31"/>
              </a:spcBef>
            </a:pPr>
            <a:endParaRPr sz="650">
              <a:latin typeface="微软雅黑 Light" panose="020B0502040204020203" pitchFamily="34" charset="-122"/>
              <a:ea typeface="微软雅黑 Light" panose="020B0502040204020203" pitchFamily="34" charset="-122"/>
            </a:endParaRPr>
          </a:p>
          <a:p>
            <a:pPr marL="165100"/>
            <a:r>
              <a:rPr sz="2400" dirty="0">
                <a:latin typeface="微软雅黑 Light" panose="020B0502040204020203" pitchFamily="34" charset="-122"/>
                <a:ea typeface="微软雅黑 Light" panose="020B0502040204020203" pitchFamily="34" charset="-122"/>
                <a:cs typeface="Arial Unicode MS"/>
              </a:rPr>
              <a:t>原书籍已经变成分散且混杂的多个书</a:t>
            </a:r>
            <a:r>
              <a:rPr sz="2400" spc="-35" dirty="0">
                <a:latin typeface="微软雅黑 Light" panose="020B0502040204020203" pitchFamily="34" charset="-122"/>
                <a:ea typeface="微软雅黑 Light" panose="020B0502040204020203" pitchFamily="34" charset="-122"/>
                <a:cs typeface="Arial Unicode MS"/>
              </a:rPr>
              <a:t>页</a:t>
            </a:r>
            <a:r>
              <a:rPr sz="2400" dirty="0">
                <a:latin typeface="微软雅黑 Light" panose="020B0502040204020203" pitchFamily="34" charset="-122"/>
                <a:ea typeface="微软雅黑 Light" panose="020B0502040204020203" pitchFamily="34" charset="-122"/>
                <a:cs typeface="Arial Unicode MS"/>
              </a:rPr>
              <a:t>，如何拼接相邻的书</a:t>
            </a:r>
            <a:r>
              <a:rPr sz="2400" spc="-15" dirty="0">
                <a:latin typeface="微软雅黑 Light" panose="020B0502040204020203" pitchFamily="34" charset="-122"/>
                <a:ea typeface="微软雅黑 Light" panose="020B0502040204020203" pitchFamily="34" charset="-122"/>
                <a:cs typeface="Arial Unicode MS"/>
              </a:rPr>
              <a:t>页</a:t>
            </a:r>
            <a:r>
              <a:rPr sz="2400" dirty="0">
                <a:latin typeface="微软雅黑 Light" panose="020B0502040204020203" pitchFamily="34" charset="-122"/>
                <a:ea typeface="微软雅黑 Light" panose="020B0502040204020203" pitchFamily="34" charset="-122"/>
                <a:cs typeface="Arial Unicode MS"/>
              </a:rPr>
              <a:t>？</a:t>
            </a:r>
            <a:endParaRPr sz="2400">
              <a:latin typeface="微软雅黑 Light" panose="020B0502040204020203" pitchFamily="34" charset="-122"/>
              <a:ea typeface="微软雅黑 Light" panose="020B0502040204020203" pitchFamily="34" charset="-122"/>
              <a:cs typeface="Arial Unicode MS"/>
            </a:endParaRPr>
          </a:p>
        </p:txBody>
      </p:sp>
      <p:sp>
        <p:nvSpPr>
          <p:cNvPr id="4" name="object 4"/>
          <p:cNvSpPr/>
          <p:nvPr/>
        </p:nvSpPr>
        <p:spPr>
          <a:xfrm>
            <a:off x="1825755" y="2124455"/>
            <a:ext cx="2368295" cy="1554480"/>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4273299" y="2124455"/>
            <a:ext cx="2583179" cy="1554480"/>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6937247" y="2124455"/>
            <a:ext cx="1187196" cy="1554480"/>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8197595" y="2124458"/>
            <a:ext cx="1039368" cy="1517903"/>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9313164" y="2144270"/>
            <a:ext cx="1144524" cy="1516379"/>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1860804" y="3852674"/>
            <a:ext cx="1310640" cy="1720595"/>
          </a:xfrm>
          <a:prstGeom prst="rect">
            <a:avLst/>
          </a:prstGeom>
          <a:blipFill>
            <a:blip r:embed="rId7"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3389376" y="3889247"/>
            <a:ext cx="1243584" cy="1719072"/>
          </a:xfrm>
          <a:prstGeom prst="rect">
            <a:avLst/>
          </a:prstGeom>
          <a:blipFill>
            <a:blip r:embed="rId8"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txBox="1"/>
          <p:nvPr/>
        </p:nvSpPr>
        <p:spPr>
          <a:xfrm>
            <a:off x="2237333" y="3804414"/>
            <a:ext cx="7645400" cy="2331085"/>
          </a:xfrm>
          <a:prstGeom prst="rect">
            <a:avLst/>
          </a:prstGeom>
        </p:spPr>
        <p:txBody>
          <a:bodyPr vert="horz" wrap="square" lIns="0" tIns="0" rIns="0" bIns="0" rtlCol="0">
            <a:noAutofit/>
          </a:bodyPr>
          <a:lstStyle/>
          <a:p>
            <a:pPr marL="2924175"/>
            <a:r>
              <a:rPr sz="2600" dirty="0">
                <a:latin typeface="微软雅黑 Light" panose="020B0502040204020203" pitchFamily="34" charset="-122"/>
                <a:ea typeface="微软雅黑 Light" panose="020B0502040204020203" pitchFamily="34" charset="-122"/>
                <a:cs typeface="Arial Unicode MS"/>
              </a:rPr>
              <a:t>人工完</a:t>
            </a:r>
            <a:r>
              <a:rPr sz="2600" spc="-15" dirty="0">
                <a:latin typeface="微软雅黑 Light" panose="020B0502040204020203" pitchFamily="34" charset="-122"/>
                <a:ea typeface="微软雅黑 Light" panose="020B0502040204020203" pitchFamily="34" charset="-122"/>
                <a:cs typeface="Arial Unicode MS"/>
              </a:rPr>
              <a:t>成</a:t>
            </a:r>
            <a:r>
              <a:rPr sz="2600" dirty="0">
                <a:latin typeface="微软雅黑 Light" panose="020B0502040204020203" pitchFamily="34" charset="-122"/>
                <a:ea typeface="微软雅黑 Light" panose="020B0502040204020203" pitchFamily="34" charset="-122"/>
                <a:cs typeface="Arial Unicode MS"/>
              </a:rPr>
              <a:t>书页拼</a:t>
            </a:r>
            <a:r>
              <a:rPr sz="2600" spc="-15" dirty="0">
                <a:latin typeface="微软雅黑 Light" panose="020B0502040204020203" pitchFamily="34" charset="-122"/>
                <a:ea typeface="微软雅黑 Light" panose="020B0502040204020203" pitchFamily="34" charset="-122"/>
                <a:cs typeface="Arial Unicode MS"/>
              </a:rPr>
              <a:t>接</a:t>
            </a:r>
            <a:r>
              <a:rPr sz="2600" dirty="0">
                <a:latin typeface="微软雅黑 Light" panose="020B0502040204020203" pitchFamily="34" charset="-122"/>
                <a:ea typeface="微软雅黑 Light" panose="020B0502040204020203" pitchFamily="34" charset="-122"/>
                <a:cs typeface="Arial Unicode MS"/>
              </a:rPr>
              <a:t>十分困难</a:t>
            </a:r>
          </a:p>
          <a:p>
            <a:pPr>
              <a:lnSpc>
                <a:spcPts val="1100"/>
              </a:lnSpc>
              <a:spcBef>
                <a:spcPts val="38"/>
              </a:spcBef>
            </a:pPr>
            <a:endParaRPr sz="1100" dirty="0">
              <a:latin typeface="微软雅黑 Light" panose="020B0502040204020203" pitchFamily="34" charset="-122"/>
              <a:ea typeface="微软雅黑 Light" panose="020B0502040204020203" pitchFamily="34" charset="-122"/>
            </a:endParaRPr>
          </a:p>
          <a:p>
            <a:pPr marL="2924175"/>
            <a:r>
              <a:rPr sz="2400" spc="-245" dirty="0">
                <a:latin typeface="微软雅黑 Light" panose="020B0502040204020203" pitchFamily="34" charset="-122"/>
                <a:ea typeface="微软雅黑 Light" panose="020B0502040204020203" pitchFamily="34" charset="-122"/>
                <a:cs typeface="Courier"/>
              </a:rPr>
              <a:t>-</a:t>
            </a:r>
            <a:r>
              <a:rPr sz="2400" spc="60" dirty="0">
                <a:latin typeface="微软雅黑 Light" panose="020B0502040204020203" pitchFamily="34" charset="-122"/>
                <a:ea typeface="微软雅黑 Light" panose="020B0502040204020203" pitchFamily="34" charset="-122"/>
                <a:cs typeface="Courier"/>
              </a:rPr>
              <a:t> </a:t>
            </a:r>
            <a:r>
              <a:rPr sz="2400" dirty="0">
                <a:latin typeface="微软雅黑 Light" panose="020B0502040204020203" pitchFamily="34" charset="-122"/>
                <a:ea typeface="微软雅黑 Light" panose="020B0502040204020203" pitchFamily="34" charset="-122"/>
                <a:cs typeface="Arial Unicode MS"/>
              </a:rPr>
              <a:t>书页数量大，且分布在多处</a:t>
            </a:r>
          </a:p>
          <a:p>
            <a:pPr>
              <a:lnSpc>
                <a:spcPts val="500"/>
              </a:lnSpc>
              <a:spcBef>
                <a:spcPts val="16"/>
              </a:spcBef>
            </a:pPr>
            <a:endParaRPr sz="500" dirty="0">
              <a:latin typeface="微软雅黑 Light" panose="020B0502040204020203" pitchFamily="34" charset="-122"/>
              <a:ea typeface="微软雅黑 Light" panose="020B0502040204020203" pitchFamily="34" charset="-122"/>
            </a:endParaRPr>
          </a:p>
          <a:p>
            <a:pPr marL="2924175"/>
            <a:r>
              <a:rPr sz="2400" spc="-245" dirty="0">
                <a:latin typeface="微软雅黑 Light" panose="020B0502040204020203" pitchFamily="34" charset="-122"/>
                <a:ea typeface="微软雅黑 Light" panose="020B0502040204020203" pitchFamily="34" charset="-122"/>
                <a:cs typeface="Courier"/>
              </a:rPr>
              <a:t>-</a:t>
            </a:r>
            <a:r>
              <a:rPr sz="2400" spc="60" dirty="0">
                <a:latin typeface="微软雅黑 Light" panose="020B0502040204020203" pitchFamily="34" charset="-122"/>
                <a:ea typeface="微软雅黑 Light" panose="020B0502040204020203" pitchFamily="34" charset="-122"/>
                <a:cs typeface="Courier"/>
              </a:rPr>
              <a:t> </a:t>
            </a:r>
            <a:r>
              <a:rPr sz="2400" dirty="0">
                <a:latin typeface="微软雅黑 Light" panose="020B0502040204020203" pitchFamily="34" charset="-122"/>
                <a:ea typeface="微软雅黑 Light" panose="020B0502040204020203" pitchFamily="34" charset="-122"/>
                <a:cs typeface="Arial Unicode MS"/>
              </a:rPr>
              <a:t>部分损毁较严重，字迹模糊</a:t>
            </a:r>
          </a:p>
          <a:p>
            <a:pPr>
              <a:lnSpc>
                <a:spcPts val="500"/>
              </a:lnSpc>
              <a:spcBef>
                <a:spcPts val="15"/>
              </a:spcBef>
            </a:pPr>
            <a:endParaRPr sz="500" dirty="0">
              <a:latin typeface="微软雅黑 Light" panose="020B0502040204020203" pitchFamily="34" charset="-122"/>
              <a:ea typeface="微软雅黑 Light" panose="020B0502040204020203" pitchFamily="34" charset="-122"/>
            </a:endParaRPr>
          </a:p>
          <a:p>
            <a:pPr marL="2924175"/>
            <a:r>
              <a:rPr sz="2400" spc="-245" dirty="0">
                <a:latin typeface="微软雅黑 Light" panose="020B0502040204020203" pitchFamily="34" charset="-122"/>
                <a:ea typeface="微软雅黑 Light" panose="020B0502040204020203" pitchFamily="34" charset="-122"/>
                <a:cs typeface="Courier"/>
              </a:rPr>
              <a:t>-</a:t>
            </a:r>
            <a:r>
              <a:rPr sz="2400" spc="60" dirty="0">
                <a:latin typeface="微软雅黑 Light" panose="020B0502040204020203" pitchFamily="34" charset="-122"/>
                <a:ea typeface="微软雅黑 Light" panose="020B0502040204020203" pitchFamily="34" charset="-122"/>
                <a:cs typeface="Courier"/>
              </a:rPr>
              <a:t> </a:t>
            </a:r>
            <a:r>
              <a:rPr sz="2400" dirty="0">
                <a:latin typeface="微软雅黑 Light" panose="020B0502040204020203" pitchFamily="34" charset="-122"/>
                <a:ea typeface="微软雅黑 Light" panose="020B0502040204020203" pitchFamily="34" charset="-122"/>
                <a:cs typeface="Arial Unicode MS"/>
              </a:rPr>
              <a:t>需要大量掌握古文字的专业人才</a:t>
            </a:r>
          </a:p>
          <a:p>
            <a:pPr>
              <a:lnSpc>
                <a:spcPts val="1400"/>
              </a:lnSpc>
              <a:spcBef>
                <a:spcPts val="93"/>
              </a:spcBef>
            </a:pPr>
            <a:endParaRPr sz="1400" dirty="0">
              <a:latin typeface="微软雅黑 Light" panose="020B0502040204020203" pitchFamily="34" charset="-122"/>
              <a:ea typeface="微软雅黑 Light" panose="020B0502040204020203" pitchFamily="34" charset="-122"/>
            </a:endParaRPr>
          </a:p>
          <a:p>
            <a:pPr marL="12700"/>
            <a:r>
              <a:rPr sz="2400" dirty="0">
                <a:solidFill>
                  <a:srgbClr val="0000FF"/>
                </a:solidFill>
                <a:latin typeface="微软雅黑 Light" panose="020B0502040204020203" pitchFamily="34" charset="-122"/>
                <a:ea typeface="微软雅黑 Light" panose="020B0502040204020203" pitchFamily="34" charset="-122"/>
                <a:cs typeface="Arial Unicode MS"/>
              </a:rPr>
              <a:t>近年来，古文献的数字化浪潮给自动文学修复提供了机会</a:t>
            </a:r>
            <a:endParaRPr sz="2400" dirty="0">
              <a:latin typeface="微软雅黑 Light" panose="020B0502040204020203" pitchFamily="34" charset="-122"/>
              <a:ea typeface="微软雅黑 Light" panose="020B0502040204020203" pitchFamily="34" charset="-122"/>
              <a:cs typeface="Arial Unicode M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extLst mod="1"/>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古文献修复 （文化）</a:t>
            </a:r>
          </a:p>
        </p:txBody>
      </p:sp>
      <p:sp>
        <p:nvSpPr>
          <p:cNvPr id="3" name="object 3"/>
          <p:cNvSpPr txBox="1"/>
          <p:nvPr/>
        </p:nvSpPr>
        <p:spPr>
          <a:xfrm>
            <a:off x="1890471" y="1239268"/>
            <a:ext cx="7957184" cy="372745"/>
          </a:xfrm>
          <a:prstGeom prst="rect">
            <a:avLst/>
          </a:prstGeom>
        </p:spPr>
        <p:txBody>
          <a:bodyPr vert="horz" wrap="square" lIns="0" tIns="0" rIns="0" bIns="0" rtlCol="0">
            <a:noAutofit/>
          </a:bodyPr>
          <a:lstStyle/>
          <a:p>
            <a:pPr marL="12700"/>
            <a:r>
              <a:rPr sz="2400" dirty="0">
                <a:latin typeface="微软雅黑 Light" panose="020B0502040204020203" pitchFamily="34" charset="-122"/>
                <a:ea typeface="微软雅黑 Light" panose="020B0502040204020203" pitchFamily="34" charset="-122"/>
                <a:cs typeface="Arial Unicode MS"/>
              </a:rPr>
              <a:t>以色列特拉维夫大学的学者将</a:t>
            </a:r>
            <a:r>
              <a:rPr sz="2400" spc="10" dirty="0">
                <a:solidFill>
                  <a:srgbClr val="0000FF"/>
                </a:solidFill>
                <a:latin typeface="微软雅黑 Light" panose="020B0502040204020203" pitchFamily="34" charset="-122"/>
                <a:ea typeface="微软雅黑 Light" panose="020B0502040204020203" pitchFamily="34" charset="-122"/>
                <a:cs typeface="Arial Unicode MS"/>
              </a:rPr>
              <a:t>机器学习</a:t>
            </a:r>
            <a:r>
              <a:rPr sz="2400" dirty="0">
                <a:latin typeface="微软雅黑 Light" panose="020B0502040204020203" pitchFamily="34" charset="-122"/>
                <a:ea typeface="微软雅黑 Light" panose="020B0502040204020203" pitchFamily="34" charset="-122"/>
                <a:cs typeface="Arial Unicode MS"/>
              </a:rPr>
              <a:t>用于自动的书页拼接</a:t>
            </a:r>
            <a:endParaRPr sz="2400">
              <a:latin typeface="微软雅黑 Light" panose="020B0502040204020203" pitchFamily="34" charset="-122"/>
              <a:ea typeface="微软雅黑 Light" panose="020B0502040204020203" pitchFamily="34" charset="-122"/>
              <a:cs typeface="Arial Unicode MS"/>
            </a:endParaRPr>
          </a:p>
        </p:txBody>
      </p:sp>
      <p:sp>
        <p:nvSpPr>
          <p:cNvPr id="4" name="object 4"/>
          <p:cNvSpPr/>
          <p:nvPr/>
        </p:nvSpPr>
        <p:spPr>
          <a:xfrm>
            <a:off x="1955295" y="1908048"/>
            <a:ext cx="1821179" cy="1095756"/>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txBox="1"/>
          <p:nvPr/>
        </p:nvSpPr>
        <p:spPr>
          <a:xfrm>
            <a:off x="3854960" y="2129282"/>
            <a:ext cx="789305" cy="617220"/>
          </a:xfrm>
          <a:prstGeom prst="rect">
            <a:avLst/>
          </a:prstGeom>
        </p:spPr>
        <p:txBody>
          <a:bodyPr vert="horz" wrap="square" lIns="0" tIns="0" rIns="0" bIns="0" rtlCol="0">
            <a:noAutofit/>
          </a:bodyPr>
          <a:lstStyle/>
          <a:p>
            <a:pPr marL="12700" marR="12700"/>
            <a:r>
              <a:rPr sz="2000" dirty="0">
                <a:latin typeface="微软雅黑 Light" panose="020B0502040204020203" pitchFamily="34" charset="-122"/>
                <a:ea typeface="微软雅黑 Light" panose="020B0502040204020203" pitchFamily="34" charset="-122"/>
                <a:cs typeface="Arial Unicode MS"/>
              </a:rPr>
              <a:t>已确定 相邻</a:t>
            </a:r>
            <a:endParaRPr sz="2000">
              <a:latin typeface="微软雅黑 Light" panose="020B0502040204020203" pitchFamily="34" charset="-122"/>
              <a:ea typeface="微软雅黑 Light" panose="020B0502040204020203" pitchFamily="34" charset="-122"/>
              <a:cs typeface="Arial Unicode MS"/>
            </a:endParaRPr>
          </a:p>
        </p:txBody>
      </p:sp>
      <p:sp>
        <p:nvSpPr>
          <p:cNvPr id="6" name="object 6"/>
          <p:cNvSpPr/>
          <p:nvPr/>
        </p:nvSpPr>
        <p:spPr>
          <a:xfrm>
            <a:off x="1955291" y="3171447"/>
            <a:ext cx="867156" cy="1138427"/>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2932175" y="3162300"/>
            <a:ext cx="830580" cy="1147572"/>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txBox="1"/>
          <p:nvPr/>
        </p:nvSpPr>
        <p:spPr>
          <a:xfrm>
            <a:off x="3854960" y="3381629"/>
            <a:ext cx="789305" cy="617220"/>
          </a:xfrm>
          <a:prstGeom prst="rect">
            <a:avLst/>
          </a:prstGeom>
        </p:spPr>
        <p:txBody>
          <a:bodyPr vert="horz" wrap="square" lIns="0" tIns="0" rIns="0" bIns="0" rtlCol="0">
            <a:noAutofit/>
          </a:bodyPr>
          <a:lstStyle/>
          <a:p>
            <a:pPr marL="12700" marR="12700"/>
            <a:r>
              <a:rPr sz="2000" dirty="0">
                <a:latin typeface="微软雅黑 Light" panose="020B0502040204020203" pitchFamily="34" charset="-122"/>
                <a:ea typeface="微软雅黑 Light" panose="020B0502040204020203" pitchFamily="34" charset="-122"/>
                <a:cs typeface="Arial Unicode MS"/>
              </a:rPr>
              <a:t>已确定 不相邻</a:t>
            </a:r>
            <a:endParaRPr sz="2000">
              <a:latin typeface="微软雅黑 Light" panose="020B0502040204020203" pitchFamily="34" charset="-122"/>
              <a:ea typeface="微软雅黑 Light" panose="020B0502040204020203" pitchFamily="34" charset="-122"/>
              <a:cs typeface="Arial Unicode MS"/>
            </a:endParaRPr>
          </a:p>
        </p:txBody>
      </p:sp>
      <p:sp>
        <p:nvSpPr>
          <p:cNvPr id="9" name="object 9"/>
          <p:cNvSpPr/>
          <p:nvPr/>
        </p:nvSpPr>
        <p:spPr>
          <a:xfrm>
            <a:off x="4692395" y="2906270"/>
            <a:ext cx="431292" cy="396239"/>
          </a:xfrm>
          <a:custGeom>
            <a:avLst/>
            <a:gdLst/>
            <a:ahLst/>
            <a:cxnLst/>
            <a:rect l="l" t="t" r="r" b="b"/>
            <a:pathLst>
              <a:path w="431292" h="396239">
                <a:moveTo>
                  <a:pt x="233172" y="396239"/>
                </a:moveTo>
                <a:lnTo>
                  <a:pt x="233172" y="297179"/>
                </a:lnTo>
                <a:lnTo>
                  <a:pt x="0" y="297179"/>
                </a:lnTo>
                <a:lnTo>
                  <a:pt x="0" y="99059"/>
                </a:lnTo>
                <a:lnTo>
                  <a:pt x="233172" y="99059"/>
                </a:lnTo>
                <a:lnTo>
                  <a:pt x="233172" y="0"/>
                </a:lnTo>
                <a:lnTo>
                  <a:pt x="431292" y="198119"/>
                </a:lnTo>
                <a:lnTo>
                  <a:pt x="233172" y="396239"/>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p:nvPr/>
        </p:nvSpPr>
        <p:spPr>
          <a:xfrm>
            <a:off x="5224271" y="2778254"/>
            <a:ext cx="1511808" cy="182879"/>
          </a:xfrm>
          <a:custGeom>
            <a:avLst/>
            <a:gdLst/>
            <a:ahLst/>
            <a:cxnLst/>
            <a:rect l="l" t="t" r="r" b="b"/>
            <a:pathLst>
              <a:path w="1511808" h="182879">
                <a:moveTo>
                  <a:pt x="1511808" y="0"/>
                </a:moveTo>
                <a:lnTo>
                  <a:pt x="1489837" y="43936"/>
                </a:lnTo>
                <a:lnTo>
                  <a:pt x="1452401" y="71169"/>
                </a:lnTo>
                <a:lnTo>
                  <a:pt x="1398550" y="96317"/>
                </a:lnTo>
                <a:lnTo>
                  <a:pt x="1329839" y="119001"/>
                </a:lnTo>
                <a:lnTo>
                  <a:pt x="1290399" y="129301"/>
                </a:lnTo>
                <a:lnTo>
                  <a:pt x="1247827" y="138845"/>
                </a:lnTo>
                <a:lnTo>
                  <a:pt x="1202320" y="147584"/>
                </a:lnTo>
                <a:lnTo>
                  <a:pt x="1154070" y="155471"/>
                </a:lnTo>
                <a:lnTo>
                  <a:pt x="1103274" y="162460"/>
                </a:lnTo>
                <a:lnTo>
                  <a:pt x="1050125" y="168503"/>
                </a:lnTo>
                <a:lnTo>
                  <a:pt x="994818" y="173553"/>
                </a:lnTo>
                <a:lnTo>
                  <a:pt x="937548" y="177562"/>
                </a:lnTo>
                <a:lnTo>
                  <a:pt x="878509" y="180485"/>
                </a:lnTo>
                <a:lnTo>
                  <a:pt x="817896" y="182273"/>
                </a:lnTo>
                <a:lnTo>
                  <a:pt x="755904" y="182880"/>
                </a:lnTo>
                <a:lnTo>
                  <a:pt x="693911" y="182273"/>
                </a:lnTo>
                <a:lnTo>
                  <a:pt x="633298" y="180485"/>
                </a:lnTo>
                <a:lnTo>
                  <a:pt x="574259" y="177562"/>
                </a:lnTo>
                <a:lnTo>
                  <a:pt x="516989" y="173553"/>
                </a:lnTo>
                <a:lnTo>
                  <a:pt x="461682" y="168503"/>
                </a:lnTo>
                <a:lnTo>
                  <a:pt x="408533" y="162460"/>
                </a:lnTo>
                <a:lnTo>
                  <a:pt x="357737" y="155471"/>
                </a:lnTo>
                <a:lnTo>
                  <a:pt x="309487" y="147584"/>
                </a:lnTo>
                <a:lnTo>
                  <a:pt x="263980" y="138845"/>
                </a:lnTo>
                <a:lnTo>
                  <a:pt x="221408" y="129301"/>
                </a:lnTo>
                <a:lnTo>
                  <a:pt x="181968" y="119001"/>
                </a:lnTo>
                <a:lnTo>
                  <a:pt x="113257" y="96317"/>
                </a:lnTo>
                <a:lnTo>
                  <a:pt x="59406" y="71169"/>
                </a:lnTo>
                <a:lnTo>
                  <a:pt x="21970" y="43936"/>
                </a:lnTo>
                <a:lnTo>
                  <a:pt x="2505" y="14994"/>
                </a:lnTo>
                <a:lnTo>
                  <a:pt x="0" y="0"/>
                </a:lnTo>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1" name="object 11"/>
          <p:cNvSpPr/>
          <p:nvPr/>
        </p:nvSpPr>
        <p:spPr>
          <a:xfrm>
            <a:off x="5224271" y="2595375"/>
            <a:ext cx="1511808" cy="1097279"/>
          </a:xfrm>
          <a:custGeom>
            <a:avLst/>
            <a:gdLst/>
            <a:ahLst/>
            <a:cxnLst/>
            <a:rect l="l" t="t" r="r" b="b"/>
            <a:pathLst>
              <a:path w="1511808" h="1097279">
                <a:moveTo>
                  <a:pt x="0" y="182879"/>
                </a:moveTo>
                <a:lnTo>
                  <a:pt x="21970" y="138943"/>
                </a:lnTo>
                <a:lnTo>
                  <a:pt x="59406" y="111710"/>
                </a:lnTo>
                <a:lnTo>
                  <a:pt x="113257" y="86562"/>
                </a:lnTo>
                <a:lnTo>
                  <a:pt x="181968" y="63878"/>
                </a:lnTo>
                <a:lnTo>
                  <a:pt x="221408" y="53578"/>
                </a:lnTo>
                <a:lnTo>
                  <a:pt x="263980" y="44034"/>
                </a:lnTo>
                <a:lnTo>
                  <a:pt x="309487" y="35295"/>
                </a:lnTo>
                <a:lnTo>
                  <a:pt x="357737" y="27408"/>
                </a:lnTo>
                <a:lnTo>
                  <a:pt x="408533" y="20419"/>
                </a:lnTo>
                <a:lnTo>
                  <a:pt x="461682" y="14376"/>
                </a:lnTo>
                <a:lnTo>
                  <a:pt x="516989" y="9326"/>
                </a:lnTo>
                <a:lnTo>
                  <a:pt x="574259" y="5317"/>
                </a:lnTo>
                <a:lnTo>
                  <a:pt x="633298" y="2394"/>
                </a:lnTo>
                <a:lnTo>
                  <a:pt x="693911" y="606"/>
                </a:lnTo>
                <a:lnTo>
                  <a:pt x="755904" y="0"/>
                </a:lnTo>
                <a:lnTo>
                  <a:pt x="817896" y="606"/>
                </a:lnTo>
                <a:lnTo>
                  <a:pt x="878509" y="2394"/>
                </a:lnTo>
                <a:lnTo>
                  <a:pt x="937548" y="5317"/>
                </a:lnTo>
                <a:lnTo>
                  <a:pt x="994818" y="9326"/>
                </a:lnTo>
                <a:lnTo>
                  <a:pt x="1050125" y="14376"/>
                </a:lnTo>
                <a:lnTo>
                  <a:pt x="1103274" y="20419"/>
                </a:lnTo>
                <a:lnTo>
                  <a:pt x="1154070" y="27408"/>
                </a:lnTo>
                <a:lnTo>
                  <a:pt x="1202320" y="35295"/>
                </a:lnTo>
                <a:lnTo>
                  <a:pt x="1247827" y="44034"/>
                </a:lnTo>
                <a:lnTo>
                  <a:pt x="1290399" y="53578"/>
                </a:lnTo>
                <a:lnTo>
                  <a:pt x="1329839" y="63878"/>
                </a:lnTo>
                <a:lnTo>
                  <a:pt x="1398550" y="86562"/>
                </a:lnTo>
                <a:lnTo>
                  <a:pt x="1452401" y="111710"/>
                </a:lnTo>
                <a:lnTo>
                  <a:pt x="1489837" y="138943"/>
                </a:lnTo>
                <a:lnTo>
                  <a:pt x="1511808" y="182879"/>
                </a:lnTo>
                <a:lnTo>
                  <a:pt x="1511808" y="914399"/>
                </a:lnTo>
                <a:lnTo>
                  <a:pt x="1489837" y="958336"/>
                </a:lnTo>
                <a:lnTo>
                  <a:pt x="1452401" y="985569"/>
                </a:lnTo>
                <a:lnTo>
                  <a:pt x="1398550" y="1010717"/>
                </a:lnTo>
                <a:lnTo>
                  <a:pt x="1329839" y="1033401"/>
                </a:lnTo>
                <a:lnTo>
                  <a:pt x="1290399" y="1043701"/>
                </a:lnTo>
                <a:lnTo>
                  <a:pt x="1247827" y="1053245"/>
                </a:lnTo>
                <a:lnTo>
                  <a:pt x="1202320" y="1061984"/>
                </a:lnTo>
                <a:lnTo>
                  <a:pt x="1154070" y="1069871"/>
                </a:lnTo>
                <a:lnTo>
                  <a:pt x="1103274" y="1076860"/>
                </a:lnTo>
                <a:lnTo>
                  <a:pt x="1050125" y="1082903"/>
                </a:lnTo>
                <a:lnTo>
                  <a:pt x="994818" y="1087953"/>
                </a:lnTo>
                <a:lnTo>
                  <a:pt x="937548" y="1091962"/>
                </a:lnTo>
                <a:lnTo>
                  <a:pt x="878509" y="1094885"/>
                </a:lnTo>
                <a:lnTo>
                  <a:pt x="817896" y="1096673"/>
                </a:lnTo>
                <a:lnTo>
                  <a:pt x="755904" y="1097279"/>
                </a:lnTo>
                <a:lnTo>
                  <a:pt x="693911" y="1096673"/>
                </a:lnTo>
                <a:lnTo>
                  <a:pt x="633298" y="1094885"/>
                </a:lnTo>
                <a:lnTo>
                  <a:pt x="574259" y="1091962"/>
                </a:lnTo>
                <a:lnTo>
                  <a:pt x="516989" y="1087953"/>
                </a:lnTo>
                <a:lnTo>
                  <a:pt x="461682" y="1082903"/>
                </a:lnTo>
                <a:lnTo>
                  <a:pt x="408533" y="1076860"/>
                </a:lnTo>
                <a:lnTo>
                  <a:pt x="357737" y="1069871"/>
                </a:lnTo>
                <a:lnTo>
                  <a:pt x="309487" y="1061984"/>
                </a:lnTo>
                <a:lnTo>
                  <a:pt x="263980" y="1053245"/>
                </a:lnTo>
                <a:lnTo>
                  <a:pt x="221408" y="1043701"/>
                </a:lnTo>
                <a:lnTo>
                  <a:pt x="181968" y="1033401"/>
                </a:lnTo>
                <a:lnTo>
                  <a:pt x="113257" y="1010717"/>
                </a:lnTo>
                <a:lnTo>
                  <a:pt x="59406" y="985569"/>
                </a:lnTo>
                <a:lnTo>
                  <a:pt x="21970" y="958336"/>
                </a:lnTo>
                <a:lnTo>
                  <a:pt x="0" y="914399"/>
                </a:lnTo>
                <a:lnTo>
                  <a:pt x="0" y="182879"/>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2" name="object 12"/>
          <p:cNvSpPr txBox="1"/>
          <p:nvPr/>
        </p:nvSpPr>
        <p:spPr>
          <a:xfrm>
            <a:off x="5358129" y="3016633"/>
            <a:ext cx="1244600" cy="372745"/>
          </a:xfrm>
          <a:prstGeom prst="rect">
            <a:avLst/>
          </a:prstGeom>
        </p:spPr>
        <p:txBody>
          <a:bodyPr vert="horz" wrap="square" lIns="0" tIns="0" rIns="0" bIns="0" rtlCol="0">
            <a:noAutofit/>
          </a:bodyPr>
          <a:lstStyle/>
          <a:p>
            <a:pPr marL="12700"/>
            <a:r>
              <a:rPr sz="2400" dirty="0">
                <a:latin typeface="微软雅黑 Light" panose="020B0502040204020203" pitchFamily="34" charset="-122"/>
                <a:ea typeface="微软雅黑 Light" panose="020B0502040204020203" pitchFamily="34" charset="-122"/>
                <a:cs typeface="Arial Unicode MS"/>
              </a:rPr>
              <a:t>分类模型</a:t>
            </a:r>
            <a:endParaRPr sz="2400">
              <a:latin typeface="微软雅黑 Light" panose="020B0502040204020203" pitchFamily="34" charset="-122"/>
              <a:ea typeface="微软雅黑 Light" panose="020B0502040204020203" pitchFamily="34" charset="-122"/>
              <a:cs typeface="Arial Unicode MS"/>
            </a:endParaRPr>
          </a:p>
        </p:txBody>
      </p:sp>
      <p:sp>
        <p:nvSpPr>
          <p:cNvPr id="13" name="object 13"/>
          <p:cNvSpPr/>
          <p:nvPr/>
        </p:nvSpPr>
        <p:spPr>
          <a:xfrm>
            <a:off x="7319771" y="1897379"/>
            <a:ext cx="838200" cy="1095756"/>
          </a:xfrm>
          <a:prstGeom prst="rect">
            <a:avLst/>
          </a:prstGeom>
          <a:blipFill>
            <a:blip r:embed="rId5"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4" name="object 14"/>
          <p:cNvSpPr/>
          <p:nvPr/>
        </p:nvSpPr>
        <p:spPr>
          <a:xfrm>
            <a:off x="8255507" y="1897379"/>
            <a:ext cx="734568" cy="1069848"/>
          </a:xfrm>
          <a:prstGeom prst="rect">
            <a:avLst/>
          </a:prstGeom>
          <a:blipFill>
            <a:blip r:embed="rId6"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5" name="object 15"/>
          <p:cNvSpPr/>
          <p:nvPr/>
        </p:nvSpPr>
        <p:spPr>
          <a:xfrm>
            <a:off x="5989323" y="2026923"/>
            <a:ext cx="1078991" cy="467867"/>
          </a:xfrm>
          <a:custGeom>
            <a:avLst/>
            <a:gdLst/>
            <a:ahLst/>
            <a:cxnLst/>
            <a:rect l="l" t="t" r="r" b="b"/>
            <a:pathLst>
              <a:path w="1078991" h="467867">
                <a:moveTo>
                  <a:pt x="845058" y="0"/>
                </a:moveTo>
                <a:lnTo>
                  <a:pt x="845058" y="101345"/>
                </a:lnTo>
                <a:lnTo>
                  <a:pt x="0" y="101345"/>
                </a:lnTo>
                <a:lnTo>
                  <a:pt x="0" y="467867"/>
                </a:lnTo>
                <a:lnTo>
                  <a:pt x="174117" y="467867"/>
                </a:lnTo>
                <a:lnTo>
                  <a:pt x="174117" y="275462"/>
                </a:lnTo>
                <a:lnTo>
                  <a:pt x="971010" y="275462"/>
                </a:lnTo>
                <a:lnTo>
                  <a:pt x="1078992" y="188467"/>
                </a:lnTo>
                <a:lnTo>
                  <a:pt x="845058" y="0"/>
                </a:lnTo>
                <a:close/>
              </a:path>
              <a:path w="1078991" h="467867">
                <a:moveTo>
                  <a:pt x="971010" y="275462"/>
                </a:moveTo>
                <a:lnTo>
                  <a:pt x="845058" y="275462"/>
                </a:lnTo>
                <a:lnTo>
                  <a:pt x="845058" y="376935"/>
                </a:lnTo>
                <a:lnTo>
                  <a:pt x="971010" y="275462"/>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6" name="object 16"/>
          <p:cNvSpPr/>
          <p:nvPr/>
        </p:nvSpPr>
        <p:spPr>
          <a:xfrm>
            <a:off x="5989323" y="2026923"/>
            <a:ext cx="1078991" cy="467867"/>
          </a:xfrm>
          <a:custGeom>
            <a:avLst/>
            <a:gdLst/>
            <a:ahLst/>
            <a:cxnLst/>
            <a:rect l="l" t="t" r="r" b="b"/>
            <a:pathLst>
              <a:path w="1078991" h="467867">
                <a:moveTo>
                  <a:pt x="0" y="467867"/>
                </a:moveTo>
                <a:lnTo>
                  <a:pt x="0" y="101345"/>
                </a:lnTo>
                <a:lnTo>
                  <a:pt x="845058" y="101345"/>
                </a:lnTo>
                <a:lnTo>
                  <a:pt x="845058" y="0"/>
                </a:lnTo>
                <a:lnTo>
                  <a:pt x="1078992" y="188467"/>
                </a:lnTo>
                <a:lnTo>
                  <a:pt x="845058" y="376935"/>
                </a:lnTo>
                <a:lnTo>
                  <a:pt x="845058" y="275462"/>
                </a:lnTo>
                <a:lnTo>
                  <a:pt x="174117" y="275462"/>
                </a:lnTo>
                <a:lnTo>
                  <a:pt x="174117" y="467867"/>
                </a:lnTo>
                <a:lnTo>
                  <a:pt x="0" y="467867"/>
                </a:lnTo>
                <a:close/>
              </a:path>
            </a:pathLst>
          </a:custGeom>
          <a:ln w="9143">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7" name="object 17"/>
          <p:cNvSpPr txBox="1"/>
          <p:nvPr/>
        </p:nvSpPr>
        <p:spPr>
          <a:xfrm>
            <a:off x="9222993" y="2070433"/>
            <a:ext cx="1043940" cy="617855"/>
          </a:xfrm>
          <a:prstGeom prst="rect">
            <a:avLst/>
          </a:prstGeom>
        </p:spPr>
        <p:txBody>
          <a:bodyPr vert="horz" wrap="square" lIns="0" tIns="0" rIns="0" bIns="0" rtlCol="0">
            <a:noAutofit/>
          </a:bodyPr>
          <a:lstStyle/>
          <a:p>
            <a:pPr marL="12700" marR="12700" indent="254000">
              <a:lnSpc>
                <a:spcPct val="100099"/>
              </a:lnSpc>
            </a:pPr>
            <a:r>
              <a:rPr sz="2000" dirty="0">
                <a:latin typeface="微软雅黑 Light" panose="020B0502040204020203" pitchFamily="34" charset="-122"/>
                <a:ea typeface="微软雅黑 Light" panose="020B0502040204020203" pitchFamily="34" charset="-122"/>
                <a:cs typeface="Arial Unicode MS"/>
              </a:rPr>
              <a:t>判断 是否相邻</a:t>
            </a:r>
            <a:endParaRPr sz="2000">
              <a:latin typeface="微软雅黑 Light" panose="020B0502040204020203" pitchFamily="34" charset="-122"/>
              <a:ea typeface="微软雅黑 Light" panose="020B0502040204020203" pitchFamily="34" charset="-122"/>
              <a:cs typeface="Arial Unicode MS"/>
            </a:endParaRPr>
          </a:p>
        </p:txBody>
      </p:sp>
      <p:sp>
        <p:nvSpPr>
          <p:cNvPr id="18" name="object 18"/>
          <p:cNvSpPr/>
          <p:nvPr/>
        </p:nvSpPr>
        <p:spPr>
          <a:xfrm>
            <a:off x="8900159" y="3633215"/>
            <a:ext cx="1408176" cy="574548"/>
          </a:xfrm>
          <a:custGeom>
            <a:avLst/>
            <a:gdLst/>
            <a:ahLst/>
            <a:cxnLst/>
            <a:rect l="l" t="t" r="r" b="b"/>
            <a:pathLst>
              <a:path w="1408176" h="574548">
                <a:moveTo>
                  <a:pt x="0" y="574548"/>
                </a:moveTo>
                <a:lnTo>
                  <a:pt x="1408176" y="574548"/>
                </a:lnTo>
                <a:lnTo>
                  <a:pt x="1408176" y="0"/>
                </a:lnTo>
                <a:lnTo>
                  <a:pt x="0" y="0"/>
                </a:lnTo>
                <a:lnTo>
                  <a:pt x="0" y="574548"/>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9" name="object 19"/>
          <p:cNvSpPr/>
          <p:nvPr/>
        </p:nvSpPr>
        <p:spPr>
          <a:xfrm>
            <a:off x="8900159" y="3633215"/>
            <a:ext cx="1408176" cy="574548"/>
          </a:xfrm>
          <a:custGeom>
            <a:avLst/>
            <a:gdLst/>
            <a:ahLst/>
            <a:cxnLst/>
            <a:rect l="l" t="t" r="r" b="b"/>
            <a:pathLst>
              <a:path w="1408176" h="574548">
                <a:moveTo>
                  <a:pt x="0" y="574548"/>
                </a:moveTo>
                <a:lnTo>
                  <a:pt x="1408176" y="574548"/>
                </a:lnTo>
                <a:lnTo>
                  <a:pt x="1408176" y="0"/>
                </a:lnTo>
                <a:lnTo>
                  <a:pt x="0" y="0"/>
                </a:lnTo>
                <a:lnTo>
                  <a:pt x="0" y="574548"/>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0" name="object 20"/>
          <p:cNvSpPr txBox="1"/>
          <p:nvPr/>
        </p:nvSpPr>
        <p:spPr>
          <a:xfrm>
            <a:off x="9034656" y="3761994"/>
            <a:ext cx="1141095" cy="331470"/>
          </a:xfrm>
          <a:prstGeom prst="rect">
            <a:avLst/>
          </a:prstGeom>
        </p:spPr>
        <p:txBody>
          <a:bodyPr vert="horz" wrap="square" lIns="0" tIns="0" rIns="0" bIns="0" rtlCol="0">
            <a:noAutofit/>
          </a:bodyPr>
          <a:lstStyle/>
          <a:p>
            <a:pPr marL="12700">
              <a:lnSpc>
                <a:spcPts val="2610"/>
              </a:lnSpc>
            </a:pPr>
            <a:r>
              <a:rPr sz="2200" spc="-25" dirty="0">
                <a:latin typeface="微软雅黑 Light" panose="020B0502040204020203" pitchFamily="34" charset="-122"/>
                <a:ea typeface="微软雅黑 Light" panose="020B0502040204020203" pitchFamily="34" charset="-122"/>
                <a:cs typeface="Baoli SC"/>
              </a:rPr>
              <a:t>专家确认</a:t>
            </a:r>
            <a:endParaRPr sz="2200">
              <a:latin typeface="微软雅黑 Light" panose="020B0502040204020203" pitchFamily="34" charset="-122"/>
              <a:ea typeface="微软雅黑 Light" panose="020B0502040204020203" pitchFamily="34" charset="-122"/>
              <a:cs typeface="Baoli SC"/>
            </a:endParaRPr>
          </a:p>
        </p:txBody>
      </p:sp>
      <p:sp>
        <p:nvSpPr>
          <p:cNvPr id="21" name="object 21"/>
          <p:cNvSpPr/>
          <p:nvPr/>
        </p:nvSpPr>
        <p:spPr>
          <a:xfrm>
            <a:off x="7940043" y="3003804"/>
            <a:ext cx="877823" cy="1171956"/>
          </a:xfrm>
          <a:custGeom>
            <a:avLst/>
            <a:gdLst/>
            <a:ahLst/>
            <a:cxnLst/>
            <a:rect l="l" t="t" r="r" b="b"/>
            <a:pathLst>
              <a:path w="877823" h="1171955">
                <a:moveTo>
                  <a:pt x="190119" y="0"/>
                </a:moveTo>
                <a:lnTo>
                  <a:pt x="0" y="0"/>
                </a:lnTo>
                <a:lnTo>
                  <a:pt x="0" y="1065276"/>
                </a:lnTo>
                <a:lnTo>
                  <a:pt x="545211" y="1065276"/>
                </a:lnTo>
                <a:lnTo>
                  <a:pt x="545211" y="1171956"/>
                </a:lnTo>
                <a:lnTo>
                  <a:pt x="877824" y="970280"/>
                </a:lnTo>
                <a:lnTo>
                  <a:pt x="721041" y="875157"/>
                </a:lnTo>
                <a:lnTo>
                  <a:pt x="190119" y="875157"/>
                </a:lnTo>
                <a:lnTo>
                  <a:pt x="190119" y="0"/>
                </a:lnTo>
                <a:close/>
              </a:path>
              <a:path w="877823" h="1171955">
                <a:moveTo>
                  <a:pt x="545211" y="768477"/>
                </a:moveTo>
                <a:lnTo>
                  <a:pt x="545211" y="875157"/>
                </a:lnTo>
                <a:lnTo>
                  <a:pt x="721041" y="875157"/>
                </a:lnTo>
                <a:lnTo>
                  <a:pt x="545211" y="768477"/>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2" name="object 22"/>
          <p:cNvSpPr/>
          <p:nvPr/>
        </p:nvSpPr>
        <p:spPr>
          <a:xfrm>
            <a:off x="7940043" y="3003804"/>
            <a:ext cx="877823" cy="1171956"/>
          </a:xfrm>
          <a:custGeom>
            <a:avLst/>
            <a:gdLst/>
            <a:ahLst/>
            <a:cxnLst/>
            <a:rect l="l" t="t" r="r" b="b"/>
            <a:pathLst>
              <a:path w="877823" h="1171955">
                <a:moveTo>
                  <a:pt x="0" y="0"/>
                </a:moveTo>
                <a:lnTo>
                  <a:pt x="0" y="1065276"/>
                </a:lnTo>
                <a:lnTo>
                  <a:pt x="545211" y="1065276"/>
                </a:lnTo>
                <a:lnTo>
                  <a:pt x="545211" y="1171956"/>
                </a:lnTo>
                <a:lnTo>
                  <a:pt x="877824" y="970280"/>
                </a:lnTo>
                <a:lnTo>
                  <a:pt x="545211" y="768477"/>
                </a:lnTo>
                <a:lnTo>
                  <a:pt x="545211" y="875157"/>
                </a:lnTo>
                <a:lnTo>
                  <a:pt x="190119" y="875157"/>
                </a:lnTo>
                <a:lnTo>
                  <a:pt x="190119" y="0"/>
                </a:lnTo>
                <a:lnTo>
                  <a:pt x="0" y="0"/>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23" name="object 23"/>
          <p:cNvSpPr txBox="1"/>
          <p:nvPr/>
        </p:nvSpPr>
        <p:spPr>
          <a:xfrm>
            <a:off x="8209280" y="3254883"/>
            <a:ext cx="534670" cy="312420"/>
          </a:xfrm>
          <a:prstGeom prst="rect">
            <a:avLst/>
          </a:prstGeom>
        </p:spPr>
        <p:txBody>
          <a:bodyPr vert="horz" wrap="square" lIns="0" tIns="0" rIns="0" bIns="0" rtlCol="0">
            <a:noAutofit/>
          </a:bodyPr>
          <a:lstStyle/>
          <a:p>
            <a:pPr marL="12700"/>
            <a:r>
              <a:rPr sz="2000" dirty="0">
                <a:latin typeface="微软雅黑 Light" panose="020B0502040204020203" pitchFamily="34" charset="-122"/>
                <a:ea typeface="微软雅黑 Light" panose="020B0502040204020203" pitchFamily="34" charset="-122"/>
                <a:cs typeface="Arial Unicode MS"/>
              </a:rPr>
              <a:t>相邻</a:t>
            </a:r>
            <a:endParaRPr sz="2000">
              <a:latin typeface="微软雅黑 Light" panose="020B0502040204020203" pitchFamily="34" charset="-122"/>
              <a:ea typeface="微软雅黑 Light" panose="020B0502040204020203" pitchFamily="34" charset="-122"/>
              <a:cs typeface="Arial Unicode MS"/>
            </a:endParaRPr>
          </a:p>
        </p:txBody>
      </p:sp>
      <p:sp>
        <p:nvSpPr>
          <p:cNvPr id="24" name="object 24"/>
          <p:cNvSpPr txBox="1"/>
          <p:nvPr/>
        </p:nvSpPr>
        <p:spPr>
          <a:xfrm>
            <a:off x="2029767" y="4530222"/>
            <a:ext cx="7851775" cy="1379220"/>
          </a:xfrm>
          <a:prstGeom prst="rect">
            <a:avLst/>
          </a:prstGeom>
        </p:spPr>
        <p:txBody>
          <a:bodyPr vert="horz" wrap="square" lIns="0" tIns="0" rIns="0" bIns="0" rtlCol="0">
            <a:noAutofit/>
          </a:bodyPr>
          <a:lstStyle/>
          <a:p>
            <a:pPr marL="12700" marR="12700">
              <a:lnSpc>
                <a:spcPct val="136400"/>
              </a:lnSpc>
              <a:tabLst>
                <a:tab pos="1270000" algn="l"/>
                <a:tab pos="6957059" algn="l"/>
              </a:tabLst>
            </a:pPr>
            <a:r>
              <a:rPr sz="2200" spc="-15" dirty="0">
                <a:latin typeface="微软雅黑 Light" panose="020B0502040204020203" pitchFamily="34" charset="-122"/>
                <a:ea typeface="微软雅黑 Light" panose="020B0502040204020203" pitchFamily="34" charset="-122"/>
                <a:cs typeface="Arial Unicode MS"/>
              </a:rPr>
              <a:t>在</a:t>
            </a:r>
            <a:r>
              <a:rPr sz="2000" dirty="0">
                <a:latin typeface="微软雅黑 Light" panose="020B0502040204020203" pitchFamily="34" charset="-122"/>
                <a:ea typeface="微软雅黑 Light" panose="020B0502040204020203" pitchFamily="34" charset="-122"/>
                <a:cs typeface="Verdana"/>
              </a:rPr>
              <a:t>Cai</a:t>
            </a:r>
            <a:r>
              <a:rPr sz="2000" spc="-15" dirty="0">
                <a:latin typeface="微软雅黑 Light" panose="020B0502040204020203" pitchFamily="34" charset="-122"/>
                <a:ea typeface="微软雅黑 Light" panose="020B0502040204020203" pitchFamily="34" charset="-122"/>
                <a:cs typeface="Verdana"/>
              </a:rPr>
              <a:t>r</a:t>
            </a:r>
            <a:r>
              <a:rPr sz="2000" dirty="0">
                <a:latin typeface="微软雅黑 Light" panose="020B0502040204020203" pitchFamily="34" charset="-122"/>
                <a:ea typeface="微软雅黑 Light" panose="020B0502040204020203" pitchFamily="34" charset="-122"/>
                <a:cs typeface="Verdana"/>
              </a:rPr>
              <a:t>o</a:t>
            </a:r>
            <a:r>
              <a:rPr sz="2000" spc="-1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Verdana"/>
              </a:rPr>
              <a:t>G</a:t>
            </a:r>
            <a:r>
              <a:rPr sz="2000" spc="-15" dirty="0">
                <a:latin typeface="微软雅黑 Light" panose="020B0502040204020203" pitchFamily="34" charset="-122"/>
                <a:ea typeface="微软雅黑 Light" panose="020B0502040204020203" pitchFamily="34" charset="-122"/>
                <a:cs typeface="Verdana"/>
              </a:rPr>
              <a:t>e</a:t>
            </a:r>
            <a:r>
              <a:rPr sz="2000" dirty="0">
                <a:latin typeface="微软雅黑 Light" panose="020B0502040204020203" pitchFamily="34" charset="-122"/>
                <a:ea typeface="微软雅黑 Light" panose="020B0502040204020203" pitchFamily="34" charset="-122"/>
                <a:cs typeface="Verdana"/>
              </a:rPr>
              <a:t>niza</a:t>
            </a:r>
            <a:r>
              <a:rPr sz="2000" spc="-5" dirty="0">
                <a:latin typeface="微软雅黑 Light" panose="020B0502040204020203" pitchFamily="34" charset="-122"/>
                <a:ea typeface="微软雅黑 Light" panose="020B0502040204020203" pitchFamily="34" charset="-122"/>
                <a:cs typeface="Verdana"/>
              </a:rPr>
              <a:t>h</a:t>
            </a:r>
            <a:r>
              <a:rPr sz="2200" spc="-20" dirty="0">
                <a:latin typeface="微软雅黑 Light" panose="020B0502040204020203" pitchFamily="34" charset="-122"/>
                <a:ea typeface="微软雅黑 Light" panose="020B0502040204020203" pitchFamily="34" charset="-122"/>
                <a:cs typeface="Arial Unicode MS"/>
              </a:rPr>
              <a:t>测试数</a:t>
            </a:r>
            <a:r>
              <a:rPr sz="2200" spc="-25" dirty="0">
                <a:latin typeface="微软雅黑 Light" panose="020B0502040204020203" pitchFamily="34" charset="-122"/>
                <a:ea typeface="微软雅黑 Light" panose="020B0502040204020203" pitchFamily="34" charset="-122"/>
                <a:cs typeface="Arial Unicode MS"/>
              </a:rPr>
              <a:t>据</a:t>
            </a:r>
            <a:r>
              <a:rPr sz="2200" spc="-20" dirty="0">
                <a:latin typeface="微软雅黑 Light" panose="020B0502040204020203" pitchFamily="34" charset="-122"/>
                <a:ea typeface="微软雅黑 Light" panose="020B0502040204020203" pitchFamily="34" charset="-122"/>
                <a:cs typeface="Arial Unicode MS"/>
              </a:rPr>
              <a:t>上</a:t>
            </a:r>
            <a:r>
              <a:rPr sz="2200" spc="-25" dirty="0">
                <a:latin typeface="微软雅黑 Light" panose="020B0502040204020203" pitchFamily="34" charset="-122"/>
                <a:ea typeface="微软雅黑 Light" panose="020B0502040204020203" pitchFamily="34" charset="-122"/>
                <a:cs typeface="Arial Unicode MS"/>
              </a:rPr>
              <a:t>，系</a:t>
            </a:r>
            <a:r>
              <a:rPr sz="2200" spc="-20" dirty="0">
                <a:latin typeface="微软雅黑 Light" panose="020B0502040204020203" pitchFamily="34" charset="-122"/>
                <a:ea typeface="微软雅黑 Light" panose="020B0502040204020203" pitchFamily="34" charset="-122"/>
                <a:cs typeface="Arial Unicode MS"/>
              </a:rPr>
              <a:t>统</a:t>
            </a:r>
            <a:r>
              <a:rPr sz="2200" spc="-25" dirty="0">
                <a:latin typeface="微软雅黑 Light" panose="020B0502040204020203" pitchFamily="34" charset="-122"/>
                <a:ea typeface="微软雅黑 Light" panose="020B0502040204020203" pitchFamily="34" charset="-122"/>
                <a:cs typeface="Arial Unicode MS"/>
              </a:rPr>
              <a:t>的自</a:t>
            </a:r>
            <a:r>
              <a:rPr sz="2200" spc="5" dirty="0">
                <a:latin typeface="微软雅黑 Light" panose="020B0502040204020203" pitchFamily="34" charset="-122"/>
                <a:ea typeface="微软雅黑 Light" panose="020B0502040204020203" pitchFamily="34" charset="-122"/>
                <a:cs typeface="Arial Unicode MS"/>
              </a:rPr>
              <a:t>动</a:t>
            </a:r>
            <a:r>
              <a:rPr sz="2200" spc="-25" dirty="0">
                <a:latin typeface="微软雅黑 Light" panose="020B0502040204020203" pitchFamily="34" charset="-122"/>
                <a:ea typeface="微软雅黑 Light" panose="020B0502040204020203" pitchFamily="34" charset="-122"/>
                <a:cs typeface="Arial Unicode MS"/>
              </a:rPr>
              <a:t>判断</a:t>
            </a:r>
            <a:r>
              <a:rPr sz="2200" spc="-20" dirty="0">
                <a:latin typeface="微软雅黑 Light" panose="020B0502040204020203" pitchFamily="34" charset="-122"/>
                <a:ea typeface="微软雅黑 Light" panose="020B0502040204020203" pitchFamily="34" charset="-122"/>
                <a:cs typeface="Arial Unicode MS"/>
              </a:rPr>
              <a:t>精</a:t>
            </a:r>
            <a:r>
              <a:rPr sz="2200" spc="-25" dirty="0">
                <a:latin typeface="微软雅黑 Light" panose="020B0502040204020203" pitchFamily="34" charset="-122"/>
                <a:ea typeface="微软雅黑 Light" panose="020B0502040204020203" pitchFamily="34" charset="-122"/>
                <a:cs typeface="Arial Unicode MS"/>
              </a:rPr>
              <a:t>度超过	</a:t>
            </a:r>
            <a:r>
              <a:rPr sz="2200" b="1" spc="-25" dirty="0">
                <a:solidFill>
                  <a:srgbClr val="FF0000"/>
                </a:solidFill>
                <a:latin typeface="微软雅黑 Light" panose="020B0502040204020203" pitchFamily="34" charset="-122"/>
                <a:ea typeface="微软雅黑 Light" panose="020B0502040204020203" pitchFamily="34" charset="-122"/>
                <a:cs typeface="Verdana"/>
              </a:rPr>
              <a:t>93%</a:t>
            </a:r>
            <a:r>
              <a:rPr sz="2200" b="1" spc="-15" dirty="0">
                <a:latin typeface="微软雅黑 Light" panose="020B0502040204020203" pitchFamily="34" charset="-122"/>
                <a:ea typeface="微软雅黑 Light" panose="020B0502040204020203" pitchFamily="34" charset="-122"/>
                <a:cs typeface="Verdana"/>
              </a:rPr>
              <a:t> </a:t>
            </a:r>
            <a:r>
              <a:rPr sz="2200" spc="-15" dirty="0">
                <a:latin typeface="微软雅黑 Light" panose="020B0502040204020203" pitchFamily="34" charset="-122"/>
                <a:ea typeface="微软雅黑 Light" panose="020B0502040204020203" pitchFamily="34" charset="-122"/>
                <a:cs typeface="Arial Unicode MS"/>
              </a:rPr>
              <a:t>新完成</a:t>
            </a:r>
            <a:r>
              <a:rPr sz="2200" spc="-25" dirty="0">
                <a:latin typeface="微软雅黑 Light" panose="020B0502040204020203" pitchFamily="34" charset="-122"/>
                <a:ea typeface="微软雅黑 Light" panose="020B0502040204020203" pitchFamily="34" charset="-122"/>
                <a:cs typeface="Arial Unicode MS"/>
              </a:rPr>
              <a:t>约	</a:t>
            </a:r>
            <a:r>
              <a:rPr sz="2200" spc="-15" dirty="0">
                <a:latin typeface="微软雅黑 Light" panose="020B0502040204020203" pitchFamily="34" charset="-122"/>
                <a:ea typeface="微软雅黑 Light" panose="020B0502040204020203" pitchFamily="34" charset="-122"/>
                <a:cs typeface="Verdana"/>
              </a:rPr>
              <a:t>1,0</a:t>
            </a:r>
            <a:r>
              <a:rPr sz="2200" spc="-25" dirty="0">
                <a:latin typeface="微软雅黑 Light" panose="020B0502040204020203" pitchFamily="34" charset="-122"/>
                <a:ea typeface="微软雅黑 Light" panose="020B0502040204020203" pitchFamily="34" charset="-122"/>
                <a:cs typeface="Verdana"/>
              </a:rPr>
              <a:t>0</a:t>
            </a:r>
            <a:r>
              <a:rPr sz="2200" spc="-15" dirty="0">
                <a:latin typeface="微软雅黑 Light" panose="020B0502040204020203" pitchFamily="34" charset="-122"/>
                <a:ea typeface="微软雅黑 Light" panose="020B0502040204020203" pitchFamily="34" charset="-122"/>
                <a:cs typeface="Verdana"/>
              </a:rPr>
              <a:t>0</a:t>
            </a:r>
            <a:r>
              <a:rPr sz="2200" spc="25" dirty="0">
                <a:latin typeface="微软雅黑 Light" panose="020B0502040204020203" pitchFamily="34" charset="-122"/>
                <a:ea typeface="微软雅黑 Light" panose="020B0502040204020203" pitchFamily="34" charset="-122"/>
                <a:cs typeface="Verdana"/>
              </a:rPr>
              <a:t> </a:t>
            </a:r>
            <a:r>
              <a:rPr sz="2200" spc="-15" dirty="0">
                <a:latin typeface="微软雅黑 Light" panose="020B0502040204020203" pitchFamily="34" charset="-122"/>
                <a:ea typeface="微软雅黑 Light" panose="020B0502040204020203" pitchFamily="34" charset="-122"/>
                <a:cs typeface="Arial Unicode MS"/>
              </a:rPr>
              <a:t>篇</a:t>
            </a:r>
            <a:r>
              <a:rPr sz="2000" dirty="0">
                <a:latin typeface="微软雅黑 Light" panose="020B0502040204020203" pitchFamily="34" charset="-122"/>
                <a:ea typeface="微软雅黑 Light" panose="020B0502040204020203" pitchFamily="34" charset="-122"/>
                <a:cs typeface="Verdana"/>
              </a:rPr>
              <a:t>Cai</a:t>
            </a:r>
            <a:r>
              <a:rPr sz="2000" spc="-15" dirty="0">
                <a:latin typeface="微软雅黑 Light" panose="020B0502040204020203" pitchFamily="34" charset="-122"/>
                <a:ea typeface="微软雅黑 Light" panose="020B0502040204020203" pitchFamily="34" charset="-122"/>
                <a:cs typeface="Verdana"/>
              </a:rPr>
              <a:t>r</a:t>
            </a:r>
            <a:r>
              <a:rPr sz="2000" dirty="0">
                <a:latin typeface="微软雅黑 Light" panose="020B0502040204020203" pitchFamily="34" charset="-122"/>
                <a:ea typeface="微软雅黑 Light" panose="020B0502040204020203" pitchFamily="34" charset="-122"/>
                <a:cs typeface="Verdana"/>
              </a:rPr>
              <a:t>o</a:t>
            </a:r>
            <a:r>
              <a:rPr sz="2000" spc="-10" dirty="0">
                <a:latin typeface="微软雅黑 Light" panose="020B0502040204020203" pitchFamily="34" charset="-122"/>
                <a:ea typeface="微软雅黑 Light" panose="020B0502040204020203" pitchFamily="34" charset="-122"/>
                <a:cs typeface="Verdana"/>
              </a:rPr>
              <a:t> </a:t>
            </a:r>
            <a:r>
              <a:rPr sz="2000" dirty="0" err="1">
                <a:latin typeface="微软雅黑 Light" panose="020B0502040204020203" pitchFamily="34" charset="-122"/>
                <a:ea typeface="微软雅黑 Light" panose="020B0502040204020203" pitchFamily="34" charset="-122"/>
                <a:cs typeface="Verdana"/>
              </a:rPr>
              <a:t>G</a:t>
            </a:r>
            <a:r>
              <a:rPr sz="2000" spc="-15" dirty="0" err="1">
                <a:latin typeface="微软雅黑 Light" panose="020B0502040204020203" pitchFamily="34" charset="-122"/>
                <a:ea typeface="微软雅黑 Light" panose="020B0502040204020203" pitchFamily="34" charset="-122"/>
                <a:cs typeface="Verdana"/>
              </a:rPr>
              <a:t>e</a:t>
            </a:r>
            <a:r>
              <a:rPr sz="2000" dirty="0" err="1">
                <a:latin typeface="微软雅黑 Light" panose="020B0502040204020203" pitchFamily="34" charset="-122"/>
                <a:ea typeface="微软雅黑 Light" panose="020B0502040204020203" pitchFamily="34" charset="-122"/>
                <a:cs typeface="Verdana"/>
              </a:rPr>
              <a:t>niza</a:t>
            </a:r>
            <a:r>
              <a:rPr sz="2000" spc="-5" dirty="0" err="1">
                <a:latin typeface="微软雅黑 Light" panose="020B0502040204020203" pitchFamily="34" charset="-122"/>
                <a:ea typeface="微软雅黑 Light" panose="020B0502040204020203" pitchFamily="34" charset="-122"/>
                <a:cs typeface="Verdana"/>
              </a:rPr>
              <a:t>h</a:t>
            </a:r>
            <a:r>
              <a:rPr sz="2200" spc="-20" dirty="0" err="1">
                <a:latin typeface="微软雅黑 Light" panose="020B0502040204020203" pitchFamily="34" charset="-122"/>
                <a:ea typeface="微软雅黑 Light" panose="020B0502040204020203" pitchFamily="34" charset="-122"/>
                <a:cs typeface="Arial Unicode MS"/>
              </a:rPr>
              <a:t>文章的</a:t>
            </a:r>
            <a:r>
              <a:rPr sz="2200" spc="-25" dirty="0" err="1">
                <a:latin typeface="微软雅黑 Light" panose="020B0502040204020203" pitchFamily="34" charset="-122"/>
                <a:ea typeface="微软雅黑 Light" panose="020B0502040204020203" pitchFamily="34" charset="-122"/>
                <a:cs typeface="Arial Unicode MS"/>
              </a:rPr>
              <a:t>拼接</a:t>
            </a:r>
            <a:r>
              <a:rPr lang="zh-CN" altLang="en-US" sz="2200" spc="-220" dirty="0">
                <a:solidFill>
                  <a:srgbClr val="0000FF"/>
                </a:solidFill>
                <a:latin typeface="微软雅黑 Light" panose="020B0502040204020203" pitchFamily="34" charset="-122"/>
                <a:ea typeface="微软雅黑 Light" panose="020B0502040204020203" pitchFamily="34" charset="-122"/>
                <a:cs typeface="Courier"/>
              </a:rPr>
              <a:t>（</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对</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比</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过</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去</a:t>
            </a:r>
            <a:r>
              <a:rPr sz="2200" spc="-15" dirty="0" err="1">
                <a:solidFill>
                  <a:srgbClr val="0000FF"/>
                </a:solidFill>
                <a:latin typeface="微软雅黑 Light" panose="020B0502040204020203" pitchFamily="34" charset="-122"/>
                <a:ea typeface="微软雅黑 Light" panose="020B0502040204020203" pitchFamily="34" charset="-122"/>
                <a:cs typeface="Arial Unicode MS"/>
              </a:rPr>
              <a:t>整</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个世</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纪</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数</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百人</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类</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专</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家</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只完</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成</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了</a:t>
            </a:r>
            <a:r>
              <a:rPr sz="2200" spc="-20" dirty="0" err="1">
                <a:solidFill>
                  <a:srgbClr val="0000FF"/>
                </a:solidFill>
                <a:latin typeface="微软雅黑 Light" panose="020B0502040204020203" pitchFamily="34" charset="-122"/>
                <a:ea typeface="微软雅黑 Light" panose="020B0502040204020203" pitchFamily="34" charset="-122"/>
                <a:cs typeface="Arial Unicode MS"/>
              </a:rPr>
              <a:t>几</a:t>
            </a:r>
            <a:r>
              <a:rPr sz="2200" spc="-5" dirty="0" err="1">
                <a:solidFill>
                  <a:srgbClr val="0000FF"/>
                </a:solidFill>
                <a:latin typeface="微软雅黑 Light" panose="020B0502040204020203" pitchFamily="34" charset="-122"/>
                <a:ea typeface="微软雅黑 Light" panose="020B0502040204020203" pitchFamily="34" charset="-122"/>
                <a:cs typeface="Arial Unicode MS"/>
              </a:rPr>
              <a:t>千</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篇</a:t>
            </a:r>
            <a:r>
              <a:rPr sz="2200" spc="-10" dirty="0" err="1">
                <a:solidFill>
                  <a:srgbClr val="0000FF"/>
                </a:solidFill>
                <a:latin typeface="微软雅黑 Light" panose="020B0502040204020203" pitchFamily="34" charset="-122"/>
                <a:ea typeface="微软雅黑 Light" panose="020B0502040204020203" pitchFamily="34" charset="-122"/>
                <a:cs typeface="Arial Unicode MS"/>
              </a:rPr>
              <a:t>文</a:t>
            </a:r>
            <a:r>
              <a:rPr sz="2200" spc="-25" dirty="0" err="1">
                <a:solidFill>
                  <a:srgbClr val="0000FF"/>
                </a:solidFill>
                <a:latin typeface="微软雅黑 Light" panose="020B0502040204020203" pitchFamily="34" charset="-122"/>
                <a:ea typeface="微软雅黑 Light" panose="020B0502040204020203" pitchFamily="34" charset="-122"/>
                <a:cs typeface="Arial Unicode MS"/>
              </a:rPr>
              <a:t>章</a:t>
            </a:r>
            <a:r>
              <a:rPr sz="2200" spc="-10" dirty="0" err="1">
                <a:solidFill>
                  <a:srgbClr val="0000FF"/>
                </a:solidFill>
                <a:latin typeface="微软雅黑 Light" panose="020B0502040204020203" pitchFamily="34" charset="-122"/>
                <a:ea typeface="微软雅黑 Light" panose="020B0502040204020203" pitchFamily="34" charset="-122"/>
                <a:cs typeface="Arial Unicode MS"/>
              </a:rPr>
              <a:t>拼</a:t>
            </a:r>
            <a:r>
              <a:rPr sz="2200" spc="-30" dirty="0" err="1">
                <a:solidFill>
                  <a:srgbClr val="0000FF"/>
                </a:solidFill>
                <a:latin typeface="微软雅黑 Light" panose="020B0502040204020203" pitchFamily="34" charset="-122"/>
                <a:ea typeface="微软雅黑 Light" panose="020B0502040204020203" pitchFamily="34" charset="-122"/>
                <a:cs typeface="Arial Unicode MS"/>
              </a:rPr>
              <a:t>接</a:t>
            </a:r>
            <a:r>
              <a:rPr lang="zh-CN" altLang="en-US" sz="2200" spc="-225" dirty="0">
                <a:solidFill>
                  <a:srgbClr val="0000FF"/>
                </a:solidFill>
                <a:latin typeface="微软雅黑 Light" panose="020B0502040204020203" pitchFamily="34" charset="-122"/>
                <a:ea typeface="微软雅黑 Light" panose="020B0502040204020203" pitchFamily="34" charset="-122"/>
                <a:cs typeface="Arial Unicode MS"/>
              </a:rPr>
              <a:t>）</a:t>
            </a:r>
            <a:endParaRPr sz="2200" dirty="0">
              <a:latin typeface="微软雅黑 Light" panose="020B0502040204020203" pitchFamily="34" charset="-122"/>
              <a:ea typeface="微软雅黑 Light" panose="020B0502040204020203" pitchFamily="34" charset="-122"/>
              <a:cs typeface="Courie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641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Baoli SC"/>
                <a:cs typeface="Baoli SC"/>
              </a:rPr>
              <a:t>机</a:t>
            </a:r>
            <a:r>
              <a:rPr sz="4400" spc="-20" dirty="0">
                <a:solidFill>
                  <a:srgbClr val="0000FF"/>
                </a:solidFill>
                <a:latin typeface="Baoli SC"/>
                <a:cs typeface="Baoli SC"/>
              </a:rPr>
              <a:t>器</a:t>
            </a:r>
            <a:r>
              <a:rPr sz="4400" dirty="0">
                <a:solidFill>
                  <a:srgbClr val="0000FF"/>
                </a:solidFill>
                <a:latin typeface="Baoli SC"/>
                <a:cs typeface="Baoli SC"/>
              </a:rPr>
              <a:t>学</a:t>
            </a:r>
            <a:r>
              <a:rPr sz="4400" spc="-20" dirty="0">
                <a:solidFill>
                  <a:srgbClr val="0000FF"/>
                </a:solidFill>
                <a:latin typeface="Baoli SC"/>
                <a:cs typeface="Baoli SC"/>
              </a:rPr>
              <a:t>习</a:t>
            </a:r>
            <a:r>
              <a:rPr sz="4400" dirty="0">
                <a:solidFill>
                  <a:srgbClr val="0000FF"/>
                </a:solidFill>
                <a:latin typeface="Baoli SC"/>
                <a:cs typeface="Baoli SC"/>
              </a:rPr>
              <a:t>能</a:t>
            </a:r>
            <a:r>
              <a:rPr sz="4400" spc="-20" dirty="0">
                <a:solidFill>
                  <a:srgbClr val="0000FF"/>
                </a:solidFill>
                <a:latin typeface="Baoli SC"/>
                <a:cs typeface="Baoli SC"/>
              </a:rPr>
              <a:t>做</a:t>
            </a:r>
            <a:r>
              <a:rPr sz="4400" dirty="0">
                <a:solidFill>
                  <a:srgbClr val="0000FF"/>
                </a:solidFill>
                <a:latin typeface="Baoli SC"/>
                <a:cs typeface="Baoli SC"/>
              </a:rPr>
              <a:t>什</a:t>
            </a:r>
            <a:r>
              <a:rPr sz="4400" spc="-20" dirty="0">
                <a:solidFill>
                  <a:srgbClr val="0000FF"/>
                </a:solidFill>
                <a:latin typeface="Baoli SC"/>
                <a:cs typeface="Baoli SC"/>
              </a:rPr>
              <a:t>么</a:t>
            </a:r>
            <a:r>
              <a:rPr sz="4400" dirty="0">
                <a:solidFill>
                  <a:srgbClr val="0000FF"/>
                </a:solidFill>
                <a:latin typeface="Baoli SC"/>
                <a:cs typeface="Baoli SC"/>
              </a:rPr>
              <a:t>？</a:t>
            </a:r>
            <a:endParaRPr sz="4400">
              <a:latin typeface="Baoli SC"/>
              <a:cs typeface="Baoli SC"/>
            </a:endParaRPr>
          </a:p>
        </p:txBody>
      </p:sp>
      <p:grpSp>
        <p:nvGrpSpPr>
          <p:cNvPr id="19" name="组合 18"/>
          <p:cNvGrpSpPr/>
          <p:nvPr/>
        </p:nvGrpSpPr>
        <p:grpSpPr>
          <a:xfrm>
            <a:off x="6117335" y="3877055"/>
            <a:ext cx="4038600" cy="2164080"/>
            <a:chOff x="6117335" y="3877055"/>
            <a:chExt cx="4038600" cy="2164080"/>
          </a:xfrm>
        </p:grpSpPr>
        <p:sp>
          <p:nvSpPr>
            <p:cNvPr id="3" name="object 3"/>
            <p:cNvSpPr/>
            <p:nvPr/>
          </p:nvSpPr>
          <p:spPr>
            <a:xfrm>
              <a:off x="6117335" y="3877055"/>
              <a:ext cx="4038600" cy="2164080"/>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p:nvPr/>
          </p:nvSpPr>
          <p:spPr>
            <a:xfrm>
              <a:off x="6164434" y="3903874"/>
              <a:ext cx="3856053" cy="2070100"/>
            </a:xfrm>
            <a:prstGeom prst="rect">
              <a:avLst/>
            </a:prstGeom>
            <a:blipFill>
              <a:blip r:embed="rId4" cstate="print"/>
              <a:stretch>
                <a:fillRect/>
              </a:stretch>
            </a:blipFill>
          </p:spPr>
          <p:txBody>
            <a:bodyPr wrap="square" lIns="0" tIns="0" rIns="0" bIns="0" rtlCol="0">
              <a:noAutofit/>
            </a:bodyPr>
            <a:lstStyle/>
            <a:p>
              <a:endParaRPr/>
            </a:p>
          </p:txBody>
        </p:sp>
        <p:sp>
          <p:nvSpPr>
            <p:cNvPr id="5" name="object 5"/>
            <p:cNvSpPr/>
            <p:nvPr/>
          </p:nvSpPr>
          <p:spPr>
            <a:xfrm>
              <a:off x="6164434" y="3903546"/>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p>
          </p:txBody>
        </p:sp>
        <p:sp>
          <p:nvSpPr>
            <p:cNvPr id="6" name="object 6"/>
            <p:cNvSpPr/>
            <p:nvPr/>
          </p:nvSpPr>
          <p:spPr>
            <a:xfrm>
              <a:off x="6370995" y="5115400"/>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6699510"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p>
          </p:txBody>
        </p:sp>
        <p:sp>
          <p:nvSpPr>
            <p:cNvPr id="8" name="object 8"/>
            <p:cNvSpPr/>
            <p:nvPr/>
          </p:nvSpPr>
          <p:spPr>
            <a:xfrm>
              <a:off x="7610206" y="5687558"/>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8774376"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9280020"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p>
          </p:txBody>
        </p:sp>
        <p:sp>
          <p:nvSpPr>
            <p:cNvPr id="11" name="object 11"/>
            <p:cNvSpPr/>
            <p:nvPr/>
          </p:nvSpPr>
          <p:spPr>
            <a:xfrm>
              <a:off x="9853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p>
          </p:txBody>
        </p:sp>
        <p:sp>
          <p:nvSpPr>
            <p:cNvPr id="12" name="object 12"/>
            <p:cNvSpPr/>
            <p:nvPr/>
          </p:nvSpPr>
          <p:spPr>
            <a:xfrm>
              <a:off x="9662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p>
          </p:txBody>
        </p:sp>
        <p:sp>
          <p:nvSpPr>
            <p:cNvPr id="13" name="object 13"/>
            <p:cNvSpPr/>
            <p:nvPr/>
          </p:nvSpPr>
          <p:spPr>
            <a:xfrm>
              <a:off x="8819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p>
          </p:txBody>
        </p:sp>
        <p:sp>
          <p:nvSpPr>
            <p:cNvPr id="14" name="object 14"/>
            <p:cNvSpPr/>
            <p:nvPr/>
          </p:nvSpPr>
          <p:spPr>
            <a:xfrm>
              <a:off x="8186676" y="4065611"/>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p>
          </p:txBody>
        </p:sp>
        <p:sp>
          <p:nvSpPr>
            <p:cNvPr id="15" name="object 15"/>
            <p:cNvSpPr/>
            <p:nvPr/>
          </p:nvSpPr>
          <p:spPr>
            <a:xfrm>
              <a:off x="7444362" y="4145663"/>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p>
          </p:txBody>
        </p:sp>
        <p:sp>
          <p:nvSpPr>
            <p:cNvPr id="16" name="object 16"/>
            <p:cNvSpPr/>
            <p:nvPr/>
          </p:nvSpPr>
          <p:spPr>
            <a:xfrm>
              <a:off x="6524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6619750" y="4584703"/>
              <a:ext cx="2870835" cy="492759"/>
            </a:xfrm>
            <a:prstGeom prst="rect">
              <a:avLst/>
            </a:prstGeom>
          </p:spPr>
          <p:txBody>
            <a:bodyPr vert="horz" wrap="square" lIns="0" tIns="0" rIns="0" bIns="0" rtlCol="0">
              <a:noAutofit/>
            </a:bodyPr>
            <a:lstStyle/>
            <a:p>
              <a:pPr marL="12700"/>
              <a:r>
                <a:rPr sz="3200" dirty="0">
                  <a:solidFill>
                    <a:srgbClr val="FF0000"/>
                  </a:solidFill>
                  <a:latin typeface="Arial Unicode MS"/>
                  <a:cs typeface="Arial Unicode MS"/>
                </a:rPr>
                <a:t>大数</a:t>
              </a:r>
              <a:r>
                <a:rPr sz="3200" spc="-15" dirty="0">
                  <a:solidFill>
                    <a:srgbClr val="FF0000"/>
                  </a:solidFill>
                  <a:latin typeface="Arial Unicode MS"/>
                  <a:cs typeface="Arial Unicode MS"/>
                </a:rPr>
                <a:t>据</a:t>
              </a:r>
              <a:r>
                <a:rPr sz="3200" dirty="0">
                  <a:solidFill>
                    <a:srgbClr val="FF0000"/>
                  </a:solidFill>
                  <a:latin typeface="Arial Unicode MS"/>
                  <a:cs typeface="Arial Unicode MS"/>
                </a:rPr>
                <a:t>上更</a:t>
              </a:r>
              <a:r>
                <a:rPr sz="3200" spc="-15" dirty="0">
                  <a:solidFill>
                    <a:srgbClr val="FF0000"/>
                  </a:solidFill>
                  <a:latin typeface="Arial Unicode MS"/>
                  <a:cs typeface="Arial Unicode MS"/>
                </a:rPr>
                <a:t>惊</a:t>
              </a:r>
              <a:r>
                <a:rPr sz="3200" dirty="0">
                  <a:solidFill>
                    <a:srgbClr val="FF0000"/>
                  </a:solidFill>
                  <a:latin typeface="Arial Unicode MS"/>
                  <a:cs typeface="Arial Unicode MS"/>
                </a:rPr>
                <a:t>人</a:t>
              </a:r>
              <a:endParaRPr sz="3200">
                <a:latin typeface="Arial Unicode MS"/>
                <a:cs typeface="Arial Unicode MS"/>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314955" y="1106424"/>
            <a:ext cx="6986016" cy="510387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6450816" y="1534035"/>
            <a:ext cx="2851404" cy="585215"/>
          </a:xfrm>
          <a:custGeom>
            <a:avLst/>
            <a:gdLst/>
            <a:ahLst/>
            <a:cxnLst/>
            <a:rect l="l" t="t" r="r" b="b"/>
            <a:pathLst>
              <a:path w="2851404" h="585215">
                <a:moveTo>
                  <a:pt x="0" y="585215"/>
                </a:moveTo>
                <a:lnTo>
                  <a:pt x="2851404" y="585215"/>
                </a:lnTo>
                <a:lnTo>
                  <a:pt x="2851404" y="0"/>
                </a:lnTo>
                <a:lnTo>
                  <a:pt x="0" y="0"/>
                </a:lnTo>
                <a:lnTo>
                  <a:pt x="0" y="585215"/>
                </a:lnTo>
                <a:close/>
              </a:path>
            </a:pathLst>
          </a:custGeom>
          <a:solidFill>
            <a:srgbClr val="FFFF66"/>
          </a:solidFill>
        </p:spPr>
        <p:txBody>
          <a:bodyPr wrap="square" lIns="0" tIns="0" rIns="0" bIns="0" rtlCol="0">
            <a:noAutofit/>
          </a:bodyPr>
          <a:lstStyle/>
          <a:p>
            <a:endParaRPr/>
          </a:p>
        </p:txBody>
      </p:sp>
      <p:sp>
        <p:nvSpPr>
          <p:cNvPr id="5" name="object 5"/>
          <p:cNvSpPr txBox="1"/>
          <p:nvPr/>
        </p:nvSpPr>
        <p:spPr>
          <a:xfrm>
            <a:off x="6553203" y="1578682"/>
            <a:ext cx="2465705" cy="515620"/>
          </a:xfrm>
          <a:prstGeom prst="rect">
            <a:avLst/>
          </a:prstGeom>
        </p:spPr>
        <p:txBody>
          <a:bodyPr vert="horz" wrap="square" lIns="0" tIns="0" rIns="0" bIns="0" rtlCol="0">
            <a:noAutofit/>
          </a:bodyPr>
          <a:lstStyle/>
          <a:p>
            <a:pPr marL="12700"/>
            <a:r>
              <a:rPr sz="3350" spc="-170" dirty="0">
                <a:latin typeface="Arial Unicode MS"/>
                <a:cs typeface="Arial Unicode MS"/>
              </a:rPr>
              <a:t>《时</a:t>
            </a:r>
            <a:r>
              <a:rPr sz="3350" spc="-185" dirty="0">
                <a:latin typeface="Arial Unicode MS"/>
                <a:cs typeface="Arial Unicode MS"/>
              </a:rPr>
              <a:t>代</a:t>
            </a:r>
            <a:r>
              <a:rPr sz="3350" spc="-170" dirty="0">
                <a:latin typeface="Arial Unicode MS"/>
                <a:cs typeface="Arial Unicode MS"/>
              </a:rPr>
              <a:t>》周刊</a:t>
            </a:r>
            <a:endParaRPr sz="3350" dirty="0">
              <a:latin typeface="Arial Unicode MS"/>
              <a:cs typeface="Arial Unicode MS"/>
            </a:endParaRPr>
          </a:p>
        </p:txBody>
      </p:sp>
      <p:sp>
        <p:nvSpPr>
          <p:cNvPr id="12" name="object 2"/>
          <p:cNvSpPr txBox="1">
            <a:spLocks noGrp="1"/>
          </p:cNvSpPr>
          <p:nvPr>
            <p:ph type="title"/>
          </p:nvPr>
        </p:nvSpPr>
        <p:spPr/>
        <p:txBody>
          <a:bodyPr/>
          <a:lstStyle/>
          <a:p>
            <a:r>
              <a:rPr lang="zh-CN" altLang="en-US"/>
              <a:t>例如：帮助奥巴马胜选（政治）</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帮助奥巴马胜选 （政治）</a:t>
            </a:r>
          </a:p>
        </p:txBody>
      </p:sp>
      <p:sp>
        <p:nvSpPr>
          <p:cNvPr id="3" name="object 3"/>
          <p:cNvSpPr/>
          <p:nvPr/>
        </p:nvSpPr>
        <p:spPr>
          <a:xfrm>
            <a:off x="1932431" y="4302252"/>
            <a:ext cx="8487156" cy="1588008"/>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2080259" y="4381500"/>
            <a:ext cx="8191500" cy="1429512"/>
          </a:xfrm>
          <a:custGeom>
            <a:avLst/>
            <a:gdLst/>
            <a:ahLst/>
            <a:cxnLst/>
            <a:rect l="l" t="t" r="r" b="b"/>
            <a:pathLst>
              <a:path w="8191500" h="1429512">
                <a:moveTo>
                  <a:pt x="0" y="1429512"/>
                </a:moveTo>
                <a:lnTo>
                  <a:pt x="8191500" y="1429512"/>
                </a:lnTo>
                <a:lnTo>
                  <a:pt x="8191500" y="0"/>
                </a:lnTo>
                <a:lnTo>
                  <a:pt x="0" y="0"/>
                </a:lnTo>
                <a:lnTo>
                  <a:pt x="0" y="1429512"/>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p:nvPr/>
        </p:nvSpPr>
        <p:spPr>
          <a:xfrm>
            <a:off x="9118095" y="4405887"/>
            <a:ext cx="1048511" cy="1389887"/>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9192771" y="4483608"/>
            <a:ext cx="899159" cy="1234440"/>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txBox="1"/>
          <p:nvPr/>
        </p:nvSpPr>
        <p:spPr>
          <a:xfrm>
            <a:off x="1782267" y="1195959"/>
            <a:ext cx="8500110" cy="4984750"/>
          </a:xfrm>
          <a:prstGeom prst="rect">
            <a:avLst/>
          </a:prstGeom>
        </p:spPr>
        <p:txBody>
          <a:bodyPr vert="horz" wrap="square" lIns="0" tIns="0" rIns="0" bIns="0" rtlCol="0">
            <a:noAutofit/>
          </a:bodyPr>
          <a:lstStyle/>
          <a:p>
            <a:pPr marL="12700"/>
            <a:r>
              <a:rPr sz="2000" dirty="0">
                <a:latin typeface="微软雅黑 Light" panose="020B0502040204020203" pitchFamily="34" charset="-122"/>
                <a:ea typeface="微软雅黑 Light" panose="020B0502040204020203" pitchFamily="34" charset="-122"/>
                <a:cs typeface="Arial Unicode MS"/>
              </a:rPr>
              <a:t>通过机</a:t>
            </a:r>
            <a:r>
              <a:rPr sz="2000" spc="-15" dirty="0">
                <a:latin typeface="微软雅黑 Light" panose="020B0502040204020203" pitchFamily="34" charset="-122"/>
                <a:ea typeface="微软雅黑 Light" panose="020B0502040204020203" pitchFamily="34" charset="-122"/>
                <a:cs typeface="Arial Unicode MS"/>
              </a:rPr>
              <a:t>器</a:t>
            </a:r>
            <a:r>
              <a:rPr sz="2000" dirty="0">
                <a:latin typeface="微软雅黑 Light" panose="020B0502040204020203" pitchFamily="34" charset="-122"/>
                <a:ea typeface="微软雅黑 Light" panose="020B0502040204020203" pitchFamily="34" charset="-122"/>
                <a:cs typeface="Arial Unicode MS"/>
              </a:rPr>
              <a:t>学</a:t>
            </a:r>
            <a:r>
              <a:rPr sz="2000" spc="-15" dirty="0">
                <a:latin typeface="微软雅黑 Light" panose="020B0502040204020203" pitchFamily="34" charset="-122"/>
                <a:ea typeface="微软雅黑 Light" panose="020B0502040204020203" pitchFamily="34" charset="-122"/>
                <a:cs typeface="Arial Unicode MS"/>
              </a:rPr>
              <a:t>习</a:t>
            </a:r>
            <a:r>
              <a:rPr sz="2000" dirty="0">
                <a:latin typeface="微软雅黑 Light" panose="020B0502040204020203" pitchFamily="34" charset="-122"/>
                <a:ea typeface="微软雅黑 Light" panose="020B0502040204020203" pitchFamily="34" charset="-122"/>
                <a:cs typeface="Arial Unicode MS"/>
              </a:rPr>
              <a:t>模型：</a:t>
            </a:r>
          </a:p>
          <a:p>
            <a:pPr>
              <a:lnSpc>
                <a:spcPts val="1200"/>
              </a:lnSpc>
            </a:pPr>
            <a:endParaRPr sz="1200" dirty="0">
              <a:latin typeface="微软雅黑 Light" panose="020B0502040204020203" pitchFamily="34" charset="-122"/>
              <a:ea typeface="微软雅黑 Light" panose="020B0502040204020203" pitchFamily="34" charset="-122"/>
            </a:endParaRPr>
          </a:p>
          <a:p>
            <a:pPr marL="12700"/>
            <a:r>
              <a:rPr sz="2000" dirty="0">
                <a:latin typeface="微软雅黑 Light" panose="020B0502040204020203" pitchFamily="34" charset="-122"/>
                <a:ea typeface="微软雅黑 Light" panose="020B0502040204020203" pitchFamily="34" charset="-122"/>
                <a:cs typeface="Wingdings"/>
              </a:rPr>
              <a:t></a:t>
            </a:r>
            <a:r>
              <a:rPr sz="2000" spc="220" dirty="0">
                <a:latin typeface="微软雅黑 Light" panose="020B0502040204020203" pitchFamily="34" charset="-122"/>
                <a:ea typeface="微软雅黑 Light" panose="020B0502040204020203" pitchFamily="34" charset="-122"/>
                <a:cs typeface="Times New Roman"/>
              </a:rPr>
              <a:t> </a:t>
            </a:r>
            <a:r>
              <a:rPr sz="2000" dirty="0">
                <a:latin typeface="微软雅黑 Light" panose="020B0502040204020203" pitchFamily="34" charset="-122"/>
                <a:ea typeface="微软雅黑 Light" panose="020B0502040204020203" pitchFamily="34" charset="-122"/>
                <a:cs typeface="Arial Unicode MS"/>
              </a:rPr>
              <a:t>在总统</a:t>
            </a:r>
            <a:r>
              <a:rPr sz="2000" spc="-15" dirty="0">
                <a:latin typeface="微软雅黑 Light" panose="020B0502040204020203" pitchFamily="34" charset="-122"/>
                <a:ea typeface="微软雅黑 Light" panose="020B0502040204020203" pitchFamily="34" charset="-122"/>
                <a:cs typeface="Arial Unicode MS"/>
              </a:rPr>
              <a:t>候</a:t>
            </a:r>
            <a:r>
              <a:rPr sz="2000" dirty="0">
                <a:latin typeface="微软雅黑 Light" panose="020B0502040204020203" pitchFamily="34" charset="-122"/>
                <a:ea typeface="微软雅黑 Light" panose="020B0502040204020203" pitchFamily="34" charset="-122"/>
                <a:cs typeface="Arial Unicode MS"/>
              </a:rPr>
              <a:t>选</a:t>
            </a:r>
            <a:r>
              <a:rPr sz="2000" spc="-15" dirty="0">
                <a:latin typeface="微软雅黑 Light" panose="020B0502040204020203" pitchFamily="34" charset="-122"/>
                <a:ea typeface="微软雅黑 Light" panose="020B0502040204020203" pitchFamily="34" charset="-122"/>
                <a:cs typeface="Arial Unicode MS"/>
              </a:rPr>
              <a:t>人</a:t>
            </a:r>
            <a:r>
              <a:rPr sz="2000" dirty="0">
                <a:latin typeface="微软雅黑 Light" panose="020B0502040204020203" pitchFamily="34" charset="-122"/>
                <a:ea typeface="微软雅黑 Light" panose="020B0502040204020203" pitchFamily="34" charset="-122"/>
                <a:cs typeface="Arial Unicode MS"/>
              </a:rPr>
              <a:t>第一次</a:t>
            </a:r>
            <a:r>
              <a:rPr sz="2000" spc="-15" dirty="0">
                <a:latin typeface="微软雅黑 Light" panose="020B0502040204020203" pitchFamily="34" charset="-122"/>
                <a:ea typeface="微软雅黑 Light" panose="020B0502040204020203" pitchFamily="34" charset="-122"/>
                <a:cs typeface="Arial Unicode MS"/>
              </a:rPr>
              <a:t>辩</a:t>
            </a:r>
            <a:r>
              <a:rPr sz="2000" dirty="0">
                <a:latin typeface="微软雅黑 Light" panose="020B0502040204020203" pitchFamily="34" charset="-122"/>
                <a:ea typeface="微软雅黑 Light" panose="020B0502040204020203" pitchFamily="34" charset="-122"/>
                <a:cs typeface="Arial Unicode MS"/>
              </a:rPr>
              <a:t>论</a:t>
            </a:r>
            <a:r>
              <a:rPr sz="2000" spc="-15" dirty="0">
                <a:latin typeface="微软雅黑 Light" panose="020B0502040204020203" pitchFamily="34" charset="-122"/>
                <a:ea typeface="微软雅黑 Light" panose="020B0502040204020203" pitchFamily="34" charset="-122"/>
                <a:cs typeface="Arial Unicode MS"/>
              </a:rPr>
              <a:t>后</a:t>
            </a:r>
            <a:r>
              <a:rPr sz="2000" dirty="0">
                <a:latin typeface="微软雅黑 Light" panose="020B0502040204020203" pitchFamily="34" charset="-122"/>
                <a:ea typeface="微软雅黑 Light" panose="020B0502040204020203" pitchFamily="34" charset="-122"/>
                <a:cs typeface="Arial Unicode MS"/>
              </a:rPr>
              <a:t>，分析</a:t>
            </a:r>
            <a:r>
              <a:rPr sz="2000" spc="-15" dirty="0">
                <a:latin typeface="微软雅黑 Light" panose="020B0502040204020203" pitchFamily="34" charset="-122"/>
                <a:ea typeface="微软雅黑 Light" panose="020B0502040204020203" pitchFamily="34" charset="-122"/>
                <a:cs typeface="Arial Unicode MS"/>
              </a:rPr>
              <a:t>出</a:t>
            </a:r>
            <a:r>
              <a:rPr sz="2000" dirty="0">
                <a:solidFill>
                  <a:srgbClr val="FF0000"/>
                </a:solidFill>
                <a:latin typeface="微软雅黑 Light" panose="020B0502040204020203" pitchFamily="34" charset="-122"/>
                <a:ea typeface="微软雅黑 Light" panose="020B0502040204020203" pitchFamily="34" charset="-122"/>
                <a:cs typeface="Arial Unicode MS"/>
              </a:rPr>
              <a:t>哪</a:t>
            </a:r>
            <a:r>
              <a:rPr sz="2000" spc="-10" dirty="0">
                <a:solidFill>
                  <a:srgbClr val="FF0000"/>
                </a:solidFill>
                <a:latin typeface="微软雅黑 Light" panose="020B0502040204020203" pitchFamily="34" charset="-122"/>
                <a:ea typeface="微软雅黑 Light" panose="020B0502040204020203" pitchFamily="34" charset="-122"/>
                <a:cs typeface="Arial Unicode MS"/>
              </a:rPr>
              <a:t>些</a:t>
            </a:r>
            <a:r>
              <a:rPr sz="2000" dirty="0">
                <a:solidFill>
                  <a:srgbClr val="FF0000"/>
                </a:solidFill>
                <a:latin typeface="微软雅黑 Light" panose="020B0502040204020203" pitchFamily="34" charset="-122"/>
                <a:ea typeface="微软雅黑 Light" panose="020B0502040204020203" pitchFamily="34" charset="-122"/>
                <a:cs typeface="Arial Unicode MS"/>
              </a:rPr>
              <a:t>选民将</a:t>
            </a:r>
            <a:r>
              <a:rPr sz="2000" spc="-15" dirty="0">
                <a:solidFill>
                  <a:srgbClr val="FF0000"/>
                </a:solidFill>
                <a:latin typeface="微软雅黑 Light" panose="020B0502040204020203" pitchFamily="34" charset="-122"/>
                <a:ea typeface="微软雅黑 Light" panose="020B0502040204020203" pitchFamily="34" charset="-122"/>
                <a:cs typeface="Arial Unicode MS"/>
              </a:rPr>
              <a:t>倒</a:t>
            </a:r>
            <a:r>
              <a:rPr sz="2000" dirty="0">
                <a:solidFill>
                  <a:srgbClr val="FF0000"/>
                </a:solidFill>
                <a:latin typeface="微软雅黑 Light" panose="020B0502040204020203" pitchFamily="34" charset="-122"/>
                <a:ea typeface="微软雅黑 Light" panose="020B0502040204020203" pitchFamily="34" charset="-122"/>
                <a:cs typeface="Arial Unicode MS"/>
              </a:rPr>
              <a:t>戈</a:t>
            </a:r>
            <a:r>
              <a:rPr sz="2000" spc="-15" dirty="0">
                <a:latin typeface="微软雅黑 Light" panose="020B0502040204020203" pitchFamily="34" charset="-122"/>
                <a:ea typeface="微软雅黑 Light" panose="020B0502040204020203" pitchFamily="34" charset="-122"/>
                <a:cs typeface="Arial Unicode MS"/>
              </a:rPr>
              <a:t>，</a:t>
            </a:r>
            <a:r>
              <a:rPr sz="2000" dirty="0">
                <a:latin typeface="微软雅黑 Light" panose="020B0502040204020203" pitchFamily="34" charset="-122"/>
                <a:ea typeface="微软雅黑 Light" panose="020B0502040204020203" pitchFamily="34" charset="-122"/>
                <a:cs typeface="Arial Unicode MS"/>
              </a:rPr>
              <a:t>为每位</a:t>
            </a:r>
            <a:r>
              <a:rPr sz="2000" spc="-15" dirty="0">
                <a:latin typeface="微软雅黑 Light" panose="020B0502040204020203" pitchFamily="34" charset="-122"/>
                <a:ea typeface="微软雅黑 Light" panose="020B0502040204020203" pitchFamily="34" charset="-122"/>
                <a:cs typeface="Arial Unicode MS"/>
              </a:rPr>
              <a:t>选</a:t>
            </a:r>
            <a:r>
              <a:rPr sz="2000" dirty="0">
                <a:latin typeface="微软雅黑 Light" panose="020B0502040204020203" pitchFamily="34" charset="-122"/>
                <a:ea typeface="微软雅黑 Light" panose="020B0502040204020203" pitchFamily="34" charset="-122"/>
                <a:cs typeface="Arial Unicode MS"/>
              </a:rPr>
              <a:t>民</a:t>
            </a:r>
            <a:r>
              <a:rPr sz="2000" spc="-15" dirty="0">
                <a:latin typeface="微软雅黑 Light" panose="020B0502040204020203" pitchFamily="34" charset="-122"/>
                <a:ea typeface="微软雅黑 Light" panose="020B0502040204020203" pitchFamily="34" charset="-122"/>
                <a:cs typeface="Arial Unicode MS"/>
              </a:rPr>
              <a:t>找</a:t>
            </a:r>
            <a:r>
              <a:rPr sz="2000" dirty="0">
                <a:latin typeface="微软雅黑 Light" panose="020B0502040204020203" pitchFamily="34" charset="-122"/>
                <a:ea typeface="微软雅黑 Light" panose="020B0502040204020203" pitchFamily="34" charset="-122"/>
                <a:cs typeface="Arial Unicode MS"/>
              </a:rPr>
              <a:t>出一</a:t>
            </a:r>
          </a:p>
          <a:p>
            <a:pPr marL="355600"/>
            <a:r>
              <a:rPr sz="2000" dirty="0">
                <a:latin typeface="微软雅黑 Light" panose="020B0502040204020203" pitchFamily="34" charset="-122"/>
                <a:ea typeface="微软雅黑 Light" panose="020B0502040204020203" pitchFamily="34" charset="-122"/>
                <a:cs typeface="Arial Unicode MS"/>
              </a:rPr>
              <a:t>个最</a:t>
            </a:r>
            <a:r>
              <a:rPr sz="2000" spc="-10" dirty="0">
                <a:latin typeface="微软雅黑 Light" panose="020B0502040204020203" pitchFamily="34" charset="-122"/>
                <a:ea typeface="微软雅黑 Light" panose="020B0502040204020203" pitchFamily="34" charset="-122"/>
                <a:cs typeface="Arial Unicode MS"/>
              </a:rPr>
              <a:t>能</a:t>
            </a:r>
            <a:r>
              <a:rPr sz="2000" spc="-15" dirty="0">
                <a:latin typeface="微软雅黑 Light" panose="020B0502040204020203" pitchFamily="34" charset="-122"/>
                <a:ea typeface="微软雅黑 Light" panose="020B0502040204020203" pitchFamily="34" charset="-122"/>
                <a:cs typeface="Arial Unicode MS"/>
              </a:rPr>
              <a:t>说</a:t>
            </a:r>
            <a:r>
              <a:rPr sz="2000" dirty="0">
                <a:latin typeface="微软雅黑 Light" panose="020B0502040204020203" pitchFamily="34" charset="-122"/>
                <a:ea typeface="微软雅黑 Light" panose="020B0502040204020203" pitchFamily="34" charset="-122"/>
                <a:cs typeface="Arial Unicode MS"/>
              </a:rPr>
              <a:t>服</a:t>
            </a:r>
            <a:r>
              <a:rPr sz="2000" spc="-20" dirty="0">
                <a:latin typeface="微软雅黑 Light" panose="020B0502040204020203" pitchFamily="34" charset="-122"/>
                <a:ea typeface="微软雅黑 Light" panose="020B0502040204020203" pitchFamily="34" charset="-122"/>
                <a:cs typeface="Arial Unicode MS"/>
              </a:rPr>
              <a:t>他</a:t>
            </a:r>
            <a:r>
              <a:rPr sz="2000" spc="-5" dirty="0">
                <a:latin typeface="微软雅黑 Light" panose="020B0502040204020203" pitchFamily="34" charset="-122"/>
                <a:ea typeface="微软雅黑 Light" panose="020B0502040204020203" pitchFamily="34" charset="-122"/>
                <a:cs typeface="Arial Unicode MS"/>
              </a:rPr>
              <a:t>的理由</a:t>
            </a:r>
            <a:endParaRPr sz="2000" dirty="0">
              <a:latin typeface="微软雅黑 Light" panose="020B0502040204020203" pitchFamily="34" charset="-122"/>
              <a:ea typeface="微软雅黑 Light" panose="020B0502040204020203" pitchFamily="34" charset="-122"/>
              <a:cs typeface="Arial Unicode MS"/>
            </a:endParaRPr>
          </a:p>
          <a:p>
            <a:pPr>
              <a:lnSpc>
                <a:spcPts val="1200"/>
              </a:lnSpc>
              <a:spcBef>
                <a:spcPts val="1"/>
              </a:spcBef>
            </a:pPr>
            <a:endParaRPr sz="1200" dirty="0">
              <a:latin typeface="微软雅黑 Light" panose="020B0502040204020203" pitchFamily="34" charset="-122"/>
              <a:ea typeface="微软雅黑 Light" panose="020B0502040204020203" pitchFamily="34" charset="-122"/>
            </a:endParaRPr>
          </a:p>
          <a:p>
            <a:pPr marL="355600" marR="13335" indent="-342900"/>
            <a:r>
              <a:rPr sz="2000" dirty="0">
                <a:latin typeface="微软雅黑 Light" panose="020B0502040204020203" pitchFamily="34" charset="-122"/>
                <a:ea typeface="微软雅黑 Light" panose="020B0502040204020203" pitchFamily="34" charset="-122"/>
                <a:cs typeface="Wingdings"/>
              </a:rPr>
              <a:t></a:t>
            </a:r>
            <a:r>
              <a:rPr sz="2000" spc="220" dirty="0">
                <a:latin typeface="微软雅黑 Light" panose="020B0502040204020203" pitchFamily="34" charset="-122"/>
                <a:ea typeface="微软雅黑 Light" panose="020B0502040204020203" pitchFamily="34" charset="-122"/>
                <a:cs typeface="Times New Roman"/>
              </a:rPr>
              <a:t> </a:t>
            </a:r>
            <a:r>
              <a:rPr sz="2000" dirty="0">
                <a:latin typeface="微软雅黑 Light" panose="020B0502040204020203" pitchFamily="34" charset="-122"/>
                <a:ea typeface="微软雅黑 Light" panose="020B0502040204020203" pitchFamily="34" charset="-122"/>
                <a:cs typeface="Arial Unicode MS"/>
              </a:rPr>
              <a:t>精准定位不</a:t>
            </a:r>
            <a:r>
              <a:rPr sz="2000" spc="-25" dirty="0">
                <a:latin typeface="微软雅黑 Light" panose="020B0502040204020203" pitchFamily="34" charset="-122"/>
                <a:ea typeface="微软雅黑 Light" panose="020B0502040204020203" pitchFamily="34" charset="-122"/>
                <a:cs typeface="Arial Unicode MS"/>
              </a:rPr>
              <a:t>同</a:t>
            </a:r>
            <a:r>
              <a:rPr sz="2000" dirty="0">
                <a:latin typeface="微软雅黑 Light" panose="020B0502040204020203" pitchFamily="34" charset="-122"/>
                <a:ea typeface="微软雅黑 Light" panose="020B0502040204020203" pitchFamily="34" charset="-122"/>
                <a:cs typeface="Arial Unicode MS"/>
              </a:rPr>
              <a:t>选民群</a:t>
            </a:r>
            <a:r>
              <a:rPr sz="2000" spc="-15" dirty="0">
                <a:latin typeface="微软雅黑 Light" panose="020B0502040204020203" pitchFamily="34" charset="-122"/>
                <a:ea typeface="微软雅黑 Light" panose="020B0502040204020203" pitchFamily="34" charset="-122"/>
                <a:cs typeface="Arial Unicode MS"/>
              </a:rPr>
              <a:t>体</a:t>
            </a:r>
            <a:r>
              <a:rPr sz="2000" dirty="0">
                <a:latin typeface="微软雅黑 Light" panose="020B0502040204020203" pitchFamily="34" charset="-122"/>
                <a:ea typeface="微软雅黑 Light" panose="020B0502040204020203" pitchFamily="34" charset="-122"/>
                <a:cs typeface="Arial Unicode MS"/>
              </a:rPr>
              <a:t>，</a:t>
            </a:r>
            <a:r>
              <a:rPr sz="2000" spc="-15" dirty="0">
                <a:latin typeface="微软雅黑 Light" panose="020B0502040204020203" pitchFamily="34" charset="-122"/>
                <a:ea typeface="微软雅黑 Light" panose="020B0502040204020203" pitchFamily="34" charset="-122"/>
                <a:cs typeface="Arial Unicode MS"/>
              </a:rPr>
              <a:t>建</a:t>
            </a:r>
            <a:r>
              <a:rPr sz="2000" dirty="0">
                <a:latin typeface="微软雅黑 Light" panose="020B0502040204020203" pitchFamily="34" charset="-122"/>
                <a:ea typeface="微软雅黑 Light" panose="020B0502040204020203" pitchFamily="34" charset="-122"/>
                <a:cs typeface="Arial Unicode MS"/>
              </a:rPr>
              <a:t>议购买</a:t>
            </a:r>
            <a:r>
              <a:rPr sz="2000" spc="-15" dirty="0">
                <a:solidFill>
                  <a:srgbClr val="FF0000"/>
                </a:solidFill>
                <a:latin typeface="微软雅黑 Light" panose="020B0502040204020203" pitchFamily="34" charset="-122"/>
                <a:ea typeface="微软雅黑 Light" panose="020B0502040204020203" pitchFamily="34" charset="-122"/>
                <a:cs typeface="Arial Unicode MS"/>
              </a:rPr>
              <a:t>冷</a:t>
            </a:r>
            <a:r>
              <a:rPr sz="2000" dirty="0">
                <a:solidFill>
                  <a:srgbClr val="FF0000"/>
                </a:solidFill>
                <a:latin typeface="微软雅黑 Light" panose="020B0502040204020203" pitchFamily="34" charset="-122"/>
                <a:ea typeface="微软雅黑 Light" panose="020B0502040204020203" pitchFamily="34" charset="-122"/>
                <a:cs typeface="Arial Unicode MS"/>
              </a:rPr>
              <a:t>门</a:t>
            </a:r>
            <a:r>
              <a:rPr sz="2000" spc="-15" dirty="0">
                <a:solidFill>
                  <a:srgbClr val="FF0000"/>
                </a:solidFill>
                <a:latin typeface="微软雅黑 Light" panose="020B0502040204020203" pitchFamily="34" charset="-122"/>
                <a:ea typeface="微软雅黑 Light" panose="020B0502040204020203" pitchFamily="34" charset="-122"/>
                <a:cs typeface="Arial Unicode MS"/>
              </a:rPr>
              <a:t>广</a:t>
            </a:r>
            <a:r>
              <a:rPr sz="2000" dirty="0">
                <a:solidFill>
                  <a:srgbClr val="FF0000"/>
                </a:solidFill>
                <a:latin typeface="微软雅黑 Light" panose="020B0502040204020203" pitchFamily="34" charset="-122"/>
                <a:ea typeface="微软雅黑 Light" panose="020B0502040204020203" pitchFamily="34" charset="-122"/>
                <a:cs typeface="Arial Unicode MS"/>
              </a:rPr>
              <a:t>告时段</a:t>
            </a:r>
            <a:r>
              <a:rPr sz="2000" spc="-15" dirty="0">
                <a:latin typeface="微软雅黑 Light" panose="020B0502040204020203" pitchFamily="34" charset="-122"/>
                <a:ea typeface="微软雅黑 Light" panose="020B0502040204020203" pitchFamily="34" charset="-122"/>
                <a:cs typeface="Arial Unicode MS"/>
              </a:rPr>
              <a:t>，</a:t>
            </a:r>
            <a:r>
              <a:rPr sz="2000" dirty="0">
                <a:latin typeface="微软雅黑 Light" panose="020B0502040204020203" pitchFamily="34" charset="-122"/>
                <a:ea typeface="微软雅黑 Light" panose="020B0502040204020203" pitchFamily="34" charset="-122"/>
                <a:cs typeface="Arial Unicode MS"/>
              </a:rPr>
              <a:t>广</a:t>
            </a:r>
            <a:r>
              <a:rPr sz="2000" spc="-15" dirty="0">
                <a:latin typeface="微软雅黑 Light" panose="020B0502040204020203" pitchFamily="34" charset="-122"/>
                <a:ea typeface="微软雅黑 Light" panose="020B0502040204020203" pitchFamily="34" charset="-122"/>
                <a:cs typeface="Arial Unicode MS"/>
              </a:rPr>
              <a:t>告</a:t>
            </a:r>
            <a:r>
              <a:rPr sz="2000" dirty="0">
                <a:latin typeface="微软雅黑 Light" panose="020B0502040204020203" pitchFamily="34" charset="-122"/>
                <a:ea typeface="微软雅黑 Light" panose="020B0502040204020203" pitchFamily="34" charset="-122"/>
                <a:cs typeface="Arial Unicode MS"/>
              </a:rPr>
              <a:t>资金效</a:t>
            </a:r>
            <a:r>
              <a:rPr sz="2000" spc="-15" dirty="0">
                <a:latin typeface="微软雅黑 Light" panose="020B0502040204020203" pitchFamily="34" charset="-122"/>
                <a:ea typeface="微软雅黑 Light" panose="020B0502040204020203" pitchFamily="34" charset="-122"/>
                <a:cs typeface="Arial Unicode MS"/>
              </a:rPr>
              <a:t>率</a:t>
            </a:r>
            <a:r>
              <a:rPr sz="2000" dirty="0">
                <a:latin typeface="微软雅黑 Light" panose="020B0502040204020203" pitchFamily="34" charset="-122"/>
                <a:ea typeface="微软雅黑 Light" panose="020B0502040204020203" pitchFamily="34" charset="-122"/>
                <a:cs typeface="Arial Unicode MS"/>
              </a:rPr>
              <a:t>比</a:t>
            </a:r>
            <a:r>
              <a:rPr sz="2000" spc="-204" dirty="0">
                <a:latin typeface="微软雅黑 Light" panose="020B0502040204020203" pitchFamily="34" charset="-122"/>
                <a:ea typeface="微软雅黑 Light" panose="020B0502040204020203" pitchFamily="34" charset="-122"/>
                <a:cs typeface="Courier"/>
              </a:rPr>
              <a:t>2</a:t>
            </a:r>
            <a:r>
              <a:rPr sz="2000" spc="-220" dirty="0">
                <a:latin typeface="微软雅黑 Light" panose="020B0502040204020203" pitchFamily="34" charset="-122"/>
                <a:ea typeface="微软雅黑 Light" panose="020B0502040204020203" pitchFamily="34" charset="-122"/>
                <a:cs typeface="Courier"/>
              </a:rPr>
              <a:t>0</a:t>
            </a:r>
            <a:r>
              <a:rPr sz="2000" spc="-204" dirty="0">
                <a:latin typeface="微软雅黑 Light" panose="020B0502040204020203" pitchFamily="34" charset="-122"/>
                <a:ea typeface="微软雅黑 Light" panose="020B0502040204020203" pitchFamily="34" charset="-122"/>
                <a:cs typeface="Courier"/>
              </a:rPr>
              <a:t>08</a:t>
            </a:r>
            <a:r>
              <a:rPr sz="2000" spc="-204" dirty="0">
                <a:latin typeface="微软雅黑 Light" panose="020B0502040204020203" pitchFamily="34" charset="-122"/>
                <a:ea typeface="微软雅黑 Light" panose="020B0502040204020203" pitchFamily="34" charset="-122"/>
                <a:cs typeface="Arial Unicode MS"/>
              </a:rPr>
              <a:t>年 提高</a:t>
            </a:r>
            <a:r>
              <a:rPr sz="2000" spc="-215" dirty="0">
                <a:latin typeface="微软雅黑 Light" panose="020B0502040204020203" pitchFamily="34" charset="-122"/>
                <a:ea typeface="微软雅黑 Light" panose="020B0502040204020203" pitchFamily="34" charset="-122"/>
                <a:cs typeface="Courier"/>
              </a:rPr>
              <a:t>14%</a:t>
            </a:r>
            <a:endParaRPr sz="2000" dirty="0">
              <a:latin typeface="微软雅黑 Light" panose="020B0502040204020203" pitchFamily="34" charset="-122"/>
              <a:ea typeface="微软雅黑 Light" panose="020B0502040204020203" pitchFamily="34" charset="-122"/>
              <a:cs typeface="Courier"/>
            </a:endParaRPr>
          </a:p>
          <a:p>
            <a:pPr>
              <a:lnSpc>
                <a:spcPts val="1200"/>
              </a:lnSpc>
            </a:pPr>
            <a:endParaRPr sz="1200" dirty="0">
              <a:latin typeface="微软雅黑 Light" panose="020B0502040204020203" pitchFamily="34" charset="-122"/>
              <a:ea typeface="微软雅黑 Light" panose="020B0502040204020203" pitchFamily="34" charset="-122"/>
            </a:endParaRPr>
          </a:p>
          <a:p>
            <a:pPr marL="12700"/>
            <a:r>
              <a:rPr sz="2000" dirty="0">
                <a:latin typeface="微软雅黑 Light" panose="020B0502040204020203" pitchFamily="34" charset="-122"/>
                <a:ea typeface="微软雅黑 Light" panose="020B0502040204020203" pitchFamily="34" charset="-122"/>
                <a:cs typeface="Wingdings"/>
              </a:rPr>
              <a:t></a:t>
            </a:r>
            <a:r>
              <a:rPr sz="2000" spc="220" dirty="0">
                <a:latin typeface="微软雅黑 Light" panose="020B0502040204020203" pitchFamily="34" charset="-122"/>
                <a:ea typeface="微软雅黑 Light" panose="020B0502040204020203" pitchFamily="34" charset="-122"/>
                <a:cs typeface="Times New Roman"/>
              </a:rPr>
              <a:t> </a:t>
            </a:r>
            <a:r>
              <a:rPr sz="2000" dirty="0" err="1">
                <a:latin typeface="微软雅黑 Light" panose="020B0502040204020203" pitchFamily="34" charset="-122"/>
                <a:ea typeface="微软雅黑 Light" panose="020B0502040204020203" pitchFamily="34" charset="-122"/>
                <a:cs typeface="Arial Unicode MS"/>
              </a:rPr>
              <a:t>向奥巴马推</a:t>
            </a:r>
            <a:r>
              <a:rPr sz="2000" spc="-15" dirty="0" err="1">
                <a:latin typeface="微软雅黑 Light" panose="020B0502040204020203" pitchFamily="34" charset="-122"/>
                <a:ea typeface="微软雅黑 Light" panose="020B0502040204020203" pitchFamily="34" charset="-122"/>
                <a:cs typeface="Arial Unicode MS"/>
              </a:rPr>
              <a:t>荐</a:t>
            </a:r>
            <a:r>
              <a:rPr sz="2000" dirty="0" err="1">
                <a:latin typeface="微软雅黑 Light" panose="020B0502040204020203" pitchFamily="34" charset="-122"/>
                <a:ea typeface="微软雅黑 Light" panose="020B0502040204020203" pitchFamily="34" charset="-122"/>
                <a:cs typeface="Arial Unicode MS"/>
              </a:rPr>
              <a:t>，竞</a:t>
            </a:r>
            <a:r>
              <a:rPr sz="2000" spc="-10" dirty="0" err="1">
                <a:latin typeface="微软雅黑 Light" panose="020B0502040204020203" pitchFamily="34" charset="-122"/>
                <a:ea typeface="微软雅黑 Light" panose="020B0502040204020203" pitchFamily="34" charset="-122"/>
                <a:cs typeface="Arial Unicode MS"/>
              </a:rPr>
              <a:t>选</a:t>
            </a:r>
            <a:r>
              <a:rPr sz="2000" spc="-15" dirty="0" err="1">
                <a:latin typeface="微软雅黑 Light" panose="020B0502040204020203" pitchFamily="34" charset="-122"/>
                <a:ea typeface="微软雅黑 Light" panose="020B0502040204020203" pitchFamily="34" charset="-122"/>
                <a:cs typeface="Arial Unicode MS"/>
              </a:rPr>
              <a:t>后</a:t>
            </a:r>
            <a:r>
              <a:rPr sz="2000" dirty="0" err="1">
                <a:latin typeface="微软雅黑 Light" panose="020B0502040204020203" pitchFamily="34" charset="-122"/>
                <a:ea typeface="微软雅黑 Light" panose="020B0502040204020203" pitchFamily="34" charset="-122"/>
                <a:cs typeface="Arial Unicode MS"/>
              </a:rPr>
              <a:t>期</a:t>
            </a:r>
            <a:r>
              <a:rPr sz="2000" spc="-15" dirty="0" err="1">
                <a:latin typeface="微软雅黑 Light" panose="020B0502040204020203" pitchFamily="34" charset="-122"/>
                <a:ea typeface="微软雅黑 Light" panose="020B0502040204020203" pitchFamily="34" charset="-122"/>
                <a:cs typeface="Arial Unicode MS"/>
              </a:rPr>
              <a:t>应</a:t>
            </a:r>
            <a:r>
              <a:rPr sz="2000" dirty="0" err="1">
                <a:latin typeface="微软雅黑 Light" panose="020B0502040204020203" pitchFamily="34" charset="-122"/>
                <a:ea typeface="微软雅黑 Light" panose="020B0502040204020203" pitchFamily="34" charset="-122"/>
                <a:cs typeface="Arial Unicode MS"/>
              </a:rPr>
              <a:t>当在</a:t>
            </a:r>
            <a:r>
              <a:rPr sz="2000" dirty="0" err="1">
                <a:solidFill>
                  <a:srgbClr val="FF0000"/>
                </a:solidFill>
                <a:latin typeface="微软雅黑 Light" panose="020B0502040204020203" pitchFamily="34" charset="-122"/>
                <a:ea typeface="微软雅黑 Light" panose="020B0502040204020203" pitchFamily="34" charset="-122"/>
                <a:cs typeface="Arial Unicode MS"/>
              </a:rPr>
              <a:t>什</a:t>
            </a:r>
            <a:r>
              <a:rPr sz="2000" spc="-15" dirty="0" err="1">
                <a:solidFill>
                  <a:srgbClr val="FF0000"/>
                </a:solidFill>
                <a:latin typeface="微软雅黑 Light" panose="020B0502040204020203" pitchFamily="34" charset="-122"/>
                <a:ea typeface="微软雅黑 Light" panose="020B0502040204020203" pitchFamily="34" charset="-122"/>
                <a:cs typeface="Arial Unicode MS"/>
              </a:rPr>
              <a:t>么</a:t>
            </a:r>
            <a:r>
              <a:rPr sz="2000" dirty="0" err="1">
                <a:solidFill>
                  <a:srgbClr val="FF0000"/>
                </a:solidFill>
                <a:latin typeface="微软雅黑 Light" panose="020B0502040204020203" pitchFamily="34" charset="-122"/>
                <a:ea typeface="微软雅黑 Light" panose="020B0502040204020203" pitchFamily="34" charset="-122"/>
                <a:cs typeface="Arial Unicode MS"/>
              </a:rPr>
              <a:t>地</a:t>
            </a:r>
            <a:r>
              <a:rPr sz="2000" spc="-15" dirty="0" err="1">
                <a:solidFill>
                  <a:srgbClr val="FF0000"/>
                </a:solidFill>
                <a:latin typeface="微软雅黑 Light" panose="020B0502040204020203" pitchFamily="34" charset="-122"/>
                <a:ea typeface="微软雅黑 Light" panose="020B0502040204020203" pitchFamily="34" charset="-122"/>
                <a:cs typeface="Arial Unicode MS"/>
              </a:rPr>
              <a:t>方</a:t>
            </a:r>
            <a:r>
              <a:rPr sz="2000" dirty="0" err="1">
                <a:solidFill>
                  <a:srgbClr val="FF0000"/>
                </a:solidFill>
                <a:latin typeface="微软雅黑 Light" panose="020B0502040204020203" pitchFamily="34" charset="-122"/>
                <a:ea typeface="微软雅黑 Light" panose="020B0502040204020203" pitchFamily="34" charset="-122"/>
                <a:cs typeface="Arial Unicode MS"/>
              </a:rPr>
              <a:t>展开活动</a:t>
            </a:r>
            <a:r>
              <a:rPr sz="2000" spc="-114" dirty="0">
                <a:latin typeface="微软雅黑 Light" panose="020B0502040204020203" pitchFamily="34" charset="-122"/>
                <a:ea typeface="微软雅黑 Light" panose="020B0502040204020203" pitchFamily="34" charset="-122"/>
                <a:cs typeface="Arial Unicode MS"/>
              </a:rPr>
              <a:t> </a:t>
            </a:r>
            <a:r>
              <a:rPr sz="2000" spc="-10" dirty="0">
                <a:latin typeface="微软雅黑 Light" panose="020B0502040204020203" pitchFamily="34" charset="-122"/>
                <a:ea typeface="微软雅黑 Light" panose="020B0502040204020203" pitchFamily="34" charset="-122"/>
                <a:cs typeface="Arial Unicode MS"/>
              </a:rPr>
              <a:t>—</a:t>
            </a:r>
            <a:r>
              <a:rPr sz="2000" dirty="0">
                <a:latin typeface="微软雅黑 Light" panose="020B0502040204020203" pitchFamily="34" charset="-122"/>
                <a:ea typeface="微软雅黑 Light" panose="020B0502040204020203" pitchFamily="34" charset="-122"/>
                <a:cs typeface="Arial Unicode MS"/>
              </a:rPr>
              <a:t>—</a:t>
            </a:r>
            <a:r>
              <a:rPr sz="2000" spc="-114" dirty="0">
                <a:latin typeface="微软雅黑 Light" panose="020B0502040204020203" pitchFamily="34" charset="-122"/>
                <a:ea typeface="微软雅黑 Light" panose="020B0502040204020203" pitchFamily="34" charset="-122"/>
                <a:cs typeface="Arial Unicode MS"/>
              </a:rPr>
              <a:t> </a:t>
            </a:r>
            <a:r>
              <a:rPr sz="2000" dirty="0" err="1">
                <a:latin typeface="微软雅黑 Light" panose="020B0502040204020203" pitchFamily="34" charset="-122"/>
                <a:ea typeface="微软雅黑 Light" panose="020B0502040204020203" pitchFamily="34" charset="-122"/>
                <a:cs typeface="Arial Unicode MS"/>
              </a:rPr>
              <a:t>那里有</a:t>
            </a:r>
            <a:r>
              <a:rPr sz="2000" spc="-15" dirty="0" err="1">
                <a:latin typeface="微软雅黑 Light" panose="020B0502040204020203" pitchFamily="34" charset="-122"/>
                <a:ea typeface="微软雅黑 Light" panose="020B0502040204020203" pitchFamily="34" charset="-122"/>
                <a:cs typeface="Arial Unicode MS"/>
              </a:rPr>
              <a:t>很</a:t>
            </a:r>
            <a:r>
              <a:rPr sz="2000" dirty="0" err="1">
                <a:latin typeface="微软雅黑 Light" panose="020B0502040204020203" pitchFamily="34" charset="-122"/>
                <a:ea typeface="微软雅黑 Light" panose="020B0502040204020203" pitchFamily="34" charset="-122"/>
                <a:cs typeface="Arial Unicode MS"/>
              </a:rPr>
              <a:t>多争取</a:t>
            </a:r>
            <a:endParaRPr sz="2000" dirty="0">
              <a:latin typeface="微软雅黑 Light" panose="020B0502040204020203" pitchFamily="34" charset="-122"/>
              <a:ea typeface="微软雅黑 Light" panose="020B0502040204020203" pitchFamily="34" charset="-122"/>
              <a:cs typeface="Arial Unicode MS"/>
            </a:endParaRPr>
          </a:p>
          <a:p>
            <a:pPr marL="355600"/>
            <a:r>
              <a:rPr sz="2000" spc="-5" dirty="0" err="1">
                <a:latin typeface="微软雅黑 Light" panose="020B0502040204020203" pitchFamily="34" charset="-122"/>
                <a:ea typeface="微软雅黑 Light" panose="020B0502040204020203" pitchFamily="34" charset="-122"/>
                <a:cs typeface="Arial Unicode MS"/>
              </a:rPr>
              <a:t>对象</a:t>
            </a:r>
            <a:endParaRPr sz="2000" dirty="0">
              <a:latin typeface="微软雅黑 Light" panose="020B0502040204020203" pitchFamily="34" charset="-122"/>
              <a:ea typeface="微软雅黑 Light" panose="020B0502040204020203" pitchFamily="34" charset="-122"/>
              <a:cs typeface="Arial Unicode MS"/>
            </a:endParaRPr>
          </a:p>
          <a:p>
            <a:pPr>
              <a:lnSpc>
                <a:spcPts val="1100"/>
              </a:lnSpc>
              <a:spcBef>
                <a:spcPts val="50"/>
              </a:spcBef>
            </a:pPr>
            <a:endParaRPr sz="1100" dirty="0">
              <a:latin typeface="微软雅黑 Light" panose="020B0502040204020203" pitchFamily="34" charset="-122"/>
              <a:ea typeface="微软雅黑 Light" panose="020B0502040204020203" pitchFamily="34" charset="-122"/>
            </a:endParaRPr>
          </a:p>
          <a:p>
            <a:pPr marL="28575"/>
            <a:r>
              <a:rPr sz="2000" dirty="0">
                <a:latin typeface="微软雅黑 Light" panose="020B0502040204020203" pitchFamily="34" charset="-122"/>
                <a:ea typeface="微软雅黑 Light" panose="020B0502040204020203" pitchFamily="34" charset="-122"/>
                <a:cs typeface="Wingdings"/>
              </a:rPr>
              <a:t></a:t>
            </a:r>
            <a:r>
              <a:rPr sz="2000" spc="220" dirty="0">
                <a:latin typeface="微软雅黑 Light" panose="020B0502040204020203" pitchFamily="34" charset="-122"/>
                <a:ea typeface="微软雅黑 Light" panose="020B0502040204020203" pitchFamily="34" charset="-122"/>
                <a:cs typeface="Times New Roman"/>
              </a:rPr>
              <a:t> </a:t>
            </a:r>
            <a:r>
              <a:rPr sz="2000" dirty="0">
                <a:latin typeface="微软雅黑 Light" panose="020B0502040204020203" pitchFamily="34" charset="-122"/>
                <a:ea typeface="微软雅黑 Light" panose="020B0502040204020203" pitchFamily="34" charset="-122"/>
                <a:cs typeface="Arial Unicode MS"/>
              </a:rPr>
              <a:t>借助模</a:t>
            </a:r>
            <a:r>
              <a:rPr sz="2000" spc="-15" dirty="0">
                <a:latin typeface="微软雅黑 Light" panose="020B0502040204020203" pitchFamily="34" charset="-122"/>
                <a:ea typeface="微软雅黑 Light" panose="020B0502040204020203" pitchFamily="34" charset="-122"/>
                <a:cs typeface="Arial Unicode MS"/>
              </a:rPr>
              <a:t>型</a:t>
            </a:r>
            <a:r>
              <a:rPr sz="2000" dirty="0">
                <a:latin typeface="微软雅黑 Light" panose="020B0502040204020203" pitchFamily="34" charset="-122"/>
                <a:ea typeface="微软雅黑 Light" panose="020B0502040204020203" pitchFamily="34" charset="-122"/>
                <a:cs typeface="Arial Unicode MS"/>
              </a:rPr>
              <a:t>帮</a:t>
            </a:r>
            <a:r>
              <a:rPr sz="2000" spc="-10" dirty="0">
                <a:latin typeface="微软雅黑 Light" panose="020B0502040204020203" pitchFamily="34" charset="-122"/>
                <a:ea typeface="微软雅黑 Light" panose="020B0502040204020203" pitchFamily="34" charset="-122"/>
                <a:cs typeface="Arial Unicode MS"/>
              </a:rPr>
              <a:t>助</a:t>
            </a:r>
            <a:r>
              <a:rPr sz="2000" dirty="0">
                <a:latin typeface="微软雅黑 Light" panose="020B0502040204020203" pitchFamily="34" charset="-122"/>
                <a:ea typeface="微软雅黑 Light" panose="020B0502040204020203" pitchFamily="34" charset="-122"/>
                <a:cs typeface="Arial Unicode MS"/>
              </a:rPr>
              <a:t>奥巴马</a:t>
            </a:r>
            <a:r>
              <a:rPr sz="2000" spc="-15" dirty="0">
                <a:solidFill>
                  <a:srgbClr val="FF0000"/>
                </a:solidFill>
                <a:latin typeface="微软雅黑 Light" panose="020B0502040204020203" pitchFamily="34" charset="-122"/>
                <a:ea typeface="微软雅黑 Light" panose="020B0502040204020203" pitchFamily="34" charset="-122"/>
                <a:cs typeface="Arial Unicode MS"/>
              </a:rPr>
              <a:t>筹</a:t>
            </a:r>
            <a:r>
              <a:rPr sz="2000" dirty="0">
                <a:solidFill>
                  <a:srgbClr val="FF0000"/>
                </a:solidFill>
                <a:latin typeface="微软雅黑 Light" panose="020B0502040204020203" pitchFamily="34" charset="-122"/>
                <a:ea typeface="微软雅黑 Light" panose="020B0502040204020203" pitchFamily="34" charset="-122"/>
                <a:cs typeface="Arial Unicode MS"/>
              </a:rPr>
              <a:t>集</a:t>
            </a:r>
            <a:r>
              <a:rPr sz="2000" spc="-15" dirty="0">
                <a:latin typeface="微软雅黑 Light" panose="020B0502040204020203" pitchFamily="34" charset="-122"/>
                <a:ea typeface="微软雅黑 Light" panose="020B0502040204020203" pitchFamily="34" charset="-122"/>
                <a:cs typeface="Arial Unicode MS"/>
              </a:rPr>
              <a:t>到</a:t>
            </a:r>
            <a:r>
              <a:rPr sz="2000" dirty="0">
                <a:latin typeface="微软雅黑 Light" panose="020B0502040204020203" pitchFamily="34" charset="-122"/>
                <a:ea typeface="微软雅黑 Light" panose="020B0502040204020203" pitchFamily="34" charset="-122"/>
                <a:cs typeface="Arial Unicode MS"/>
              </a:rPr>
              <a:t>创纪录的</a:t>
            </a:r>
            <a:r>
              <a:rPr sz="2000" spc="-215" dirty="0">
                <a:latin typeface="微软雅黑 Light" panose="020B0502040204020203" pitchFamily="34" charset="-122"/>
                <a:ea typeface="微软雅黑 Light" panose="020B0502040204020203" pitchFamily="34" charset="-122"/>
                <a:cs typeface="Courier"/>
              </a:rPr>
              <a:t>10</a:t>
            </a:r>
            <a:r>
              <a:rPr sz="2000" spc="-15" dirty="0">
                <a:latin typeface="微软雅黑 Light" panose="020B0502040204020203" pitchFamily="34" charset="-122"/>
                <a:ea typeface="微软雅黑 Light" panose="020B0502040204020203" pitchFamily="34" charset="-122"/>
                <a:cs typeface="Arial Unicode MS"/>
              </a:rPr>
              <a:t>亿</a:t>
            </a:r>
            <a:r>
              <a:rPr sz="2000" dirty="0">
                <a:latin typeface="微软雅黑 Light" panose="020B0502040204020203" pitchFamily="34" charset="-122"/>
                <a:ea typeface="微软雅黑 Light" panose="020B0502040204020203" pitchFamily="34" charset="-122"/>
                <a:cs typeface="Arial Unicode MS"/>
              </a:rPr>
              <a:t>美元</a:t>
            </a:r>
          </a:p>
          <a:p>
            <a:pPr>
              <a:lnSpc>
                <a:spcPts val="700"/>
              </a:lnSpc>
              <a:spcBef>
                <a:spcPts val="14"/>
              </a:spcBef>
            </a:pPr>
            <a:endParaRPr sz="7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388620" marR="1415415">
              <a:lnSpc>
                <a:spcPct val="120000"/>
              </a:lnSpc>
            </a:pPr>
            <a:r>
              <a:rPr sz="1600" spc="-10" dirty="0">
                <a:latin typeface="微软雅黑 Light" panose="020B0502040204020203" pitchFamily="34" charset="-122"/>
                <a:ea typeface="微软雅黑 Light" panose="020B0502040204020203" pitchFamily="34" charset="-122"/>
                <a:cs typeface="Arial Unicode MS"/>
              </a:rPr>
              <a:t>例如：利用</a:t>
            </a:r>
            <a:r>
              <a:rPr sz="1600" spc="-20" dirty="0">
                <a:latin typeface="微软雅黑 Light" panose="020B0502040204020203" pitchFamily="34" charset="-122"/>
                <a:ea typeface="微软雅黑 Light" panose="020B0502040204020203" pitchFamily="34" charset="-122"/>
                <a:cs typeface="Arial Unicode MS"/>
              </a:rPr>
              <a:t>模型</a:t>
            </a:r>
            <a:r>
              <a:rPr sz="1600" spc="-10" dirty="0">
                <a:latin typeface="微软雅黑 Light" panose="020B0502040204020203" pitchFamily="34" charset="-122"/>
                <a:ea typeface="微软雅黑 Light" panose="020B0502040204020203" pitchFamily="34" charset="-122"/>
                <a:cs typeface="Arial Unicode MS"/>
              </a:rPr>
              <a:t>分</a:t>
            </a:r>
            <a:r>
              <a:rPr sz="1600" spc="-20" dirty="0">
                <a:latin typeface="微软雅黑 Light" panose="020B0502040204020203" pitchFamily="34" charset="-122"/>
                <a:ea typeface="微软雅黑 Light" panose="020B0502040204020203" pitchFamily="34" charset="-122"/>
                <a:cs typeface="Arial Unicode MS"/>
              </a:rPr>
              <a:t>析出</a:t>
            </a:r>
            <a:r>
              <a:rPr sz="1600" spc="-10" dirty="0">
                <a:latin typeface="微软雅黑 Light" panose="020B0502040204020203" pitchFamily="34" charset="-122"/>
                <a:ea typeface="微软雅黑 Light" panose="020B0502040204020203" pitchFamily="34" charset="-122"/>
                <a:cs typeface="Arial Unicode MS"/>
              </a:rPr>
              <a:t>，</a:t>
            </a:r>
            <a:r>
              <a:rPr sz="1600" spc="-20" dirty="0">
                <a:latin typeface="微软雅黑 Light" panose="020B0502040204020203" pitchFamily="34" charset="-122"/>
                <a:ea typeface="微软雅黑 Light" panose="020B0502040204020203" pitchFamily="34" charset="-122"/>
                <a:cs typeface="Arial Unicode MS"/>
              </a:rPr>
              <a:t>明星</a:t>
            </a:r>
            <a:r>
              <a:rPr sz="1600" spc="-10" dirty="0">
                <a:latin typeface="微软雅黑 Light" panose="020B0502040204020203" pitchFamily="34" charset="-122"/>
                <a:ea typeface="微软雅黑 Light" panose="020B0502040204020203" pitchFamily="34" charset="-122"/>
                <a:cs typeface="Arial Unicode MS"/>
              </a:rPr>
              <a:t>乔</a:t>
            </a:r>
            <a:r>
              <a:rPr sz="1600" spc="-20" dirty="0">
                <a:latin typeface="微软雅黑 Light" panose="020B0502040204020203" pitchFamily="34" charset="-122"/>
                <a:ea typeface="微软雅黑 Light" panose="020B0502040204020203" pitchFamily="34" charset="-122"/>
                <a:cs typeface="Arial Unicode MS"/>
              </a:rPr>
              <a:t>治克</a:t>
            </a:r>
            <a:r>
              <a:rPr sz="1600" spc="-10" dirty="0">
                <a:latin typeface="微软雅黑 Light" panose="020B0502040204020203" pitchFamily="34" charset="-122"/>
                <a:ea typeface="微软雅黑 Light" panose="020B0502040204020203" pitchFamily="34" charset="-122"/>
                <a:cs typeface="Arial Unicode MS"/>
              </a:rPr>
              <a:t>鲁</a:t>
            </a:r>
            <a:r>
              <a:rPr sz="1600" spc="-20" dirty="0">
                <a:latin typeface="微软雅黑 Light" panose="020B0502040204020203" pitchFamily="34" charset="-122"/>
                <a:ea typeface="微软雅黑 Light" panose="020B0502040204020203" pitchFamily="34" charset="-122"/>
                <a:cs typeface="Arial Unicode MS"/>
              </a:rPr>
              <a:t>尼</a:t>
            </a:r>
            <a:r>
              <a:rPr sz="1600" spc="-10" dirty="0">
                <a:latin typeface="微软雅黑 Light" panose="020B0502040204020203" pitchFamily="34" charset="-122"/>
                <a:ea typeface="微软雅黑 Light" panose="020B0502040204020203" pitchFamily="34" charset="-122"/>
                <a:cs typeface="Arial Unicode MS"/>
              </a:rPr>
              <a:t>（</a:t>
            </a:r>
            <a:r>
              <a:rPr sz="1600" spc="-10" dirty="0">
                <a:latin typeface="微软雅黑 Light" panose="020B0502040204020203" pitchFamily="34" charset="-122"/>
                <a:ea typeface="微软雅黑 Light" panose="020B0502040204020203" pitchFamily="34" charset="-122"/>
                <a:cs typeface="Times New Roman"/>
              </a:rPr>
              <a:t>George</a:t>
            </a:r>
            <a:r>
              <a:rPr sz="1600" spc="-25" dirty="0">
                <a:latin typeface="微软雅黑 Light" panose="020B0502040204020203" pitchFamily="34" charset="-122"/>
                <a:ea typeface="微软雅黑 Light" panose="020B0502040204020203" pitchFamily="34" charset="-122"/>
                <a:cs typeface="Times New Roman"/>
              </a:rPr>
              <a:t> </a:t>
            </a:r>
            <a:r>
              <a:rPr sz="1600" spc="-10" dirty="0">
                <a:latin typeface="微软雅黑 Light" panose="020B0502040204020203" pitchFamily="34" charset="-122"/>
                <a:ea typeface="微软雅黑 Light" panose="020B0502040204020203" pitchFamily="34" charset="-122"/>
                <a:cs typeface="Times New Roman"/>
              </a:rPr>
              <a:t>Cl</a:t>
            </a:r>
            <a:r>
              <a:rPr sz="1600" dirty="0">
                <a:latin typeface="微软雅黑 Light" panose="020B0502040204020203" pitchFamily="34" charset="-122"/>
                <a:ea typeface="微软雅黑 Light" panose="020B0502040204020203" pitchFamily="34" charset="-122"/>
                <a:cs typeface="Times New Roman"/>
              </a:rPr>
              <a:t>o</a:t>
            </a:r>
            <a:r>
              <a:rPr sz="1600" spc="-10" dirty="0">
                <a:latin typeface="微软雅黑 Light" panose="020B0502040204020203" pitchFamily="34" charset="-122"/>
                <a:ea typeface="微软雅黑 Light" panose="020B0502040204020203" pitchFamily="34" charset="-122"/>
                <a:cs typeface="Times New Roman"/>
              </a:rPr>
              <a:t>oney</a:t>
            </a:r>
            <a:r>
              <a:rPr sz="1600" spc="-10" dirty="0">
                <a:latin typeface="微软雅黑 Light" panose="020B0502040204020203" pitchFamily="34" charset="-122"/>
                <a:ea typeface="微软雅黑 Light" panose="020B0502040204020203" pitchFamily="34" charset="-122"/>
                <a:cs typeface="Arial Unicode MS"/>
              </a:rPr>
              <a:t>）对于年龄</a:t>
            </a:r>
            <a:r>
              <a:rPr sz="1600" spc="-20" dirty="0">
                <a:latin typeface="微软雅黑 Light" panose="020B0502040204020203" pitchFamily="34" charset="-122"/>
                <a:ea typeface="微软雅黑 Light" panose="020B0502040204020203" pitchFamily="34" charset="-122"/>
                <a:cs typeface="Arial Unicode MS"/>
              </a:rPr>
              <a:t>在</a:t>
            </a:r>
            <a:r>
              <a:rPr sz="1600" spc="-5" dirty="0">
                <a:latin typeface="微软雅黑 Light" panose="020B0502040204020203" pitchFamily="34" charset="-122"/>
                <a:ea typeface="微软雅黑 Light" panose="020B0502040204020203" pitchFamily="34" charset="-122"/>
                <a:cs typeface="Times New Roman"/>
              </a:rPr>
              <a:t>40</a:t>
            </a:r>
            <a:r>
              <a:rPr sz="1600" spc="-10" dirty="0">
                <a:latin typeface="微软雅黑 Light" panose="020B0502040204020203" pitchFamily="34" charset="-122"/>
                <a:ea typeface="微软雅黑 Light" panose="020B0502040204020203" pitchFamily="34" charset="-122"/>
                <a:cs typeface="Times New Roman"/>
              </a:rPr>
              <a:t>-</a:t>
            </a:r>
            <a:r>
              <a:rPr sz="1600" spc="-5" dirty="0">
                <a:latin typeface="微软雅黑 Light" panose="020B0502040204020203" pitchFamily="34" charset="-122"/>
                <a:ea typeface="微软雅黑 Light" panose="020B0502040204020203" pitchFamily="34" charset="-122"/>
                <a:cs typeface="Times New Roman"/>
              </a:rPr>
              <a:t> 49</a:t>
            </a:r>
            <a:r>
              <a:rPr sz="1600" spc="-10" dirty="0">
                <a:latin typeface="微软雅黑 Light" panose="020B0502040204020203" pitchFamily="34" charset="-122"/>
                <a:ea typeface="微软雅黑 Light" panose="020B0502040204020203" pitchFamily="34" charset="-122"/>
                <a:cs typeface="Arial Unicode MS"/>
              </a:rPr>
              <a:t>岁的美西</a:t>
            </a:r>
            <a:r>
              <a:rPr sz="1600" spc="-20" dirty="0">
                <a:latin typeface="微软雅黑 Light" panose="020B0502040204020203" pitchFamily="34" charset="-122"/>
                <a:ea typeface="微软雅黑 Light" panose="020B0502040204020203" pitchFamily="34" charset="-122"/>
                <a:cs typeface="Arial Unicode MS"/>
              </a:rPr>
              <a:t>地区</a:t>
            </a:r>
            <a:r>
              <a:rPr sz="1600" spc="-10" dirty="0">
                <a:latin typeface="微软雅黑 Light" panose="020B0502040204020203" pitchFamily="34" charset="-122"/>
                <a:ea typeface="微软雅黑 Light" panose="020B0502040204020203" pitchFamily="34" charset="-122"/>
                <a:cs typeface="Arial Unicode MS"/>
              </a:rPr>
              <a:t>女</a:t>
            </a:r>
            <a:r>
              <a:rPr sz="1600" spc="-20" dirty="0">
                <a:latin typeface="微软雅黑 Light" panose="020B0502040204020203" pitchFamily="34" charset="-122"/>
                <a:ea typeface="微软雅黑 Light" panose="020B0502040204020203" pitchFamily="34" charset="-122"/>
                <a:cs typeface="Arial Unicode MS"/>
              </a:rPr>
              <a:t>性颇</a:t>
            </a:r>
            <a:r>
              <a:rPr sz="1600" spc="-10" dirty="0">
                <a:latin typeface="微软雅黑 Light" panose="020B0502040204020203" pitchFamily="34" charset="-122"/>
                <a:ea typeface="微软雅黑 Light" panose="020B0502040204020203" pitchFamily="34" charset="-122"/>
                <a:cs typeface="Arial Unicode MS"/>
              </a:rPr>
              <a:t>具</a:t>
            </a:r>
            <a:r>
              <a:rPr sz="1600" spc="-20" dirty="0">
                <a:latin typeface="微软雅黑 Light" panose="020B0502040204020203" pitchFamily="34" charset="-122"/>
                <a:ea typeface="微软雅黑 Light" panose="020B0502040204020203" pitchFamily="34" charset="-122"/>
                <a:cs typeface="Arial Unicode MS"/>
              </a:rPr>
              <a:t>吸引</a:t>
            </a:r>
            <a:r>
              <a:rPr sz="1600" spc="-10" dirty="0">
                <a:latin typeface="微软雅黑 Light" panose="020B0502040204020203" pitchFamily="34" charset="-122"/>
                <a:ea typeface="微软雅黑 Light" panose="020B0502040204020203" pitchFamily="34" charset="-122"/>
                <a:cs typeface="Arial Unicode MS"/>
              </a:rPr>
              <a:t>力</a:t>
            </a:r>
            <a:r>
              <a:rPr sz="1600" spc="-20" dirty="0">
                <a:latin typeface="微软雅黑 Light" panose="020B0502040204020203" pitchFamily="34" charset="-122"/>
                <a:ea typeface="微软雅黑 Light" panose="020B0502040204020203" pitchFamily="34" charset="-122"/>
                <a:cs typeface="Arial Unicode MS"/>
              </a:rPr>
              <a:t>，而</a:t>
            </a:r>
            <a:r>
              <a:rPr sz="1600" spc="-10" dirty="0">
                <a:latin typeface="微软雅黑 Light" panose="020B0502040204020203" pitchFamily="34" charset="-122"/>
                <a:ea typeface="微软雅黑 Light" panose="020B0502040204020203" pitchFamily="34" charset="-122"/>
                <a:cs typeface="Arial Unicode MS"/>
              </a:rPr>
              <a:t>她</a:t>
            </a:r>
            <a:r>
              <a:rPr sz="1600" spc="-20" dirty="0">
                <a:latin typeface="微软雅黑 Light" panose="020B0502040204020203" pitchFamily="34" charset="-122"/>
                <a:ea typeface="微软雅黑 Light" panose="020B0502040204020203" pitchFamily="34" charset="-122"/>
                <a:cs typeface="Arial Unicode MS"/>
              </a:rPr>
              <a:t>们恰</a:t>
            </a:r>
            <a:r>
              <a:rPr sz="1600" spc="-10" dirty="0">
                <a:latin typeface="微软雅黑 Light" panose="020B0502040204020203" pitchFamily="34" charset="-122"/>
                <a:ea typeface="微软雅黑 Light" panose="020B0502040204020203" pitchFamily="34" charset="-122"/>
                <a:cs typeface="Arial Unicode MS"/>
              </a:rPr>
              <a:t>是</a:t>
            </a:r>
            <a:r>
              <a:rPr sz="1600" spc="-20" dirty="0">
                <a:latin typeface="微软雅黑 Light" panose="020B0502040204020203" pitchFamily="34" charset="-122"/>
                <a:ea typeface="微软雅黑 Light" panose="020B0502040204020203" pitchFamily="34" charset="-122"/>
                <a:cs typeface="Arial Unicode MS"/>
              </a:rPr>
              <a:t>最愿</a:t>
            </a:r>
            <a:r>
              <a:rPr sz="1600" spc="-10" dirty="0">
                <a:latin typeface="微软雅黑 Light" panose="020B0502040204020203" pitchFamily="34" charset="-122"/>
                <a:ea typeface="微软雅黑 Light" panose="020B0502040204020203" pitchFamily="34" charset="-122"/>
                <a:cs typeface="Arial Unicode MS"/>
              </a:rPr>
              <a:t>意</a:t>
            </a:r>
            <a:r>
              <a:rPr sz="1600" spc="-20" dirty="0">
                <a:latin typeface="微软雅黑 Light" panose="020B0502040204020203" pitchFamily="34" charset="-122"/>
                <a:ea typeface="微软雅黑 Light" panose="020B0502040204020203" pitchFamily="34" charset="-122"/>
                <a:cs typeface="Arial Unicode MS"/>
              </a:rPr>
              <a:t>为和</a:t>
            </a:r>
            <a:r>
              <a:rPr sz="1600" spc="-10" dirty="0">
                <a:latin typeface="微软雅黑 Light" panose="020B0502040204020203" pitchFamily="34" charset="-122"/>
                <a:ea typeface="微软雅黑 Light" panose="020B0502040204020203" pitchFamily="34" charset="-122"/>
                <a:cs typeface="Arial Unicode MS"/>
              </a:rPr>
              <a:t>克</a:t>
            </a:r>
            <a:r>
              <a:rPr sz="1600" spc="-20" dirty="0">
                <a:latin typeface="微软雅黑 Light" panose="020B0502040204020203" pitchFamily="34" charset="-122"/>
                <a:ea typeface="微软雅黑 Light" panose="020B0502040204020203" pitchFamily="34" charset="-122"/>
                <a:cs typeface="Arial Unicode MS"/>
              </a:rPr>
              <a:t>鲁</a:t>
            </a:r>
            <a:r>
              <a:rPr sz="1600" spc="-5" dirty="0">
                <a:latin typeface="微软雅黑 Light" panose="020B0502040204020203" pitchFamily="34" charset="-122"/>
                <a:ea typeface="微软雅黑 Light" panose="020B0502040204020203" pitchFamily="34" charset="-122"/>
                <a:cs typeface="Arial Unicode MS"/>
              </a:rPr>
              <a:t>尼</a:t>
            </a:r>
            <a:r>
              <a:rPr sz="1600" spc="-5" dirty="0">
                <a:latin typeface="微软雅黑 Light" panose="020B0502040204020203" pitchFamily="34" charset="-122"/>
                <a:ea typeface="微软雅黑 Light" panose="020B0502040204020203" pitchFamily="34" charset="-122"/>
                <a:cs typeface="Times New Roman"/>
              </a:rPr>
              <a:t>/</a:t>
            </a:r>
            <a:r>
              <a:rPr sz="1600" spc="-10" dirty="0">
                <a:latin typeface="微软雅黑 Light" panose="020B0502040204020203" pitchFamily="34" charset="-122"/>
                <a:ea typeface="微软雅黑 Light" panose="020B0502040204020203" pitchFamily="34" charset="-122"/>
                <a:cs typeface="Arial Unicode MS"/>
              </a:rPr>
              <a:t>奥巴</a:t>
            </a:r>
            <a:r>
              <a:rPr sz="1600" spc="-20" dirty="0">
                <a:latin typeface="微软雅黑 Light" panose="020B0502040204020203" pitchFamily="34" charset="-122"/>
                <a:ea typeface="微软雅黑 Light" panose="020B0502040204020203" pitchFamily="34" charset="-122"/>
                <a:cs typeface="Arial Unicode MS"/>
              </a:rPr>
              <a:t>马共</a:t>
            </a:r>
            <a:r>
              <a:rPr sz="1600" spc="-5" dirty="0">
                <a:latin typeface="微软雅黑 Light" panose="020B0502040204020203" pitchFamily="34" charset="-122"/>
                <a:ea typeface="微软雅黑 Light" panose="020B0502040204020203" pitchFamily="34" charset="-122"/>
                <a:cs typeface="Arial Unicode MS"/>
              </a:rPr>
              <a:t> </a:t>
            </a:r>
            <a:r>
              <a:rPr sz="1600" spc="-10" dirty="0">
                <a:latin typeface="微软雅黑 Light" panose="020B0502040204020203" pitchFamily="34" charset="-122"/>
                <a:ea typeface="微软雅黑 Light" panose="020B0502040204020203" pitchFamily="34" charset="-122"/>
                <a:cs typeface="Arial Unicode MS"/>
              </a:rPr>
              <a:t>进晚餐而掏</a:t>
            </a:r>
            <a:r>
              <a:rPr sz="1600" spc="-20" dirty="0">
                <a:latin typeface="微软雅黑 Light" panose="020B0502040204020203" pitchFamily="34" charset="-122"/>
                <a:ea typeface="微软雅黑 Light" panose="020B0502040204020203" pitchFamily="34" charset="-122"/>
                <a:cs typeface="Arial Unicode MS"/>
              </a:rPr>
              <a:t>钱的人</a:t>
            </a:r>
            <a:r>
              <a:rPr sz="1600" spc="-65" dirty="0">
                <a:latin typeface="微软雅黑 Light" panose="020B0502040204020203" pitchFamily="34" charset="-122"/>
                <a:ea typeface="微软雅黑 Light" panose="020B0502040204020203" pitchFamily="34" charset="-122"/>
                <a:cs typeface="Arial Unicode MS"/>
              </a:rPr>
              <a:t> </a:t>
            </a:r>
            <a:r>
              <a:rPr sz="1600" spc="-20" dirty="0">
                <a:latin typeface="微软雅黑 Light" panose="020B0502040204020203" pitchFamily="34" charset="-122"/>
                <a:ea typeface="微软雅黑 Light" panose="020B0502040204020203" pitchFamily="34" charset="-122"/>
                <a:cs typeface="Times New Roman"/>
              </a:rPr>
              <a:t>……</a:t>
            </a:r>
            <a:r>
              <a:rPr sz="1600" spc="5" dirty="0">
                <a:latin typeface="微软雅黑 Light" panose="020B0502040204020203" pitchFamily="34" charset="-122"/>
                <a:ea typeface="微软雅黑 Light" panose="020B0502040204020203" pitchFamily="34" charset="-122"/>
                <a:cs typeface="Times New Roman"/>
              </a:rPr>
              <a:t> </a:t>
            </a:r>
            <a:r>
              <a:rPr sz="1600" spc="-10" dirty="0">
                <a:latin typeface="微软雅黑 Light" panose="020B0502040204020203" pitchFamily="34" charset="-122"/>
                <a:ea typeface="微软雅黑 Light" panose="020B0502040204020203" pitchFamily="34" charset="-122"/>
                <a:cs typeface="Arial Unicode MS"/>
              </a:rPr>
              <a:t>乔治克鲁尼</a:t>
            </a:r>
            <a:r>
              <a:rPr sz="1600" spc="-20" dirty="0">
                <a:latin typeface="微软雅黑 Light" panose="020B0502040204020203" pitchFamily="34" charset="-122"/>
                <a:ea typeface="微软雅黑 Light" panose="020B0502040204020203" pitchFamily="34" charset="-122"/>
                <a:cs typeface="Arial Unicode MS"/>
              </a:rPr>
              <a:t>为奥</a:t>
            </a:r>
            <a:r>
              <a:rPr sz="1600" spc="-10" dirty="0">
                <a:latin typeface="微软雅黑 Light" panose="020B0502040204020203" pitchFamily="34" charset="-122"/>
                <a:ea typeface="微软雅黑 Light" panose="020B0502040204020203" pitchFamily="34" charset="-122"/>
                <a:cs typeface="Arial Unicode MS"/>
              </a:rPr>
              <a:t>巴</a:t>
            </a:r>
            <a:r>
              <a:rPr sz="1600" spc="-20" dirty="0">
                <a:latin typeface="微软雅黑 Light" panose="020B0502040204020203" pitchFamily="34" charset="-122"/>
                <a:ea typeface="微软雅黑 Light" panose="020B0502040204020203" pitchFamily="34" charset="-122"/>
                <a:cs typeface="Arial Unicode MS"/>
              </a:rPr>
              <a:t>马举</a:t>
            </a:r>
            <a:r>
              <a:rPr sz="1600" spc="-10" dirty="0">
                <a:latin typeface="微软雅黑 Light" panose="020B0502040204020203" pitchFamily="34" charset="-122"/>
                <a:ea typeface="微软雅黑 Light" panose="020B0502040204020203" pitchFamily="34" charset="-122"/>
                <a:cs typeface="Arial Unicode MS"/>
              </a:rPr>
              <a:t>办</a:t>
            </a:r>
            <a:r>
              <a:rPr sz="1600" spc="-20" dirty="0">
                <a:latin typeface="微软雅黑 Light" panose="020B0502040204020203" pitchFamily="34" charset="-122"/>
                <a:ea typeface="微软雅黑 Light" panose="020B0502040204020203" pitchFamily="34" charset="-122"/>
                <a:cs typeface="Arial Unicode MS"/>
              </a:rPr>
              <a:t>的竞</a:t>
            </a:r>
            <a:r>
              <a:rPr sz="1600" spc="-10" dirty="0">
                <a:latin typeface="微软雅黑 Light" panose="020B0502040204020203" pitchFamily="34" charset="-122"/>
                <a:ea typeface="微软雅黑 Light" panose="020B0502040204020203" pitchFamily="34" charset="-122"/>
                <a:cs typeface="Arial Unicode MS"/>
              </a:rPr>
              <a:t>选</a:t>
            </a:r>
            <a:r>
              <a:rPr sz="1600" spc="-20" dirty="0">
                <a:latin typeface="微软雅黑 Light" panose="020B0502040204020203" pitchFamily="34" charset="-122"/>
                <a:ea typeface="微软雅黑 Light" panose="020B0502040204020203" pitchFamily="34" charset="-122"/>
                <a:cs typeface="Arial Unicode MS"/>
              </a:rPr>
              <a:t>筹资</a:t>
            </a:r>
            <a:r>
              <a:rPr sz="1600" spc="-10" dirty="0">
                <a:latin typeface="微软雅黑 Light" panose="020B0502040204020203" pitchFamily="34" charset="-122"/>
                <a:ea typeface="微软雅黑 Light" panose="020B0502040204020203" pitchFamily="34" charset="-122"/>
                <a:cs typeface="Arial Unicode MS"/>
              </a:rPr>
              <a:t>晚</a:t>
            </a:r>
            <a:r>
              <a:rPr sz="1600" spc="-20" dirty="0">
                <a:latin typeface="微软雅黑 Light" panose="020B0502040204020203" pitchFamily="34" charset="-122"/>
                <a:ea typeface="微软雅黑 Light" panose="020B0502040204020203" pitchFamily="34" charset="-122"/>
                <a:cs typeface="Arial Unicode MS"/>
              </a:rPr>
              <a:t>宴成</a:t>
            </a:r>
            <a:r>
              <a:rPr sz="1600" spc="-10" dirty="0">
                <a:latin typeface="微软雅黑 Light" panose="020B0502040204020203" pitchFamily="34" charset="-122"/>
                <a:ea typeface="微软雅黑 Light" panose="020B0502040204020203" pitchFamily="34" charset="-122"/>
                <a:cs typeface="Arial Unicode MS"/>
              </a:rPr>
              <a:t>功</a:t>
            </a:r>
            <a:r>
              <a:rPr sz="1600" spc="-20" dirty="0">
                <a:latin typeface="微软雅黑 Light" panose="020B0502040204020203" pitchFamily="34" charset="-122"/>
                <a:ea typeface="微软雅黑 Light" panose="020B0502040204020203" pitchFamily="34" charset="-122"/>
                <a:cs typeface="Arial Unicode MS"/>
              </a:rPr>
              <a:t>募集</a:t>
            </a:r>
            <a:r>
              <a:rPr sz="1600" spc="-5" dirty="0">
                <a:latin typeface="微软雅黑 Light" panose="020B0502040204020203" pitchFamily="34" charset="-122"/>
                <a:ea typeface="微软雅黑 Light" panose="020B0502040204020203" pitchFamily="34" charset="-122"/>
                <a:cs typeface="Arial Unicode MS"/>
              </a:rPr>
              <a:t> </a:t>
            </a:r>
            <a:r>
              <a:rPr sz="1600" spc="-10" dirty="0">
                <a:latin typeface="微软雅黑 Light" panose="020B0502040204020203" pitchFamily="34" charset="-122"/>
                <a:ea typeface="微软雅黑 Light" panose="020B0502040204020203" pitchFamily="34" charset="-122"/>
                <a:cs typeface="Arial Unicode MS"/>
              </a:rPr>
              <a:t>到</a:t>
            </a:r>
            <a:r>
              <a:rPr sz="1600" spc="-5" dirty="0">
                <a:latin typeface="微软雅黑 Light" panose="020B0502040204020203" pitchFamily="34" charset="-122"/>
                <a:ea typeface="微软雅黑 Light" panose="020B0502040204020203" pitchFamily="34" charset="-122"/>
                <a:cs typeface="Times New Roman"/>
              </a:rPr>
              <a:t>1500</a:t>
            </a:r>
            <a:r>
              <a:rPr sz="1600" spc="-10" dirty="0">
                <a:latin typeface="微软雅黑 Light" panose="020B0502040204020203" pitchFamily="34" charset="-122"/>
                <a:ea typeface="微软雅黑 Light" panose="020B0502040204020203" pitchFamily="34" charset="-122"/>
                <a:cs typeface="Arial Unicode MS"/>
              </a:rPr>
              <a:t>万美元</a:t>
            </a:r>
            <a:endParaRPr sz="1600" dirty="0">
              <a:latin typeface="微软雅黑 Light" panose="020B0502040204020203" pitchFamily="34" charset="-122"/>
              <a:ea typeface="微软雅黑 Light" panose="020B0502040204020203" pitchFamily="34" charset="-122"/>
              <a:cs typeface="Arial Unicode MS"/>
            </a:endParaRPr>
          </a:p>
          <a:p>
            <a:pPr>
              <a:lnSpc>
                <a:spcPts val="850"/>
              </a:lnSpc>
              <a:spcBef>
                <a:spcPts val="34"/>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38735">
              <a:tabLst>
                <a:tab pos="763270" algn="l"/>
              </a:tabLst>
            </a:pPr>
            <a:r>
              <a:rPr sz="2000" dirty="0">
                <a:latin typeface="微软雅黑 Light" panose="020B0502040204020203" pitchFamily="34" charset="-122"/>
                <a:ea typeface="微软雅黑 Light" panose="020B0502040204020203" pitchFamily="34" charset="-122"/>
                <a:cs typeface="Wingdings"/>
              </a:rPr>
              <a:t></a:t>
            </a:r>
            <a:r>
              <a:rPr sz="2000" spc="220" dirty="0">
                <a:latin typeface="微软雅黑 Light" panose="020B0502040204020203" pitchFamily="34" charset="-122"/>
                <a:ea typeface="微软雅黑 Light" panose="020B0502040204020203" pitchFamily="34" charset="-122"/>
                <a:cs typeface="Times New Roman"/>
              </a:rPr>
              <a:t> </a:t>
            </a:r>
            <a:r>
              <a:rPr sz="2000" dirty="0">
                <a:latin typeface="微软雅黑 Light" panose="020B0502040204020203" pitchFamily="34" charset="-122"/>
                <a:ea typeface="微软雅黑 Light" panose="020B0502040204020203" pitchFamily="34" charset="-122"/>
                <a:cs typeface="Arial Unicode MS"/>
              </a:rPr>
              <a:t>…	…</a:t>
            </a:r>
          </a:p>
        </p:txBody>
      </p:sp>
    </p:spTree>
  </p:cSld>
  <p:clrMapOvr>
    <a:masterClrMapping/>
  </p:clrMapOvr>
  <p:extLst mod="1"/>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帮助奥巴马胜选 （政治）</a:t>
            </a:r>
          </a:p>
        </p:txBody>
      </p:sp>
      <p:sp>
        <p:nvSpPr>
          <p:cNvPr id="3" name="object 3"/>
          <p:cNvSpPr/>
          <p:nvPr/>
        </p:nvSpPr>
        <p:spPr>
          <a:xfrm>
            <a:off x="1719071" y="1286258"/>
            <a:ext cx="6013704" cy="3383279"/>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p:nvPr/>
        </p:nvSpPr>
        <p:spPr>
          <a:xfrm>
            <a:off x="8237222" y="1394460"/>
            <a:ext cx="1667255" cy="1923288"/>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txBox="1"/>
          <p:nvPr/>
        </p:nvSpPr>
        <p:spPr>
          <a:xfrm>
            <a:off x="2728975" y="3426717"/>
            <a:ext cx="7634225" cy="2609215"/>
          </a:xfrm>
          <a:prstGeom prst="rect">
            <a:avLst/>
          </a:prstGeom>
        </p:spPr>
        <p:txBody>
          <a:bodyPr vert="horz" wrap="square" lIns="0" tIns="0" rIns="0" bIns="0" rtlCol="0">
            <a:noAutofit/>
          </a:bodyPr>
          <a:lstStyle/>
          <a:p>
            <a:pPr marR="151130" algn="r"/>
            <a:r>
              <a:rPr sz="2000" dirty="0">
                <a:latin typeface="微软雅黑 Light" panose="020B0502040204020203" pitchFamily="34" charset="-122"/>
                <a:ea typeface="微软雅黑 Light" panose="020B0502040204020203" pitchFamily="34" charset="-122"/>
                <a:cs typeface="Arial Unicode MS"/>
              </a:rPr>
              <a:t>队长：</a:t>
            </a:r>
            <a:r>
              <a:rPr sz="2000" spc="-204" dirty="0">
                <a:latin typeface="微软雅黑 Light" panose="020B0502040204020203" pitchFamily="34" charset="-122"/>
                <a:ea typeface="微软雅黑 Light" panose="020B0502040204020203" pitchFamily="34" charset="-122"/>
                <a:cs typeface="Courier"/>
              </a:rPr>
              <a:t>R</a:t>
            </a:r>
            <a:r>
              <a:rPr sz="2000" spc="-220" dirty="0">
                <a:latin typeface="微软雅黑 Light" panose="020B0502040204020203" pitchFamily="34" charset="-122"/>
                <a:ea typeface="微软雅黑 Light" panose="020B0502040204020203" pitchFamily="34" charset="-122"/>
                <a:cs typeface="Courier"/>
              </a:rPr>
              <a:t>a</a:t>
            </a:r>
            <a:r>
              <a:rPr sz="2000" spc="-204" dirty="0">
                <a:latin typeface="微软雅黑 Light" panose="020B0502040204020203" pitchFamily="34" charset="-122"/>
                <a:ea typeface="微软雅黑 Light" panose="020B0502040204020203" pitchFamily="34" charset="-122"/>
                <a:cs typeface="Courier"/>
              </a:rPr>
              <a:t>yid</a:t>
            </a:r>
            <a:r>
              <a:rPr sz="2000" spc="-210" dirty="0">
                <a:latin typeface="微软雅黑 Light" panose="020B0502040204020203" pitchFamily="34" charset="-122"/>
                <a:ea typeface="微软雅黑 Light" panose="020B0502040204020203" pitchFamily="34" charset="-122"/>
                <a:cs typeface="Courier"/>
              </a:rPr>
              <a:t> </a:t>
            </a:r>
            <a:r>
              <a:rPr sz="2000" spc="-204" dirty="0">
                <a:latin typeface="微软雅黑 Light" panose="020B0502040204020203" pitchFamily="34" charset="-122"/>
                <a:ea typeface="微软雅黑 Light" panose="020B0502040204020203" pitchFamily="34" charset="-122"/>
                <a:cs typeface="Courier"/>
              </a:rPr>
              <a:t>Ghani</a:t>
            </a:r>
            <a:endParaRPr sz="2000" dirty="0">
              <a:latin typeface="微软雅黑 Light" panose="020B0502040204020203" pitchFamily="34" charset="-122"/>
              <a:ea typeface="微软雅黑 Light" panose="020B0502040204020203" pitchFamily="34" charset="-122"/>
              <a:cs typeface="Courier"/>
            </a:endParaRPr>
          </a:p>
          <a:p>
            <a:pPr>
              <a:lnSpc>
                <a:spcPts val="650"/>
              </a:lnSpc>
              <a:spcBef>
                <a:spcPts val="25"/>
              </a:spcBef>
            </a:pPr>
            <a:endParaRPr sz="6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5118100" marR="12700" algn="ctr"/>
            <a:r>
              <a:rPr sz="1600" spc="-10" dirty="0">
                <a:latin typeface="微软雅黑 Light" panose="020B0502040204020203" pitchFamily="34" charset="-122"/>
                <a:ea typeface="微软雅黑 Light" panose="020B0502040204020203" pitchFamily="34" charset="-122"/>
                <a:cs typeface="Arial Unicode MS"/>
              </a:rPr>
              <a:t>卡</a:t>
            </a:r>
            <a:r>
              <a:rPr sz="1600" spc="-20" dirty="0">
                <a:latin typeface="微软雅黑 Light" panose="020B0502040204020203" pitchFamily="34" charset="-122"/>
                <a:ea typeface="微软雅黑 Light" panose="020B0502040204020203" pitchFamily="34" charset="-122"/>
                <a:cs typeface="Arial Unicode MS"/>
              </a:rPr>
              <a:t>内基</a:t>
            </a:r>
            <a:r>
              <a:rPr sz="1600" spc="-10" dirty="0">
                <a:latin typeface="微软雅黑 Light" panose="020B0502040204020203" pitchFamily="34" charset="-122"/>
                <a:ea typeface="微软雅黑 Light" panose="020B0502040204020203" pitchFamily="34" charset="-122"/>
                <a:cs typeface="Arial Unicode MS"/>
              </a:rPr>
              <a:t>梅</a:t>
            </a:r>
            <a:r>
              <a:rPr sz="1600" spc="-20" dirty="0">
                <a:latin typeface="微软雅黑 Light" panose="020B0502040204020203" pitchFamily="34" charset="-122"/>
                <a:ea typeface="微软雅黑 Light" panose="020B0502040204020203" pitchFamily="34" charset="-122"/>
                <a:cs typeface="Arial Unicode MS"/>
              </a:rPr>
              <a:t>隆大学</a:t>
            </a:r>
            <a:r>
              <a:rPr sz="1600" spc="-10" dirty="0">
                <a:latin typeface="微软雅黑 Light" panose="020B0502040204020203" pitchFamily="34" charset="-122"/>
                <a:ea typeface="微软雅黑 Light" panose="020B0502040204020203" pitchFamily="34" charset="-122"/>
                <a:cs typeface="Arial Unicode MS"/>
              </a:rPr>
              <a:t>机</a:t>
            </a:r>
            <a:r>
              <a:rPr sz="1600" spc="-20" dirty="0">
                <a:latin typeface="微软雅黑 Light" panose="020B0502040204020203" pitchFamily="34" charset="-122"/>
                <a:ea typeface="微软雅黑 Light" panose="020B0502040204020203" pitchFamily="34" charset="-122"/>
                <a:cs typeface="Arial Unicode MS"/>
              </a:rPr>
              <a:t>器学</a:t>
            </a:r>
            <a:r>
              <a:rPr sz="1600" spc="-10" dirty="0">
                <a:latin typeface="微软雅黑 Light" panose="020B0502040204020203" pitchFamily="34" charset="-122"/>
                <a:ea typeface="微软雅黑 Light" panose="020B0502040204020203" pitchFamily="34" charset="-122"/>
                <a:cs typeface="Arial Unicode MS"/>
              </a:rPr>
              <a:t>习</a:t>
            </a:r>
            <a:r>
              <a:rPr sz="1600" spc="-20" dirty="0">
                <a:latin typeface="微软雅黑 Light" panose="020B0502040204020203" pitchFamily="34" charset="-122"/>
                <a:ea typeface="微软雅黑 Light" panose="020B0502040204020203" pitchFamily="34" charset="-122"/>
                <a:cs typeface="Arial Unicode MS"/>
              </a:rPr>
              <a:t>系</a:t>
            </a:r>
            <a:r>
              <a:rPr sz="1600" spc="-5" dirty="0">
                <a:latin typeface="微软雅黑 Light" panose="020B0502040204020203" pitchFamily="34" charset="-122"/>
                <a:ea typeface="微软雅黑 Light" panose="020B0502040204020203" pitchFamily="34" charset="-122"/>
                <a:cs typeface="Arial Unicode MS"/>
              </a:rPr>
              <a:t> </a:t>
            </a:r>
            <a:r>
              <a:rPr sz="1600" spc="-10" dirty="0">
                <a:latin typeface="微软雅黑 Light" panose="020B0502040204020203" pitchFamily="34" charset="-122"/>
                <a:ea typeface="微软雅黑 Light" panose="020B0502040204020203" pitchFamily="34" charset="-122"/>
                <a:cs typeface="Arial Unicode MS"/>
              </a:rPr>
              <a:t>首</a:t>
            </a:r>
            <a:r>
              <a:rPr sz="1600" spc="-20" dirty="0">
                <a:latin typeface="微软雅黑 Light" panose="020B0502040204020203" pitchFamily="34" charset="-122"/>
                <a:ea typeface="微软雅黑 Light" panose="020B0502040204020203" pitchFamily="34" charset="-122"/>
                <a:cs typeface="Arial Unicode MS"/>
              </a:rPr>
              <a:t>任系</a:t>
            </a:r>
            <a:r>
              <a:rPr sz="1600" spc="-10" dirty="0">
                <a:latin typeface="微软雅黑 Light" panose="020B0502040204020203" pitchFamily="34" charset="-122"/>
                <a:ea typeface="微软雅黑 Light" panose="020B0502040204020203" pitchFamily="34" charset="-122"/>
                <a:cs typeface="Arial Unicode MS"/>
              </a:rPr>
              <a:t>主</a:t>
            </a:r>
            <a:r>
              <a:rPr sz="1600" spc="-20" dirty="0">
                <a:latin typeface="微软雅黑 Light" panose="020B0502040204020203" pitchFamily="34" charset="-122"/>
                <a:ea typeface="微软雅黑 Light" panose="020B0502040204020203" pitchFamily="34" charset="-122"/>
                <a:cs typeface="Arial Unicode MS"/>
              </a:rPr>
              <a:t>任</a:t>
            </a:r>
            <a:r>
              <a:rPr sz="1600" spc="-165" dirty="0">
                <a:latin typeface="微软雅黑 Light" panose="020B0502040204020203" pitchFamily="34" charset="-122"/>
                <a:ea typeface="微软雅黑 Light" panose="020B0502040204020203" pitchFamily="34" charset="-122"/>
                <a:cs typeface="Courier"/>
              </a:rPr>
              <a:t>Tom </a:t>
            </a:r>
            <a:r>
              <a:rPr sz="1600" spc="-175" dirty="0">
                <a:latin typeface="微软雅黑 Light" panose="020B0502040204020203" pitchFamily="34" charset="-122"/>
                <a:ea typeface="微软雅黑 Light" panose="020B0502040204020203" pitchFamily="34" charset="-122"/>
                <a:cs typeface="Courier"/>
              </a:rPr>
              <a:t>M</a:t>
            </a:r>
            <a:r>
              <a:rPr sz="1600" spc="-165" dirty="0">
                <a:latin typeface="微软雅黑 Light" panose="020B0502040204020203" pitchFamily="34" charset="-122"/>
                <a:ea typeface="微软雅黑 Light" panose="020B0502040204020203" pitchFamily="34" charset="-122"/>
                <a:cs typeface="Courier"/>
              </a:rPr>
              <a:t>itc</a:t>
            </a:r>
            <a:r>
              <a:rPr sz="1600" spc="-175" dirty="0">
                <a:latin typeface="微软雅黑 Light" panose="020B0502040204020203" pitchFamily="34" charset="-122"/>
                <a:ea typeface="微软雅黑 Light" panose="020B0502040204020203" pitchFamily="34" charset="-122"/>
                <a:cs typeface="Courier"/>
              </a:rPr>
              <a:t>h</a:t>
            </a:r>
            <a:r>
              <a:rPr sz="1600" spc="-165" dirty="0">
                <a:latin typeface="微软雅黑 Light" panose="020B0502040204020203" pitchFamily="34" charset="-122"/>
                <a:ea typeface="微软雅黑 Light" panose="020B0502040204020203" pitchFamily="34" charset="-122"/>
                <a:cs typeface="Courier"/>
              </a:rPr>
              <a:t>ell </a:t>
            </a:r>
            <a:r>
              <a:rPr sz="1600" spc="-10" dirty="0">
                <a:latin typeface="微软雅黑 Light" panose="020B0502040204020203" pitchFamily="34" charset="-122"/>
                <a:ea typeface="微软雅黑 Light" panose="020B0502040204020203" pitchFamily="34" charset="-122"/>
                <a:cs typeface="Arial Unicode MS"/>
              </a:rPr>
              <a:t>教</a:t>
            </a:r>
            <a:r>
              <a:rPr sz="1600" spc="-20" dirty="0">
                <a:latin typeface="微软雅黑 Light" panose="020B0502040204020203" pitchFamily="34" charset="-122"/>
                <a:ea typeface="微软雅黑 Light" panose="020B0502040204020203" pitchFamily="34" charset="-122"/>
                <a:cs typeface="Arial Unicode MS"/>
              </a:rPr>
              <a:t>授的</a:t>
            </a:r>
            <a:r>
              <a:rPr sz="1600" spc="-10" dirty="0">
                <a:latin typeface="微软雅黑 Light" panose="020B0502040204020203" pitchFamily="34" charset="-122"/>
                <a:ea typeface="微软雅黑 Light" panose="020B0502040204020203" pitchFamily="34" charset="-122"/>
                <a:cs typeface="Arial Unicode MS"/>
              </a:rPr>
              <a:t>博</a:t>
            </a:r>
            <a:r>
              <a:rPr sz="1600" spc="-20" dirty="0">
                <a:latin typeface="微软雅黑 Light" panose="020B0502040204020203" pitchFamily="34" charset="-122"/>
                <a:ea typeface="微软雅黑 Light" panose="020B0502040204020203" pitchFamily="34" charset="-122"/>
                <a:cs typeface="Arial Unicode MS"/>
              </a:rPr>
              <a:t>士生</a:t>
            </a:r>
            <a:endParaRPr sz="1600" dirty="0">
              <a:latin typeface="微软雅黑 Light" panose="020B0502040204020203" pitchFamily="34" charset="-122"/>
              <a:ea typeface="微软雅黑 Light" panose="020B0502040204020203" pitchFamily="34" charset="-122"/>
              <a:cs typeface="Arial Unicode MS"/>
            </a:endParaRPr>
          </a:p>
          <a:p>
            <a:pPr>
              <a:lnSpc>
                <a:spcPts val="950"/>
              </a:lnSpc>
              <a:spcBef>
                <a:spcPts val="21"/>
              </a:spcBef>
            </a:pPr>
            <a:endParaRPr sz="9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12700" marR="1101090" indent="1905" algn="ctr">
              <a:lnSpc>
                <a:spcPct val="100200"/>
              </a:lnSpc>
            </a:pPr>
            <a:r>
              <a:rPr sz="2400" dirty="0" err="1">
                <a:latin typeface="微软雅黑 Light" panose="020B0502040204020203" pitchFamily="34" charset="-122"/>
                <a:ea typeface="微软雅黑 Light" panose="020B0502040204020203" pitchFamily="34" charset="-122"/>
                <a:cs typeface="Arial Unicode MS"/>
              </a:rPr>
              <a:t>这个团队行动保密，定期向奥巴马报送结果</a:t>
            </a:r>
            <a:r>
              <a:rPr sz="2400" dirty="0">
                <a:latin typeface="微软雅黑 Light" panose="020B0502040204020203" pitchFamily="34" charset="-122"/>
                <a:ea typeface="微软雅黑 Light" panose="020B0502040204020203" pitchFamily="34" charset="-122"/>
                <a:cs typeface="Arial Unicode MS"/>
              </a:rPr>
              <a:t>； </a:t>
            </a:r>
            <a:r>
              <a:rPr sz="2400" dirty="0" err="1">
                <a:latin typeface="微软雅黑 Light" panose="020B0502040204020203" pitchFamily="34" charset="-122"/>
                <a:ea typeface="微软雅黑 Light" panose="020B0502040204020203" pitchFamily="34" charset="-122"/>
                <a:cs typeface="Arial Unicode MS"/>
              </a:rPr>
              <a:t>被奥巴马公开称为总统竞选的</a:t>
            </a:r>
            <a:r>
              <a:rPr lang="zh-CN" altLang="en-US" sz="2400" spc="445" dirty="0">
                <a:latin typeface="微软雅黑 Light" panose="020B0502040204020203" pitchFamily="34" charset="-122"/>
                <a:ea typeface="微软雅黑 Light" panose="020B0502040204020203" pitchFamily="34" charset="-122"/>
                <a:cs typeface="Arial Unicode MS"/>
              </a:rPr>
              <a:t>“</a:t>
            </a:r>
            <a:r>
              <a:rPr sz="2400" spc="445" dirty="0" err="1">
                <a:latin typeface="微软雅黑 Light" panose="020B0502040204020203" pitchFamily="34" charset="-122"/>
                <a:ea typeface="微软雅黑 Light" panose="020B0502040204020203" pitchFamily="34" charset="-122"/>
                <a:cs typeface="Arial Unicode MS"/>
              </a:rPr>
              <a:t>核武器按钮</a:t>
            </a:r>
            <a:r>
              <a:rPr sz="2400" spc="445" dirty="0">
                <a:latin typeface="微软雅黑 Light" panose="020B0502040204020203" pitchFamily="34" charset="-122"/>
                <a:ea typeface="微软雅黑 Light" panose="020B0502040204020203" pitchFamily="34" charset="-122"/>
                <a:cs typeface="Arial Unicode MS"/>
              </a:rPr>
              <a:t>”</a:t>
            </a:r>
            <a:r>
              <a:rPr lang="en-US" sz="2400" spc="445" dirty="0">
                <a:latin typeface="微软雅黑 Light" panose="020B0502040204020203" pitchFamily="34" charset="-122"/>
                <a:ea typeface="微软雅黑 Light" panose="020B0502040204020203" pitchFamily="34" charset="-122"/>
                <a:cs typeface="Arial Unicode MS"/>
              </a:rPr>
              <a:t> </a:t>
            </a:r>
            <a:r>
              <a:rPr sz="2400" spc="445" dirty="0">
                <a:latin typeface="微软雅黑 Light" panose="020B0502040204020203" pitchFamily="34" charset="-122"/>
                <a:ea typeface="微软雅黑 Light" panose="020B0502040204020203" pitchFamily="34" charset="-122"/>
                <a:cs typeface="Arial"/>
              </a:rPr>
              <a:t>(</a:t>
            </a:r>
            <a:r>
              <a:rPr lang="zh-CN" altLang="en-US" sz="2400" spc="5" dirty="0">
                <a:latin typeface="微软雅黑 Light" panose="020B0502040204020203" pitchFamily="34" charset="-122"/>
                <a:ea typeface="微软雅黑 Light" panose="020B0502040204020203" pitchFamily="34" charset="-122"/>
                <a:cs typeface="Arial"/>
              </a:rPr>
              <a:t>“</a:t>
            </a:r>
            <a:r>
              <a:rPr sz="2400" dirty="0">
                <a:latin typeface="微软雅黑 Light" panose="020B0502040204020203" pitchFamily="34" charset="-122"/>
                <a:ea typeface="微软雅黑 Light" panose="020B0502040204020203" pitchFamily="34" charset="-122"/>
                <a:cs typeface="Arial"/>
              </a:rPr>
              <a:t>Th</a:t>
            </a:r>
            <a:r>
              <a:rPr sz="2400" spc="-10" dirty="0">
                <a:latin typeface="微软雅黑 Light" panose="020B0502040204020203" pitchFamily="34" charset="-122"/>
                <a:ea typeface="微软雅黑 Light" panose="020B0502040204020203" pitchFamily="34" charset="-122"/>
                <a:cs typeface="Arial"/>
              </a:rPr>
              <a:t>e</a:t>
            </a:r>
            <a:r>
              <a:rPr sz="2400" dirty="0">
                <a:latin typeface="微软雅黑 Light" panose="020B0502040204020203" pitchFamily="34" charset="-122"/>
                <a:ea typeface="微软雅黑 Light" panose="020B0502040204020203" pitchFamily="34" charset="-122"/>
                <a:cs typeface="Arial"/>
              </a:rPr>
              <a:t>y are our</a:t>
            </a:r>
            <a:r>
              <a:rPr sz="2400" spc="5" dirty="0">
                <a:latin typeface="微软雅黑 Light" panose="020B0502040204020203" pitchFamily="34" charset="-122"/>
                <a:ea typeface="微软雅黑 Light" panose="020B0502040204020203" pitchFamily="34" charset="-122"/>
                <a:cs typeface="Arial"/>
              </a:rPr>
              <a:t> </a:t>
            </a:r>
            <a:r>
              <a:rPr sz="2400" dirty="0">
                <a:latin typeface="微软雅黑 Light" panose="020B0502040204020203" pitchFamily="34" charset="-122"/>
                <a:ea typeface="微软雅黑 Light" panose="020B0502040204020203" pitchFamily="34" charset="-122"/>
                <a:cs typeface="Arial"/>
              </a:rPr>
              <a:t>nuc</a:t>
            </a:r>
            <a:r>
              <a:rPr sz="2400" spc="-10" dirty="0">
                <a:latin typeface="微软雅黑 Light" panose="020B0502040204020203" pitchFamily="34" charset="-122"/>
                <a:ea typeface="微软雅黑 Light" panose="020B0502040204020203" pitchFamily="34" charset="-122"/>
                <a:cs typeface="Arial"/>
              </a:rPr>
              <a:t>l</a:t>
            </a:r>
            <a:r>
              <a:rPr sz="2400" dirty="0">
                <a:latin typeface="微软雅黑 Light" panose="020B0502040204020203" pitchFamily="34" charset="-122"/>
                <a:ea typeface="微软雅黑 Light" panose="020B0502040204020203" pitchFamily="34" charset="-122"/>
                <a:cs typeface="Arial"/>
              </a:rPr>
              <a:t>ear</a:t>
            </a:r>
            <a:r>
              <a:rPr sz="2400" spc="20" dirty="0">
                <a:latin typeface="微软雅黑 Light" panose="020B0502040204020203" pitchFamily="34" charset="-122"/>
                <a:ea typeface="微软雅黑 Light" panose="020B0502040204020203" pitchFamily="34" charset="-122"/>
                <a:cs typeface="Arial"/>
              </a:rPr>
              <a:t> </a:t>
            </a:r>
            <a:r>
              <a:rPr sz="2400" dirty="0">
                <a:latin typeface="微软雅黑 Light" panose="020B0502040204020203" pitchFamily="34" charset="-122"/>
                <a:ea typeface="微软雅黑 Light" panose="020B0502040204020203" pitchFamily="34" charset="-122"/>
                <a:cs typeface="Arial"/>
              </a:rPr>
              <a:t>code</a:t>
            </a:r>
            <a:r>
              <a:rPr sz="2400" spc="-10" dirty="0">
                <a:latin typeface="微软雅黑 Light" panose="020B0502040204020203" pitchFamily="34" charset="-122"/>
                <a:ea typeface="微软雅黑 Light" panose="020B0502040204020203" pitchFamily="34" charset="-122"/>
                <a:cs typeface="Arial"/>
              </a:rPr>
              <a:t>s</a:t>
            </a:r>
            <a:r>
              <a:rPr lang="zh-CN" altLang="en-US" sz="2400" spc="-10" dirty="0">
                <a:latin typeface="微软雅黑 Light" panose="020B0502040204020203" pitchFamily="34" charset="-122"/>
                <a:ea typeface="微软雅黑 Light" panose="020B0502040204020203" pitchFamily="34" charset="-122"/>
                <a:cs typeface="Arial" panose="020B0604020202020204" pitchFamily="34" charset="0"/>
              </a:rPr>
              <a:t>”</a:t>
            </a:r>
            <a:r>
              <a:rPr sz="2400" spc="1595" dirty="0">
                <a:latin typeface="微软雅黑 Light" panose="020B0502040204020203" pitchFamily="34" charset="-122"/>
                <a:ea typeface="微软雅黑 Light" panose="020B0502040204020203" pitchFamily="34" charset="-122"/>
                <a:cs typeface="Arial"/>
              </a:rPr>
              <a:t>)</a:t>
            </a:r>
            <a:endParaRPr sz="2400" dirty="0">
              <a:latin typeface="微软雅黑 Light" panose="020B0502040204020203" pitchFamily="34" charset="-122"/>
              <a:ea typeface="微软雅黑 Light" panose="020B0502040204020203" pitchFamily="34" charset="-122"/>
              <a:cs typeface="Arial"/>
            </a:endParaRPr>
          </a:p>
        </p:txBody>
      </p:sp>
    </p:spTree>
  </p:cSld>
  <p:clrMapOvr>
    <a:masterClrMapping/>
  </p:clrMapOvr>
  <p:extLst mod="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a:t>
            </a:r>
            <a:r>
              <a:rPr lang="en-US" altLang="zh-Hans"/>
              <a:t>Facebook </a:t>
            </a:r>
            <a:r>
              <a:rPr lang="zh-CN" altLang="en-US"/>
              <a:t>丑闻 （政治）</a:t>
            </a:r>
            <a:endParaRPr lang="zh-CN" altLang="en-US" dirty="0"/>
          </a:p>
        </p:txBody>
      </p:sp>
      <p:sp>
        <p:nvSpPr>
          <p:cNvPr id="5" name="object 5"/>
          <p:cNvSpPr txBox="1"/>
          <p:nvPr/>
        </p:nvSpPr>
        <p:spPr>
          <a:xfrm>
            <a:off x="1066800" y="850901"/>
            <a:ext cx="10134600" cy="5638800"/>
          </a:xfrm>
          <a:prstGeom prst="rect">
            <a:avLst/>
          </a:prstGeom>
        </p:spPr>
        <p:txBody>
          <a:bodyPr vert="horz" wrap="square" lIns="0" tIns="0" rIns="0" bIns="0" rtlCol="0">
            <a:noAutofit/>
          </a:bodyPr>
          <a:lstStyle/>
          <a:p>
            <a:pPr algn="just">
              <a:lnSpc>
                <a:spcPts val="950"/>
              </a:lnSpc>
              <a:spcBef>
                <a:spcPts val="21"/>
              </a:spcBef>
            </a:pPr>
            <a:endParaRPr sz="950" dirty="0">
              <a:latin typeface="微软雅黑 Light" panose="020B0502040204020203" pitchFamily="34" charset="-122"/>
              <a:ea typeface="微软雅黑 Light" panose="020B0502040204020203" pitchFamily="34" charset="-122"/>
            </a:endParaRPr>
          </a:p>
          <a:p>
            <a:pPr algn="just">
              <a:lnSpc>
                <a:spcPts val="1000"/>
              </a:lnSpc>
            </a:pPr>
            <a:endParaRPr sz="1000" dirty="0">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en" altLang="zh-CN" dirty="0">
                <a:latin typeface="微软雅黑 Light" panose="020B0502040204020203" pitchFamily="34" charset="-122"/>
                <a:ea typeface="微软雅黑 Light" panose="020B0502040204020203" pitchFamily="34" charset="-122"/>
              </a:rPr>
              <a:t>Facebook </a:t>
            </a:r>
            <a:r>
              <a:rPr lang="zh-CN" altLang="en-US" dirty="0">
                <a:latin typeface="微软雅黑 Light" panose="020B0502040204020203" pitchFamily="34" charset="-122"/>
                <a:ea typeface="微软雅黑 Light" panose="020B0502040204020203" pitchFamily="34" charset="-122"/>
              </a:rPr>
              <a:t>被多家外媒爆出其卷入了利用 </a:t>
            </a:r>
            <a:r>
              <a:rPr lang="en-US" altLang="zh-CN" dirty="0">
                <a:latin typeface="微软雅黑 Light" panose="020B0502040204020203" pitchFamily="34" charset="-122"/>
                <a:ea typeface="微软雅黑 Light" panose="020B0502040204020203" pitchFamily="34" charset="-122"/>
              </a:rPr>
              <a:t>5000 </a:t>
            </a:r>
            <a:r>
              <a:rPr lang="zh-CN" altLang="en-US" dirty="0">
                <a:latin typeface="微软雅黑 Light" panose="020B0502040204020203" pitchFamily="34" charset="-122"/>
                <a:ea typeface="微软雅黑 Light" panose="020B0502040204020203" pitchFamily="34" charset="-122"/>
              </a:rPr>
              <a:t>万用户的数据干预美国大选以及英国脱欧等的丑闻之中了。</a:t>
            </a:r>
            <a:endParaRPr lang="en-US" altLang="zh-CN" dirty="0">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在幕后操纵此事的也并非俄罗斯这个西方社会的「宿敌」，而是一家位于英国的政治咨询公司</a:t>
            </a:r>
            <a:r>
              <a:rPr lang="zh-CN" altLang="en-US" dirty="0">
                <a:solidFill>
                  <a:srgbClr val="0D1DFF"/>
                </a:solidFill>
                <a:latin typeface="微软雅黑 Light" panose="020B0502040204020203" pitchFamily="34" charset="-122"/>
                <a:ea typeface="微软雅黑 Light" panose="020B0502040204020203" pitchFamily="34" charset="-122"/>
              </a:rPr>
              <a:t>剑桥分析</a:t>
            </a:r>
            <a:r>
              <a:rPr lang="zh-CN" altLang="en-US" dirty="0">
                <a:latin typeface="微软雅黑 Light" panose="020B0502040204020203" pitchFamily="34" charset="-122"/>
                <a:ea typeface="微软雅黑 Light" panose="020B0502040204020203" pitchFamily="34" charset="-122"/>
              </a:rPr>
              <a:t>（</a:t>
            </a:r>
            <a:r>
              <a:rPr lang="en" altLang="zh-CN" dirty="0">
                <a:latin typeface="微软雅黑 Light" panose="020B0502040204020203" pitchFamily="34" charset="-122"/>
                <a:ea typeface="微软雅黑 Light" panose="020B0502040204020203" pitchFamily="34" charset="-122"/>
              </a:rPr>
              <a:t>Cambridge </a:t>
            </a:r>
            <a:r>
              <a:rPr lang="en" altLang="zh-CN" dirty="0" err="1">
                <a:latin typeface="微软雅黑 Light" panose="020B0502040204020203" pitchFamily="34" charset="-122"/>
                <a:ea typeface="微软雅黑 Light" panose="020B0502040204020203" pitchFamily="34" charset="-122"/>
              </a:rPr>
              <a:t>Analytica</a:t>
            </a:r>
            <a:r>
              <a:rPr lang="zh-CN" altLang="en" dirty="0">
                <a:latin typeface="微软雅黑 Light" panose="020B0502040204020203" pitchFamily="34" charset="-122"/>
                <a:ea typeface="微软雅黑 Light" panose="020B0502040204020203" pitchFamily="34" charset="-122"/>
              </a:rPr>
              <a:t>，</a:t>
            </a:r>
            <a:r>
              <a:rPr lang="en" altLang="zh-CN" dirty="0">
                <a:latin typeface="微软雅黑 Light" panose="020B0502040204020203" pitchFamily="34" charset="-122"/>
                <a:ea typeface="微软雅黑 Light" panose="020B0502040204020203" pitchFamily="34" charset="-122"/>
              </a:rPr>
              <a:t>CA</a:t>
            </a:r>
            <a:r>
              <a:rPr lang="zh-CN" altLang="en"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亚历山大 </a:t>
            </a:r>
            <a:r>
              <a:rPr lang="en-US" altLang="zh-CN" dirty="0">
                <a:latin typeface="微软雅黑 Light" panose="020B0502040204020203" pitchFamily="34" charset="-122"/>
                <a:ea typeface="微软雅黑 Light" panose="020B0502040204020203" pitchFamily="34" charset="-122"/>
              </a:rPr>
              <a:t>· </a:t>
            </a:r>
            <a:r>
              <a:rPr lang="zh-CN" altLang="en-US" dirty="0">
                <a:latin typeface="微软雅黑 Light" panose="020B0502040204020203" pitchFamily="34" charset="-122"/>
                <a:ea typeface="微软雅黑 Light" panose="020B0502040204020203" pitchFamily="34" charset="-122"/>
              </a:rPr>
              <a:t>科根（</a:t>
            </a:r>
            <a:r>
              <a:rPr lang="en" altLang="zh-CN" dirty="0" err="1">
                <a:latin typeface="微软雅黑 Light" panose="020B0502040204020203" pitchFamily="34" charset="-122"/>
                <a:ea typeface="微软雅黑 Light" panose="020B0502040204020203" pitchFamily="34" charset="-122"/>
              </a:rPr>
              <a:t>Aleksandr</a:t>
            </a:r>
            <a:r>
              <a:rPr lang="en" altLang="zh-CN" dirty="0">
                <a:latin typeface="微软雅黑 Light" panose="020B0502040204020203" pitchFamily="34" charset="-122"/>
                <a:ea typeface="微软雅黑 Light" panose="020B0502040204020203" pitchFamily="34" charset="-122"/>
              </a:rPr>
              <a:t> </a:t>
            </a:r>
            <a:r>
              <a:rPr lang="en" altLang="zh-CN" dirty="0" err="1">
                <a:latin typeface="微软雅黑 Light" panose="020B0502040204020203" pitchFamily="34" charset="-122"/>
                <a:ea typeface="微软雅黑 Light" panose="020B0502040204020203" pitchFamily="34" charset="-122"/>
              </a:rPr>
              <a:t>Kogan</a:t>
            </a:r>
            <a:r>
              <a:rPr lang="zh-CN" altLang="e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是一名在英国剑桥大学</a:t>
            </a:r>
            <a:r>
              <a:rPr lang="zh-CN" altLang="en-US" dirty="0">
                <a:solidFill>
                  <a:srgbClr val="0D1DFF"/>
                </a:solidFill>
                <a:latin typeface="微软雅黑 Light" panose="020B0502040204020203" pitchFamily="34" charset="-122"/>
                <a:ea typeface="微软雅黑 Light" panose="020B0502040204020203" pitchFamily="34" charset="-122"/>
              </a:rPr>
              <a:t>研究认知和行为神经科学</a:t>
            </a:r>
            <a:r>
              <a:rPr lang="zh-CN" altLang="en-US" dirty="0">
                <a:latin typeface="微软雅黑 Light" panose="020B0502040204020203" pitchFamily="34" charset="-122"/>
                <a:ea typeface="微软雅黑 Light" panose="020B0502040204020203" pitchFamily="34" charset="-122"/>
              </a:rPr>
              <a:t>的研究员。他在剑桥做研究时曾提出了一个收集用户信息的方法，但是因「学术不道德」（</a:t>
            </a:r>
            <a:r>
              <a:rPr lang="en" altLang="zh-CN" dirty="0">
                <a:latin typeface="微软雅黑 Light" panose="020B0502040204020203" pitchFamily="34" charset="-122"/>
                <a:ea typeface="微软雅黑 Light" panose="020B0502040204020203" pitchFamily="34" charset="-122"/>
              </a:rPr>
              <a:t>unethical</a:t>
            </a:r>
            <a:r>
              <a:rPr lang="zh-CN" altLang="e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而被搁置了。</a:t>
            </a:r>
            <a:endParaRPr lang="en-US" altLang="zh-CN" dirty="0">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en-US" altLang="zh-CN" dirty="0">
                <a:latin typeface="微软雅黑 Light" panose="020B0502040204020203" pitchFamily="34" charset="-122"/>
                <a:ea typeface="微软雅黑 Light" panose="020B0502040204020203" pitchFamily="34" charset="-122"/>
              </a:rPr>
              <a:t>2013 </a:t>
            </a:r>
            <a:r>
              <a:rPr lang="zh-CN" altLang="en-US" dirty="0">
                <a:latin typeface="微软雅黑 Light" panose="020B0502040204020203" pitchFamily="34" charset="-122"/>
                <a:ea typeface="微软雅黑 Light" panose="020B0502040204020203" pitchFamily="34" charset="-122"/>
              </a:rPr>
              <a:t>年，在 </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高层的授意之下，科根便在 </a:t>
            </a:r>
            <a:r>
              <a:rPr lang="en" altLang="zh-CN" dirty="0">
                <a:latin typeface="微软雅黑 Light" panose="020B0502040204020203" pitchFamily="34" charset="-122"/>
                <a:ea typeface="微软雅黑 Light" panose="020B0502040204020203" pitchFamily="34" charset="-122"/>
              </a:rPr>
              <a:t>Facebook </a:t>
            </a:r>
            <a:r>
              <a:rPr lang="zh-CN" altLang="en-US" dirty="0">
                <a:latin typeface="微软雅黑 Light" panose="020B0502040204020203" pitchFamily="34" charset="-122"/>
                <a:ea typeface="微软雅黑 Light" panose="020B0502040204020203" pitchFamily="34" charset="-122"/>
              </a:rPr>
              <a:t>上开发出了一款名为「</a:t>
            </a:r>
            <a:r>
              <a:rPr lang="en" altLang="zh-CN" dirty="0">
                <a:latin typeface="微软雅黑 Light" panose="020B0502040204020203" pitchFamily="34" charset="-122"/>
                <a:ea typeface="微软雅黑 Light" panose="020B0502040204020203" pitchFamily="34" charset="-122"/>
              </a:rPr>
              <a:t>This is my digital life</a:t>
            </a:r>
            <a:r>
              <a:rPr lang="zh-CN" altLang="e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的应用，用以</a:t>
            </a:r>
            <a:r>
              <a:rPr lang="zh-CN" altLang="en-US" b="1" dirty="0">
                <a:solidFill>
                  <a:srgbClr val="0D1DFF"/>
                </a:solidFill>
                <a:latin typeface="微软雅黑 Light" panose="020B0502040204020203" pitchFamily="34" charset="-122"/>
                <a:ea typeface="微软雅黑 Light" panose="020B0502040204020203" pitchFamily="34" charset="-122"/>
              </a:rPr>
              <a:t>收集用户数据</a:t>
            </a:r>
            <a:r>
              <a:rPr lang="zh-CN" altLang="en-US" dirty="0">
                <a:latin typeface="微软雅黑 Light" panose="020B0502040204020203" pitchFamily="34" charset="-122"/>
                <a:ea typeface="微软雅黑 Light" panose="020B0502040204020203" pitchFamily="34" charset="-122"/>
              </a:rPr>
              <a:t>。</a:t>
            </a:r>
            <a:r>
              <a:rPr lang="en-US" altLang="zh-CN" dirty="0">
                <a:latin typeface="微软雅黑 Light" panose="020B0502040204020203" pitchFamily="34" charset="-122"/>
                <a:ea typeface="微软雅黑 Light" panose="020B0502040204020203" pitchFamily="34" charset="-122"/>
              </a:rPr>
              <a:t>-</a:t>
            </a:r>
            <a:r>
              <a:rPr lang="en-US" altLang="zh-Hans"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zh-CN" altLang="en-US" dirty="0">
                <a:latin typeface="微软雅黑 Light" panose="020B0502040204020203" pitchFamily="34" charset="-122"/>
                <a:ea typeface="微软雅黑 Light" panose="020B0502040204020203" pitchFamily="34" charset="-122"/>
              </a:rPr>
              <a:t>这个应用也很简单，就是一套作为国内网民也十分熟悉的</a:t>
            </a:r>
            <a:r>
              <a:rPr lang="zh-CN" altLang="en-US" dirty="0">
                <a:solidFill>
                  <a:srgbClr val="0D1DFF"/>
                </a:solidFill>
                <a:latin typeface="微软雅黑 Light" panose="020B0502040204020203" pitchFamily="34" charset="-122"/>
                <a:ea typeface="微软雅黑 Light" panose="020B0502040204020203" pitchFamily="34" charset="-122"/>
              </a:rPr>
              <a:t>性格测试题</a:t>
            </a:r>
            <a:r>
              <a:rPr lang="zh-CN" altLang="en-US" dirty="0">
                <a:latin typeface="微软雅黑 Light" panose="020B0502040204020203" pitchFamily="34" charset="-122"/>
                <a:ea typeface="微软雅黑 Light" panose="020B0502040204020203" pitchFamily="34" charset="-122"/>
              </a:rPr>
              <a:t>，做完题就告诉你是个啥性格，而最重要的是做完题每个人还能得到 </a:t>
            </a:r>
            <a:r>
              <a:rPr lang="en-US" altLang="zh-CN" dirty="0">
                <a:latin typeface="微软雅黑 Light" panose="020B0502040204020203" pitchFamily="34" charset="-122"/>
                <a:ea typeface="微软雅黑 Light" panose="020B0502040204020203" pitchFamily="34" charset="-122"/>
              </a:rPr>
              <a:t>5 </a:t>
            </a:r>
            <a:r>
              <a:rPr lang="zh-CN" altLang="en-US" dirty="0">
                <a:latin typeface="微软雅黑 Light" panose="020B0502040204020203" pitchFamily="34" charset="-122"/>
                <a:ea typeface="微软雅黑 Light" panose="020B0502040204020203" pitchFamily="34" charset="-122"/>
              </a:rPr>
              <a:t>美元红包，不过前提是用户必须要有 </a:t>
            </a:r>
            <a:r>
              <a:rPr lang="en-US" altLang="zh-CN" dirty="0">
                <a:latin typeface="微软雅黑 Light" panose="020B0502040204020203" pitchFamily="34" charset="-122"/>
                <a:ea typeface="微软雅黑 Light" panose="020B0502040204020203" pitchFamily="34" charset="-122"/>
              </a:rPr>
              <a:t>185 </a:t>
            </a:r>
            <a:r>
              <a:rPr lang="zh-CN" altLang="en-US" dirty="0">
                <a:latin typeface="微软雅黑 Light" panose="020B0502040204020203" pitchFamily="34" charset="-122"/>
                <a:ea typeface="微软雅黑 Light" panose="020B0502040204020203" pitchFamily="34" charset="-122"/>
              </a:rPr>
              <a:t>位以上的好友，还必须将自己的一些</a:t>
            </a:r>
            <a:r>
              <a:rPr lang="zh-CN" altLang="en-US" dirty="0">
                <a:solidFill>
                  <a:srgbClr val="0D1DFF"/>
                </a:solidFill>
                <a:latin typeface="微软雅黑 Light" panose="020B0502040204020203" pitchFamily="34" charset="-122"/>
                <a:ea typeface="微软雅黑 Light" panose="020B0502040204020203" pitchFamily="34" charset="-122"/>
              </a:rPr>
              <a:t>个人信息、好友列表等信息授权出去</a:t>
            </a:r>
            <a:r>
              <a:rPr lang="zh-CN" altLang="en-US"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通过 </a:t>
            </a:r>
            <a:r>
              <a:rPr lang="en-US" altLang="zh-CN" dirty="0">
                <a:latin typeface="微软雅黑 Light" panose="020B0502040204020203" pitchFamily="34" charset="-122"/>
                <a:ea typeface="微软雅黑 Light" panose="020B0502040204020203" pitchFamily="34" charset="-122"/>
              </a:rPr>
              <a:t>32 </a:t>
            </a:r>
            <a:r>
              <a:rPr lang="zh-CN" altLang="en-US" dirty="0">
                <a:latin typeface="微软雅黑 Light" panose="020B0502040204020203" pitchFamily="34" charset="-122"/>
                <a:ea typeface="微软雅黑 Light" panose="020B0502040204020203" pitchFamily="34" charset="-122"/>
              </a:rPr>
              <a:t>万人在「</a:t>
            </a:r>
            <a:r>
              <a:rPr lang="en" altLang="zh-CN" dirty="0">
                <a:latin typeface="微软雅黑 Light" panose="020B0502040204020203" pitchFamily="34" charset="-122"/>
                <a:ea typeface="微软雅黑 Light" panose="020B0502040204020203" pitchFamily="34" charset="-122"/>
              </a:rPr>
              <a:t>Okay</a:t>
            </a:r>
            <a:r>
              <a:rPr lang="zh-CN" altLang="e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键上的点击，科根最终以合乎当时 </a:t>
            </a:r>
            <a:r>
              <a:rPr lang="en" altLang="zh-CN" dirty="0">
                <a:latin typeface="微软雅黑 Light" panose="020B0502040204020203" pitchFamily="34" charset="-122"/>
                <a:ea typeface="微软雅黑 Light" panose="020B0502040204020203" pitchFamily="34" charset="-122"/>
              </a:rPr>
              <a:t>Facebook </a:t>
            </a:r>
            <a:r>
              <a:rPr lang="zh-CN" altLang="en-US" dirty="0">
                <a:latin typeface="微软雅黑 Light" panose="020B0502040204020203" pitchFamily="34" charset="-122"/>
                <a:ea typeface="微软雅黑 Light" panose="020B0502040204020203" pitchFamily="34" charset="-122"/>
              </a:rPr>
              <a:t>规则的方式成功获取了</a:t>
            </a:r>
            <a:r>
              <a:rPr lang="zh-CN" altLang="en-US" dirty="0">
                <a:solidFill>
                  <a:srgbClr val="0D1DFF"/>
                </a:solidFill>
                <a:latin typeface="微软雅黑 Light" panose="020B0502040204020203" pitchFamily="34" charset="-122"/>
                <a:ea typeface="微软雅黑 Light" panose="020B0502040204020203" pitchFamily="34" charset="-122"/>
              </a:rPr>
              <a:t> </a:t>
            </a:r>
            <a:r>
              <a:rPr lang="en-US" altLang="zh-CN" dirty="0">
                <a:solidFill>
                  <a:srgbClr val="0D1DFF"/>
                </a:solidFill>
                <a:latin typeface="微软雅黑 Light" panose="020B0502040204020203" pitchFamily="34" charset="-122"/>
                <a:ea typeface="微软雅黑 Light" panose="020B0502040204020203" pitchFamily="34" charset="-122"/>
              </a:rPr>
              <a:t>5000 </a:t>
            </a:r>
            <a:r>
              <a:rPr lang="zh-CN" altLang="en-US" dirty="0">
                <a:solidFill>
                  <a:srgbClr val="0D1DFF"/>
                </a:solidFill>
                <a:latin typeface="微软雅黑 Light" panose="020B0502040204020203" pitchFamily="34" charset="-122"/>
                <a:ea typeface="微软雅黑 Light" panose="020B0502040204020203" pitchFamily="34" charset="-122"/>
              </a:rPr>
              <a:t>多万 </a:t>
            </a:r>
            <a:r>
              <a:rPr lang="en" altLang="zh-CN" dirty="0">
                <a:solidFill>
                  <a:srgbClr val="0D1DFF"/>
                </a:solidFill>
                <a:latin typeface="微软雅黑 Light" panose="020B0502040204020203" pitchFamily="34" charset="-122"/>
                <a:ea typeface="微软雅黑 Light" panose="020B0502040204020203" pitchFamily="34" charset="-122"/>
              </a:rPr>
              <a:t>Facebook </a:t>
            </a:r>
            <a:r>
              <a:rPr lang="zh-CN" altLang="en-US" dirty="0">
                <a:solidFill>
                  <a:srgbClr val="0D1DFF"/>
                </a:solidFill>
                <a:latin typeface="微软雅黑 Light" panose="020B0502040204020203" pitchFamily="34" charset="-122"/>
                <a:ea typeface="微软雅黑 Light" panose="020B0502040204020203" pitchFamily="34" charset="-122"/>
              </a:rPr>
              <a:t>用户的个人资料</a:t>
            </a:r>
            <a:r>
              <a:rPr lang="zh-CN" altLang="en-US" dirty="0">
                <a:latin typeface="微软雅黑 Light" panose="020B0502040204020203" pitchFamily="34" charset="-122"/>
                <a:ea typeface="微软雅黑 Light" panose="020B0502040204020203" pitchFamily="34" charset="-122"/>
              </a:rPr>
              <a:t>，应用甚至还一度被挤崩溃重启。</a:t>
            </a:r>
            <a:r>
              <a:rPr lang="en-US" altLang="zh-Hans"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zh-Hans" altLang="en-US" b="1" dirty="0">
                <a:solidFill>
                  <a:srgbClr val="C00000"/>
                </a:solidFill>
                <a:latin typeface="微软雅黑 Light" panose="020B0502040204020203" pitchFamily="34" charset="-122"/>
                <a:ea typeface="微软雅黑 Light" panose="020B0502040204020203" pitchFamily="34" charset="-122"/>
              </a:rPr>
              <a:t>爬虫</a:t>
            </a:r>
            <a:endParaRPr lang="en-US" altLang="zh-CN" b="1" dirty="0">
              <a:solidFill>
                <a:srgbClr val="C00000"/>
              </a:solidFill>
              <a:latin typeface="微软雅黑 Light" panose="020B0502040204020203" pitchFamily="34" charset="-122"/>
              <a:ea typeface="微软雅黑 Light" panose="020B0502040204020203" pitchFamily="34" charset="-122"/>
            </a:endParaRPr>
          </a:p>
          <a:p>
            <a:pPr marL="298450" marR="1101090" indent="-285750" algn="just">
              <a:lnSpc>
                <a:spcPct val="100200"/>
              </a:lnSpc>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网上泄露出的科根的邮件里就可以得知，他们将获得的信息根据</a:t>
            </a:r>
            <a:r>
              <a:rPr lang="zh-CN" altLang="en-US" dirty="0">
                <a:solidFill>
                  <a:srgbClr val="0D1DFF"/>
                </a:solidFill>
                <a:latin typeface="微软雅黑 Light" panose="020B0502040204020203" pitchFamily="34" charset="-122"/>
                <a:ea typeface="微软雅黑 Light" panose="020B0502040204020203" pitchFamily="34" charset="-122"/>
              </a:rPr>
              <a:t>开放程度、尽职尽责的程度、内向还是外向、政治倾向（保守派？自由派？不参与？）</a:t>
            </a:r>
            <a:r>
              <a:rPr lang="zh-CN" altLang="en-US" dirty="0">
                <a:latin typeface="微软雅黑 Light" panose="020B0502040204020203" pitchFamily="34" charset="-122"/>
                <a:ea typeface="微软雅黑 Light" panose="020B0502040204020203" pitchFamily="34" charset="-122"/>
              </a:rPr>
              <a:t>等等门类将用户划分出来。</a:t>
            </a:r>
            <a:r>
              <a:rPr lang="en-US" altLang="zh-CN" dirty="0">
                <a:latin typeface="微软雅黑 Light" panose="020B0502040204020203" pitchFamily="34" charset="-122"/>
                <a:ea typeface="微软雅黑 Light" panose="020B0502040204020203" pitchFamily="34" charset="-122"/>
              </a:rPr>
              <a:t>-</a:t>
            </a:r>
            <a:r>
              <a:rPr lang="en-US" altLang="zh-Hans"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zh-Hans" altLang="en-US" b="1" dirty="0">
                <a:solidFill>
                  <a:srgbClr val="C00000"/>
                </a:solidFill>
                <a:latin typeface="微软雅黑 Light" panose="020B0502040204020203" pitchFamily="34" charset="-122"/>
                <a:ea typeface="微软雅黑 Light" panose="020B0502040204020203" pitchFamily="34" charset="-122"/>
              </a:rPr>
              <a:t>用户画像，属性推断</a:t>
            </a:r>
            <a:endParaRPr b="1" dirty="0">
              <a:solidFill>
                <a:srgbClr val="C0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876542126"/>
      </p:ext>
    </p:extLst>
  </p:cSld>
  <p:clrMapOvr>
    <a:masterClrMapping/>
  </p:clrMapOvr>
  <p:extLst mod="1"/>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a:t>
            </a:r>
            <a:r>
              <a:rPr lang="en-US" altLang="zh-Hans"/>
              <a:t>Facebook </a:t>
            </a:r>
            <a:r>
              <a:rPr lang="zh-CN" altLang="en-US"/>
              <a:t>丑闻 （政治）</a:t>
            </a:r>
            <a:endParaRPr lang="zh-CN" altLang="en-US" dirty="0"/>
          </a:p>
        </p:txBody>
      </p:sp>
      <p:sp>
        <p:nvSpPr>
          <p:cNvPr id="5" name="object 5"/>
          <p:cNvSpPr txBox="1"/>
          <p:nvPr/>
        </p:nvSpPr>
        <p:spPr>
          <a:xfrm>
            <a:off x="1143000" y="914400"/>
            <a:ext cx="9220200" cy="5638800"/>
          </a:xfrm>
          <a:prstGeom prst="rect">
            <a:avLst/>
          </a:prstGeom>
        </p:spPr>
        <p:txBody>
          <a:bodyPr vert="horz" wrap="square" lIns="0" tIns="0" rIns="0" bIns="0" rtlCol="0">
            <a:noAutofit/>
          </a:bodyPr>
          <a:lstStyle/>
          <a:p>
            <a:pPr algn="just">
              <a:lnSpc>
                <a:spcPts val="950"/>
              </a:lnSpc>
              <a:spcBef>
                <a:spcPts val="21"/>
              </a:spcBef>
            </a:pPr>
            <a:endParaRPr sz="950" dirty="0">
              <a:latin typeface="微软雅黑 Light" panose="020B0502040204020203" pitchFamily="34" charset="-122"/>
              <a:ea typeface="微软雅黑 Light" panose="020B0502040204020203" pitchFamily="34" charset="-122"/>
            </a:endParaRPr>
          </a:p>
          <a:p>
            <a:pPr algn="just">
              <a:lnSpc>
                <a:spcPts val="1000"/>
              </a:lnSpc>
            </a:pPr>
            <a:endParaRPr sz="1000"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对于 </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来说，最后要做的也就是针对上述已经分门别类好的人群进行精准地洗脑了。从英国 </a:t>
            </a:r>
            <a:r>
              <a:rPr lang="en" altLang="zh-CN" dirty="0">
                <a:latin typeface="微软雅黑 Light" panose="020B0502040204020203" pitchFamily="34" charset="-122"/>
                <a:ea typeface="微软雅黑 Light" panose="020B0502040204020203" pitchFamily="34" charset="-122"/>
              </a:rPr>
              <a:t>Channel 4 News </a:t>
            </a:r>
            <a:r>
              <a:rPr lang="zh-CN" altLang="en-US" dirty="0">
                <a:latin typeface="微软雅黑 Light" panose="020B0502040204020203" pitchFamily="34" charset="-122"/>
                <a:ea typeface="微软雅黑 Light" panose="020B0502040204020203" pitchFamily="34" charset="-122"/>
              </a:rPr>
              <a:t>对此事的暗访报道中可以得知，</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会选择在「正确的时间」将「正确的信息」推送给「正确的人」。</a:t>
            </a:r>
            <a:r>
              <a:rPr lang="zh-Hans" altLang="en-US" dirty="0">
                <a:latin typeface="微软雅黑 Light" panose="020B0502040204020203" pitchFamily="34" charset="-122"/>
                <a:ea typeface="微软雅黑 Light" panose="020B0502040204020203" pitchFamily="34" charset="-122"/>
              </a:rPr>
              <a:t> </a:t>
            </a:r>
            <a:r>
              <a:rPr lang="en-US" altLang="zh-Hans"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Recommendation</a:t>
            </a:r>
          </a:p>
          <a:p>
            <a:pPr marL="285750" indent="-285750">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比如在 </a:t>
            </a:r>
            <a:r>
              <a:rPr lang="en-US" altLang="zh-CN" dirty="0">
                <a:latin typeface="微软雅黑 Light" panose="020B0502040204020203" pitchFamily="34" charset="-122"/>
                <a:ea typeface="微软雅黑 Light" panose="020B0502040204020203" pitchFamily="34" charset="-122"/>
              </a:rPr>
              <a:t>2016 </a:t>
            </a:r>
            <a:r>
              <a:rPr lang="zh-CN" altLang="en-US" dirty="0">
                <a:latin typeface="微软雅黑 Light" panose="020B0502040204020203" pitchFamily="34" charset="-122"/>
                <a:ea typeface="微软雅黑 Light" panose="020B0502040204020203" pitchFamily="34" charset="-122"/>
              </a:rPr>
              <a:t>年的美国大选中，为了争取那些摇摆不定的中间选民，</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就通过广告给他们推送一些</a:t>
            </a:r>
            <a:r>
              <a:rPr lang="zh-CN" altLang="en-US" dirty="0">
                <a:solidFill>
                  <a:srgbClr val="0D1DFF"/>
                </a:solidFill>
                <a:latin typeface="微软雅黑 Light" panose="020B0502040204020203" pitchFamily="34" charset="-122"/>
                <a:ea typeface="微软雅黑 Light" panose="020B0502040204020203" pitchFamily="34" charset="-122"/>
              </a:rPr>
              <a:t>偏向性很强的新闻，甚至是假新闻</a:t>
            </a:r>
            <a:r>
              <a:rPr lang="zh-CN" altLang="en-US" dirty="0">
                <a:latin typeface="微软雅黑 Light" panose="020B0502040204020203" pitchFamily="34" charset="-122"/>
                <a:ea typeface="微软雅黑 Light" panose="020B0502040204020203" pitchFamily="34" charset="-122"/>
              </a:rPr>
              <a:t>（背景：</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的副总裁史蒂夫 </a:t>
            </a:r>
            <a:r>
              <a:rPr lang="en-US" altLang="zh-CN" dirty="0">
                <a:latin typeface="微软雅黑 Light" panose="020B0502040204020203" pitchFamily="34" charset="-122"/>
                <a:ea typeface="微软雅黑 Light" panose="020B0502040204020203" pitchFamily="34" charset="-122"/>
              </a:rPr>
              <a:t>· </a:t>
            </a:r>
            <a:r>
              <a:rPr lang="zh-CN" altLang="en-US" dirty="0">
                <a:latin typeface="微软雅黑 Light" panose="020B0502040204020203" pitchFamily="34" charset="-122"/>
                <a:ea typeface="微软雅黑 Light" panose="020B0502040204020203" pitchFamily="34" charset="-122"/>
              </a:rPr>
              <a:t>班农（</a:t>
            </a:r>
            <a:r>
              <a:rPr lang="en" altLang="zh-CN" dirty="0">
                <a:latin typeface="微软雅黑 Light" panose="020B0502040204020203" pitchFamily="34" charset="-122"/>
                <a:ea typeface="微软雅黑 Light" panose="020B0502040204020203" pitchFamily="34" charset="-122"/>
              </a:rPr>
              <a:t>Steve Bannon</a:t>
            </a:r>
            <a:r>
              <a:rPr lang="zh-CN" altLang="e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曾是特朗普的幕僚）。</a:t>
            </a:r>
            <a:r>
              <a:rPr lang="en-US" altLang="zh-CN" dirty="0">
                <a:latin typeface="微软雅黑 Light" panose="020B0502040204020203" pitchFamily="34" charset="-122"/>
                <a:ea typeface="微软雅黑 Light" panose="020B0502040204020203" pitchFamily="34" charset="-122"/>
              </a:rPr>
              <a:t>-</a:t>
            </a:r>
            <a:r>
              <a:rPr lang="en-US" altLang="zh-Hans" dirty="0">
                <a:latin typeface="微软雅黑 Light" panose="020B0502040204020203" pitchFamily="34" charset="-122"/>
                <a:ea typeface="微软雅黑 Light" panose="020B0502040204020203" pitchFamily="34" charset="-122"/>
              </a:rPr>
              <a:t>-</a:t>
            </a:r>
            <a:r>
              <a:rPr lang="zh-Hans" altLang="en-US" dirty="0">
                <a:latin typeface="微软雅黑 Light" panose="020B0502040204020203" pitchFamily="34" charset="-122"/>
                <a:ea typeface="微软雅黑 Light" panose="020B0502040204020203" pitchFamily="34" charset="-122"/>
              </a:rPr>
              <a:t> </a:t>
            </a:r>
            <a:r>
              <a:rPr lang="zh-Hans" altLang="en-US" b="1" dirty="0">
                <a:solidFill>
                  <a:srgbClr val="C00000"/>
                </a:solidFill>
                <a:latin typeface="微软雅黑 Light" panose="020B0502040204020203" pitchFamily="34" charset="-122"/>
                <a:ea typeface="微软雅黑 Light" panose="020B0502040204020203" pitchFamily="34" charset="-122"/>
              </a:rPr>
              <a:t>如何辨别假新闻 （</a:t>
            </a:r>
            <a:r>
              <a:rPr lang="en-US" altLang="zh-Hans" b="1" dirty="0">
                <a:solidFill>
                  <a:srgbClr val="C00000"/>
                </a:solidFill>
                <a:latin typeface="微软雅黑 Light" panose="020B0502040204020203" pitchFamily="34" charset="-122"/>
                <a:ea typeface="微软雅黑 Light" panose="020B0502040204020203" pitchFamily="34" charset="-122"/>
              </a:rPr>
              <a:t>The</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science</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of</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fake</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news</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science</a:t>
            </a:r>
            <a:r>
              <a:rPr lang="zh-Hans" altLang="en-US" b="1" dirty="0">
                <a:solidFill>
                  <a:srgbClr val="C00000"/>
                </a:solidFill>
                <a:latin typeface="微软雅黑 Light" panose="020B0502040204020203" pitchFamily="34" charset="-122"/>
                <a:ea typeface="微软雅黑 Light" panose="020B0502040204020203" pitchFamily="34" charset="-122"/>
              </a:rPr>
              <a:t> </a:t>
            </a:r>
            <a:r>
              <a:rPr lang="en-US" altLang="zh-Hans" b="1" dirty="0">
                <a:solidFill>
                  <a:srgbClr val="C00000"/>
                </a:solidFill>
                <a:latin typeface="微软雅黑 Light" panose="020B0502040204020203" pitchFamily="34" charset="-122"/>
                <a:ea typeface="微软雅黑 Light" panose="020B0502040204020203" pitchFamily="34" charset="-122"/>
              </a:rPr>
              <a:t>2018</a:t>
            </a:r>
            <a:r>
              <a:rPr lang="zh-Hans" altLang="en-US" b="1" dirty="0">
                <a:solidFill>
                  <a:srgbClr val="C00000"/>
                </a:solidFill>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dirty="0">
                <a:latin typeface="微软雅黑 Light" panose="020B0502040204020203" pitchFamily="34" charset="-122"/>
                <a:ea typeface="微软雅黑 Light" panose="020B0502040204020203" pitchFamily="34" charset="-122"/>
              </a:rPr>
              <a:t>在前年的美国大选中，</a:t>
            </a:r>
            <a:r>
              <a:rPr lang="zh-CN" altLang="en-US" dirty="0">
                <a:solidFill>
                  <a:srgbClr val="0D1DFF"/>
                </a:solidFill>
                <a:latin typeface="微软雅黑 Light" panose="020B0502040204020203" pitchFamily="34" charset="-122"/>
                <a:ea typeface="微软雅黑 Light" panose="020B0502040204020203" pitchFamily="34" charset="-122"/>
              </a:rPr>
              <a:t>希拉里的广告投入远远超过了特朗普</a:t>
            </a:r>
            <a:r>
              <a:rPr lang="zh-CN" altLang="en-US" dirty="0">
                <a:latin typeface="微软雅黑 Light" panose="020B0502040204020203" pitchFamily="34" charset="-122"/>
                <a:ea typeface="微软雅黑 Light" panose="020B0502040204020203" pitchFamily="34" charset="-122"/>
              </a:rPr>
              <a:t>，这一套</a:t>
            </a:r>
            <a:r>
              <a:rPr lang="zh-CN" altLang="en-US" dirty="0">
                <a:solidFill>
                  <a:srgbClr val="0D1DFF"/>
                </a:solidFill>
                <a:latin typeface="微软雅黑 Light" panose="020B0502040204020203" pitchFamily="34" charset="-122"/>
                <a:ea typeface="微软雅黑 Light" panose="020B0502040204020203" pitchFamily="34" charset="-122"/>
              </a:rPr>
              <a:t>精准洗脑到底对最后的竞选结果产生了多大的影响恐怕难以评估</a:t>
            </a:r>
            <a:r>
              <a:rPr lang="zh-CN" altLang="en-US" dirty="0">
                <a:latin typeface="微软雅黑 Light" panose="020B0502040204020203" pitchFamily="34" charset="-122"/>
                <a:ea typeface="微软雅黑 Light" panose="020B0502040204020203" pitchFamily="34" charset="-122"/>
              </a:rPr>
              <a:t>。不过，</a:t>
            </a:r>
            <a:r>
              <a:rPr lang="en" altLang="zh-CN" dirty="0">
                <a:latin typeface="微软雅黑 Light" panose="020B0502040204020203" pitchFamily="34" charset="-122"/>
                <a:ea typeface="微软雅黑 Light" panose="020B0502040204020203" pitchFamily="34" charset="-122"/>
              </a:rPr>
              <a:t>CA </a:t>
            </a:r>
            <a:r>
              <a:rPr lang="zh-CN" altLang="en-US" dirty="0">
                <a:latin typeface="微软雅黑 Light" panose="020B0502040204020203" pitchFamily="34" charset="-122"/>
                <a:ea typeface="微软雅黑 Light" panose="020B0502040204020203" pitchFamily="34" charset="-122"/>
              </a:rPr>
              <a:t>的这一整套操作流程却着实透露出现在人的互联网隐私似乎是那么地唾手可得。</a:t>
            </a: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9455747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6" name="Rectangle 4"/>
          <p:cNvSpPr>
            <a:spLocks noGrp="1" noChangeArrowheads="1"/>
          </p:cNvSpPr>
          <p:nvPr>
            <p:ph type="title"/>
          </p:nvPr>
        </p:nvSpPr>
        <p:spPr/>
        <p:txBody>
          <a:bodyPr/>
          <a:lstStyle/>
          <a:p>
            <a:r>
              <a:rPr lang="zh-CN" altLang="en-US" dirty="0"/>
              <a:t>学习资源</a:t>
            </a:r>
            <a:endParaRPr lang="en-US" altLang="x-none" dirty="0"/>
          </a:p>
        </p:txBody>
      </p:sp>
      <p:sp>
        <p:nvSpPr>
          <p:cNvPr id="5" name="内容占位符 4"/>
          <p:cNvSpPr>
            <a:spLocks noGrp="1"/>
          </p:cNvSpPr>
          <p:nvPr>
            <p:ph idx="1"/>
          </p:nvPr>
        </p:nvSpPr>
        <p:spPr/>
        <p:txBody>
          <a:bodyPr/>
          <a:lstStyle/>
          <a:p>
            <a:r>
              <a:rPr lang="zh-CN" altLang="en-US" dirty="0"/>
              <a:t>教材</a:t>
            </a:r>
            <a:endParaRPr lang="en-US" altLang="zh-CN" dirty="0"/>
          </a:p>
          <a:p>
            <a:pPr lvl="1"/>
            <a:r>
              <a:rPr lang="zh-CN" altLang="zh-CN" dirty="0"/>
              <a:t>周志华</a:t>
            </a:r>
            <a:r>
              <a:rPr lang="en-US" altLang="zh-CN" dirty="0"/>
              <a:t>. </a:t>
            </a:r>
            <a:r>
              <a:rPr lang="zh-CN" altLang="zh-CN" b="1" dirty="0"/>
              <a:t>机器学习</a:t>
            </a:r>
            <a:r>
              <a:rPr lang="en-US" altLang="zh-CN" dirty="0"/>
              <a:t>. </a:t>
            </a:r>
            <a:r>
              <a:rPr lang="zh-CN" altLang="zh-CN" dirty="0"/>
              <a:t>清华大学出版社</a:t>
            </a:r>
            <a:r>
              <a:rPr lang="en-US" altLang="zh-CN" dirty="0"/>
              <a:t>.</a:t>
            </a:r>
          </a:p>
          <a:p>
            <a:r>
              <a:rPr lang="zh-CN" altLang="en-US" dirty="0"/>
              <a:t>参考书</a:t>
            </a:r>
            <a:endParaRPr lang="en-US" altLang="zh-CN" dirty="0"/>
          </a:p>
          <a:p>
            <a:pPr lvl="1"/>
            <a:r>
              <a:rPr lang="zh-CN" altLang="en-US" dirty="0"/>
              <a:t>李航</a:t>
            </a:r>
            <a:r>
              <a:rPr lang="en-US" altLang="zh-CN" dirty="0"/>
              <a:t>. </a:t>
            </a:r>
            <a:r>
              <a:rPr lang="zh-CN" altLang="en-US" b="1" dirty="0"/>
              <a:t>统计学习方法</a:t>
            </a:r>
            <a:r>
              <a:rPr lang="zh-CN" altLang="en-US" dirty="0"/>
              <a:t>，清华大学</a:t>
            </a:r>
            <a:r>
              <a:rPr lang="zh-CN" altLang="zh-CN" dirty="0"/>
              <a:t>出版社，</a:t>
            </a:r>
            <a:r>
              <a:rPr lang="en-US" altLang="zh-CN" dirty="0"/>
              <a:t>2012.</a:t>
            </a:r>
          </a:p>
          <a:p>
            <a:pPr lvl="1"/>
            <a:r>
              <a:rPr lang="en-US" altLang="zh-CN" dirty="0"/>
              <a:t>Christopher</a:t>
            </a:r>
            <a:r>
              <a:rPr lang="zh-CN" altLang="en-US" dirty="0"/>
              <a:t> </a:t>
            </a:r>
            <a:r>
              <a:rPr lang="en-US" altLang="zh-CN" dirty="0"/>
              <a:t>Bishop,</a:t>
            </a:r>
            <a:r>
              <a:rPr lang="zh-CN" altLang="en-US" dirty="0"/>
              <a:t> </a:t>
            </a:r>
            <a:r>
              <a:rPr lang="en-US" altLang="zh-CN" b="1" dirty="0"/>
              <a:t>Pattern Recognition And Machine Learning</a:t>
            </a:r>
            <a:r>
              <a:rPr lang="en-US" altLang="zh-CN" dirty="0"/>
              <a:t>,</a:t>
            </a:r>
            <a:r>
              <a:rPr lang="zh-CN" altLang="en-US" dirty="0"/>
              <a:t> </a:t>
            </a:r>
            <a:r>
              <a:rPr lang="en-US" altLang="zh-CN" dirty="0"/>
              <a:t>Springer</a:t>
            </a:r>
            <a:r>
              <a:rPr lang="zh-CN" altLang="zh-CN" dirty="0"/>
              <a:t>，</a:t>
            </a:r>
            <a:r>
              <a:rPr lang="en-US" altLang="zh-CN" dirty="0"/>
              <a:t>2007.</a:t>
            </a:r>
          </a:p>
          <a:p>
            <a:pPr lvl="1"/>
            <a:r>
              <a:rPr lang="en-US" altLang="zh-CN" dirty="0"/>
              <a:t>James G, Witten D, Hastie T, et al. </a:t>
            </a:r>
            <a:r>
              <a:rPr lang="en-US" altLang="zh-CN" b="1" dirty="0"/>
              <a:t>An Introduction to Statistical Learning</a:t>
            </a:r>
            <a:r>
              <a:rPr lang="en-US" altLang="zh-CN" dirty="0"/>
              <a:t>. Springer, 2013.</a:t>
            </a:r>
          </a:p>
          <a:p>
            <a:pPr lvl="1"/>
            <a:r>
              <a:rPr lang="en-US" altLang="zh-CN" dirty="0"/>
              <a:t>Kevin P. Murphy,</a:t>
            </a:r>
            <a:r>
              <a:rPr lang="en-US" altLang="zh-CN" b="1" dirty="0"/>
              <a:t> </a:t>
            </a:r>
            <a:r>
              <a:rPr lang="en" altLang="zh-CN" b="1" dirty="0"/>
              <a:t>Machine Learning: a Probabilistic Perspective</a:t>
            </a:r>
            <a:r>
              <a:rPr lang="en-US" altLang="zh-CN" dirty="0"/>
              <a:t>.</a:t>
            </a:r>
            <a:r>
              <a:rPr lang="zh-CN" altLang="en-US" dirty="0"/>
              <a:t> </a:t>
            </a:r>
            <a:r>
              <a:rPr lang="en-US" altLang="zh-CN" dirty="0"/>
              <a:t>201</a:t>
            </a:r>
            <a:r>
              <a:rPr lang="en-US" altLang="zh-Hans" dirty="0"/>
              <a:t>2</a:t>
            </a:r>
            <a:r>
              <a:rPr lang="en-US" altLang="zh-CN" dirty="0"/>
              <a:t>.</a:t>
            </a:r>
            <a:endParaRPr lang="zh-CN" altLang="zh-CN" dirty="0"/>
          </a:p>
          <a:p>
            <a:r>
              <a:rPr lang="zh-Hans" altLang="en-US" dirty="0"/>
              <a:t>公开课</a:t>
            </a:r>
            <a:endParaRPr lang="en-US" altLang="zh-CN" dirty="0"/>
          </a:p>
          <a:p>
            <a:pPr lvl="1"/>
            <a:r>
              <a:rPr lang="en" altLang="zh-CN" dirty="0"/>
              <a:t>Andrew Ng</a:t>
            </a:r>
            <a:r>
              <a:rPr lang="en-US" altLang="zh-Hans" dirty="0"/>
              <a:t>,</a:t>
            </a:r>
            <a:r>
              <a:rPr lang="zh-Hans" altLang="en-US" dirty="0"/>
              <a:t> </a:t>
            </a:r>
            <a:r>
              <a:rPr lang="en-US" altLang="zh-Hans" dirty="0"/>
              <a:t>CS231n</a:t>
            </a:r>
            <a:r>
              <a:rPr lang="zh-Hans" altLang="en-US" dirty="0"/>
              <a:t> </a:t>
            </a:r>
            <a:r>
              <a:rPr lang="en-US" altLang="zh-Hans" dirty="0"/>
              <a:t>(computer</a:t>
            </a:r>
            <a:r>
              <a:rPr lang="zh-Hans" altLang="en-US" dirty="0"/>
              <a:t> </a:t>
            </a:r>
            <a:r>
              <a:rPr lang="en-US" altLang="zh-Hans" dirty="0"/>
              <a:t>vision),</a:t>
            </a:r>
            <a:r>
              <a:rPr lang="zh-Hans" altLang="en-US" dirty="0"/>
              <a:t> </a:t>
            </a:r>
            <a:r>
              <a:rPr lang="en-US" altLang="zh-Hans" dirty="0"/>
              <a:t>CS224n</a:t>
            </a:r>
            <a:r>
              <a:rPr lang="zh-Hans" altLang="en-US" dirty="0"/>
              <a:t> </a:t>
            </a:r>
            <a:r>
              <a:rPr lang="en-US" altLang="zh-Hans" dirty="0"/>
              <a:t>(NLP),</a:t>
            </a:r>
            <a:r>
              <a:rPr lang="zh-Hans" altLang="en-US" dirty="0"/>
              <a:t> </a:t>
            </a:r>
            <a:r>
              <a:rPr lang="en-US" altLang="zh-Hans" dirty="0"/>
              <a:t>CS234</a:t>
            </a:r>
            <a:r>
              <a:rPr lang="zh-Hans" altLang="en-US" dirty="0"/>
              <a:t> </a:t>
            </a:r>
            <a:r>
              <a:rPr lang="en-US" altLang="zh-Hans" dirty="0"/>
              <a:t>(RL)</a:t>
            </a:r>
          </a:p>
          <a:p>
            <a:pPr lvl="1"/>
            <a:r>
              <a:rPr lang="zh-CN" altLang="en-US" dirty="0"/>
              <a:t>台大林轩田、李宏毅</a:t>
            </a:r>
            <a:endParaRPr lang="en-US" altLang="zh-Hans" dirty="0"/>
          </a:p>
          <a:p>
            <a:pPr lvl="1"/>
            <a:r>
              <a:rPr lang="en-US" altLang="zh-Hans" dirty="0" err="1"/>
              <a:t>youtube</a:t>
            </a:r>
            <a:r>
              <a:rPr lang="en-US" altLang="zh-Hans" dirty="0"/>
              <a:t>,</a:t>
            </a:r>
            <a:r>
              <a:rPr lang="zh-Hans" altLang="en-US" dirty="0"/>
              <a:t> </a:t>
            </a:r>
            <a:r>
              <a:rPr lang="en-US" altLang="zh-Hans" dirty="0" err="1"/>
              <a:t>youku</a:t>
            </a:r>
            <a:r>
              <a:rPr lang="en-US" altLang="zh-Hans" dirty="0"/>
              <a:t>,</a:t>
            </a:r>
            <a:r>
              <a:rPr lang="zh-Hans" altLang="en-US" dirty="0"/>
              <a:t> </a:t>
            </a:r>
            <a:r>
              <a:rPr lang="en-US" altLang="zh-Hans" dirty="0" err="1"/>
              <a:t>bilibili</a:t>
            </a:r>
            <a:r>
              <a:rPr lang="en-US" altLang="zh-Hans" dirty="0"/>
              <a:t>….</a:t>
            </a:r>
            <a:endParaRPr lang="en-US" altLang="zh-CN" dirty="0"/>
          </a:p>
          <a:p>
            <a:endParaRPr lang="zh-CN" altLang="en-US" dirty="0"/>
          </a:p>
        </p:txBody>
      </p:sp>
      <p:pic>
        <p:nvPicPr>
          <p:cNvPr id="2" name="图片 1"/>
          <p:cNvPicPr>
            <a:picLocks noChangeAspect="1"/>
          </p:cNvPicPr>
          <p:nvPr/>
        </p:nvPicPr>
        <p:blipFill>
          <a:blip r:embed="rId3"/>
          <a:stretch>
            <a:fillRect/>
          </a:stretch>
        </p:blipFill>
        <p:spPr>
          <a:xfrm>
            <a:off x="8680162" y="34724"/>
            <a:ext cx="1911638" cy="2286000"/>
          </a:xfrm>
          <a:prstGeom prst="rect">
            <a:avLst/>
          </a:prstGeom>
        </p:spPr>
      </p:pic>
    </p:spTree>
    <p:extLst>
      <p:ext uri="{BB962C8B-B14F-4D97-AF65-F5344CB8AC3E}">
        <p14:creationId xmlns:p14="http://schemas.microsoft.com/office/powerpoint/2010/main" val="19545141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extLst mod="1"/>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大数据杀熟 （商业）</a:t>
            </a:r>
            <a:endParaRPr lang="zh-CN" altLang="en-US" dirty="0"/>
          </a:p>
        </p:txBody>
      </p:sp>
      <p:sp>
        <p:nvSpPr>
          <p:cNvPr id="5" name="object 5"/>
          <p:cNvSpPr txBox="1"/>
          <p:nvPr/>
        </p:nvSpPr>
        <p:spPr>
          <a:xfrm>
            <a:off x="1219200" y="914400"/>
            <a:ext cx="9372600" cy="5257800"/>
          </a:xfrm>
          <a:prstGeom prst="rect">
            <a:avLst/>
          </a:prstGeom>
        </p:spPr>
        <p:txBody>
          <a:bodyPr vert="horz" wrap="square" lIns="0" tIns="0" rIns="0" bIns="0" rtlCol="0">
            <a:noAutofit/>
          </a:bodyPr>
          <a:lstStyle/>
          <a:p>
            <a:pPr algn="just">
              <a:lnSpc>
                <a:spcPts val="950"/>
              </a:lnSpc>
              <a:spcBef>
                <a:spcPts val="21"/>
              </a:spcBef>
            </a:pPr>
            <a:endParaRPr sz="950" dirty="0">
              <a:latin typeface="微软雅黑 Light" panose="020B0502040204020203" pitchFamily="34" charset="-122"/>
              <a:ea typeface="微软雅黑 Light" panose="020B0502040204020203" pitchFamily="34" charset="-122"/>
            </a:endParaRPr>
          </a:p>
          <a:p>
            <a:pPr algn="just">
              <a:lnSpc>
                <a:spcPts val="1000"/>
              </a:lnSpc>
            </a:pPr>
            <a:endParaRPr sz="1000" dirty="0">
              <a:latin typeface="微软雅黑 Light" panose="020B0502040204020203" pitchFamily="34" charset="-122"/>
              <a:ea typeface="微软雅黑 Light" panose="020B0502040204020203" pitchFamily="34" charset="-122"/>
            </a:endParaRPr>
          </a:p>
          <a:p>
            <a:r>
              <a:rPr lang="zh-Hans" altLang="en-US" sz="2800" dirty="0">
                <a:latin typeface="微软雅黑 Light" panose="020B0502040204020203" pitchFamily="34" charset="-122"/>
                <a:ea typeface="微软雅黑 Light" panose="020B0502040204020203" pitchFamily="34" charset="-122"/>
              </a:rPr>
              <a:t>以下内容来自</a:t>
            </a:r>
            <a:r>
              <a:rPr lang="zh-Hans" altLang="en-US" sz="2800" b="1" dirty="0">
                <a:latin typeface="微软雅黑 Light" panose="020B0502040204020203" pitchFamily="34" charset="-122"/>
                <a:ea typeface="微软雅黑 Light" panose="020B0502040204020203" pitchFamily="34" charset="-122"/>
              </a:rPr>
              <a:t>知乎：</a:t>
            </a:r>
            <a:br>
              <a:rPr lang="zh-CN" altLang="en-US" dirty="0">
                <a:latin typeface="微软雅黑 Light" panose="020B0502040204020203" pitchFamily="34" charset="-122"/>
                <a:ea typeface="微软雅黑 Light" panose="020B0502040204020203" pitchFamily="34" charset="-122"/>
              </a:rPr>
            </a:br>
            <a:r>
              <a:rPr lang="en-US" altLang="zh-CN" dirty="0">
                <a:latin typeface="微软雅黑 Light" panose="020B0502040204020203" pitchFamily="34" charset="-122"/>
                <a:ea typeface="微软雅黑 Light" panose="020B0502040204020203" pitchFamily="34" charset="-122"/>
              </a:rPr>
              <a:t>1</a:t>
            </a:r>
            <a:r>
              <a:rPr lang="zh-CN" altLang="en-US" dirty="0">
                <a:latin typeface="微软雅黑 Light" panose="020B0502040204020203" pitchFamily="34" charset="-122"/>
                <a:ea typeface="微软雅黑 Light" panose="020B0502040204020203" pitchFamily="34" charset="-122"/>
              </a:rPr>
              <a:t>、根据</a:t>
            </a:r>
            <a:r>
              <a:rPr lang="zh-CN" altLang="en-US" dirty="0">
                <a:solidFill>
                  <a:srgbClr val="0D1DFF"/>
                </a:solidFill>
                <a:latin typeface="微软雅黑 Light" panose="020B0502040204020203" pitchFamily="34" charset="-122"/>
                <a:ea typeface="微软雅黑 Light" panose="020B0502040204020203" pitchFamily="34" charset="-122"/>
              </a:rPr>
              <a:t>地理位置定位</a:t>
            </a:r>
            <a:r>
              <a:rPr lang="zh-CN" altLang="en-US" dirty="0">
                <a:latin typeface="微软雅黑 Light" panose="020B0502040204020203" pitchFamily="34" charset="-122"/>
                <a:ea typeface="微软雅黑 Light" panose="020B0502040204020203" pitchFamily="34" charset="-122"/>
              </a:rPr>
              <a:t>，如果你</a:t>
            </a:r>
            <a:r>
              <a:rPr lang="zh-CN" altLang="en-US" dirty="0">
                <a:solidFill>
                  <a:srgbClr val="0D1DFF"/>
                </a:solidFill>
                <a:latin typeface="微软雅黑 Light" panose="020B0502040204020203" pitchFamily="34" charset="-122"/>
                <a:ea typeface="微软雅黑 Light" panose="020B0502040204020203" pitchFamily="34" charset="-122"/>
              </a:rPr>
              <a:t>附近商场少，那么就给你看到的商品加价</a:t>
            </a:r>
            <a:r>
              <a:rPr lang="en-US" altLang="zh-CN" dirty="0">
                <a:solidFill>
                  <a:srgbClr val="0D1DFF"/>
                </a:solidFill>
                <a:latin typeface="微软雅黑 Light" panose="020B0502040204020203" pitchFamily="34" charset="-122"/>
                <a:ea typeface="微软雅黑 Light" panose="020B0502040204020203" pitchFamily="34" charset="-122"/>
              </a:rPr>
              <a:t>;</a:t>
            </a:r>
            <a:endParaRPr lang="zh-CN" altLang="en-US" dirty="0">
              <a:solidFill>
                <a:srgbClr val="0D1DFF"/>
              </a:solidFill>
              <a:latin typeface="微软雅黑 Light" panose="020B0502040204020203" pitchFamily="34" charset="-122"/>
              <a:ea typeface="微软雅黑 Light" panose="020B0502040204020203" pitchFamily="34" charset="-122"/>
            </a:endParaRPr>
          </a:p>
          <a:p>
            <a:r>
              <a:rPr lang="zh-CN" altLang="en-US" dirty="0">
                <a:latin typeface="微软雅黑 Light" panose="020B0502040204020203" pitchFamily="34" charset="-122"/>
                <a:ea typeface="微软雅黑 Light" panose="020B0502040204020203" pitchFamily="34" charset="-122"/>
              </a:rPr>
              <a:t>你周围商场少，那么你比价就不方便，生意搞黄的可能性就低；因此加价你也得买。</a:t>
            </a:r>
          </a:p>
          <a:p>
            <a:r>
              <a:rPr lang="zh-CN" altLang="en-US" dirty="0">
                <a:latin typeface="微软雅黑 Light" panose="020B0502040204020203" pitchFamily="34" charset="-122"/>
                <a:ea typeface="微软雅黑 Light" panose="020B0502040204020203" pitchFamily="34" charset="-122"/>
              </a:rPr>
              <a:t>前好多年，美帝就有过“如果附近没有肯德基，就给用户显示更高的披萨价格”的案例。</a:t>
            </a:r>
          </a:p>
          <a:p>
            <a:r>
              <a:rPr lang="zh-CN" altLang="en-US" dirty="0">
                <a:latin typeface="微软雅黑 Light" panose="020B0502040204020203" pitchFamily="34" charset="-122"/>
                <a:ea typeface="微软雅黑 Light" panose="020B0502040204020203" pitchFamily="34" charset="-122"/>
              </a:rPr>
              <a:t>类似的，如果发现你</a:t>
            </a:r>
            <a:r>
              <a:rPr lang="zh-CN" altLang="en-US" dirty="0">
                <a:solidFill>
                  <a:srgbClr val="0D1DFF"/>
                </a:solidFill>
                <a:latin typeface="微软雅黑 Light" panose="020B0502040204020203" pitchFamily="34" charset="-122"/>
                <a:ea typeface="微软雅黑 Light" panose="020B0502040204020203" pitchFamily="34" charset="-122"/>
              </a:rPr>
              <a:t>住在“富人区”</a:t>
            </a:r>
            <a:r>
              <a:rPr lang="zh-CN" altLang="en-US" dirty="0">
                <a:latin typeface="微软雅黑 Light" panose="020B0502040204020203" pitchFamily="34" charset="-122"/>
                <a:ea typeface="微软雅黑 Light" panose="020B0502040204020203" pitchFamily="34" charset="-122"/>
              </a:rPr>
              <a:t>，卖给你的东西不贵个两三五八成，对得起大数据吗。</a:t>
            </a:r>
          </a:p>
          <a:p>
            <a:endParaRPr lang="zh-CN" altLang="en-US" dirty="0">
              <a:latin typeface="微软雅黑 Light" panose="020B0502040204020203" pitchFamily="34" charset="-122"/>
              <a:ea typeface="微软雅黑 Light" panose="020B0502040204020203" pitchFamily="34" charset="-122"/>
            </a:endParaRPr>
          </a:p>
          <a:p>
            <a:r>
              <a:rPr lang="en-US" altLang="zh-CN" dirty="0">
                <a:latin typeface="微软雅黑 Light" panose="020B0502040204020203" pitchFamily="34" charset="-122"/>
                <a:ea typeface="微软雅黑 Light" panose="020B0502040204020203" pitchFamily="34" charset="-122"/>
              </a:rPr>
              <a:t>2</a:t>
            </a:r>
            <a:r>
              <a:rPr lang="zh-CN" altLang="en-US" dirty="0">
                <a:latin typeface="微软雅黑 Light" panose="020B0502040204020203" pitchFamily="34" charset="-122"/>
                <a:ea typeface="微软雅黑 Light" panose="020B0502040204020203" pitchFamily="34" charset="-122"/>
              </a:rPr>
              <a:t>、根据你的</a:t>
            </a:r>
            <a:r>
              <a:rPr lang="zh-CN" altLang="en-US" dirty="0">
                <a:solidFill>
                  <a:srgbClr val="0D1DFF"/>
                </a:solidFill>
                <a:latin typeface="微软雅黑 Light" panose="020B0502040204020203" pitchFamily="34" charset="-122"/>
                <a:ea typeface="微软雅黑 Light" panose="020B0502040204020203" pitchFamily="34" charset="-122"/>
              </a:rPr>
              <a:t>消费记录，判断你是花的起钱的那种，那就给你加价；</a:t>
            </a:r>
            <a:r>
              <a:rPr lang="zh-CN" altLang="en-US" dirty="0">
                <a:latin typeface="微软雅黑 Light" panose="020B0502040204020203" pitchFamily="34" charset="-122"/>
                <a:ea typeface="微软雅黑 Light" panose="020B0502040204020203" pitchFamily="34" charset="-122"/>
              </a:rPr>
              <a:t>早就有很多这样的报道了，你们没看而已。</a:t>
            </a:r>
          </a:p>
          <a:p>
            <a:endParaRPr lang="zh-CN" altLang="en-US" dirty="0">
              <a:latin typeface="微软雅黑 Light" panose="020B0502040204020203" pitchFamily="34" charset="-122"/>
              <a:ea typeface="微软雅黑 Light" panose="020B0502040204020203" pitchFamily="34" charset="-122"/>
            </a:endParaRPr>
          </a:p>
          <a:p>
            <a:r>
              <a:rPr lang="en-US" altLang="zh-CN" dirty="0">
                <a:latin typeface="微软雅黑 Light" panose="020B0502040204020203" pitchFamily="34" charset="-122"/>
                <a:ea typeface="微软雅黑 Light" panose="020B0502040204020203" pitchFamily="34" charset="-122"/>
              </a:rPr>
              <a:t>3</a:t>
            </a:r>
            <a:r>
              <a:rPr lang="zh-CN" altLang="en-US" dirty="0">
                <a:latin typeface="微软雅黑 Light" panose="020B0502040204020203" pitchFamily="34" charset="-122"/>
                <a:ea typeface="微软雅黑 Light" panose="020B0502040204020203" pitchFamily="34" charset="-122"/>
              </a:rPr>
              <a:t>、根据</a:t>
            </a:r>
            <a:r>
              <a:rPr lang="zh-CN" altLang="en-US" dirty="0">
                <a:solidFill>
                  <a:srgbClr val="0D1DFF"/>
                </a:solidFill>
                <a:latin typeface="微软雅黑 Light" panose="020B0502040204020203" pitchFamily="34" charset="-122"/>
                <a:ea typeface="微软雅黑 Light" panose="020B0502040204020203" pitchFamily="34" charset="-122"/>
              </a:rPr>
              <a:t>你以及你的朋友们使用搜索引擎搜索的词汇、时间、频率，判断你是“随便看看”还是“心里长草”甚至是“心急如焚”（比如家庭成员得急病之类）</a:t>
            </a:r>
            <a:r>
              <a:rPr lang="zh-CN" altLang="en-US" dirty="0">
                <a:latin typeface="微软雅黑 Light" panose="020B0502040204020203" pitchFamily="34" charset="-122"/>
                <a:ea typeface="微软雅黑 Light" panose="020B0502040204020203" pitchFamily="34" charset="-122"/>
              </a:rPr>
              <a:t>，从而给你（以及你的整个社会关系圈）调整报价</a:t>
            </a:r>
            <a:r>
              <a:rPr lang="en-US" altLang="zh-CN" dirty="0">
                <a:latin typeface="微软雅黑 Light" panose="020B0502040204020203" pitchFamily="34" charset="-122"/>
                <a:ea typeface="微软雅黑 Light" panose="020B0502040204020203" pitchFamily="34" charset="-122"/>
              </a:rPr>
              <a:t>……</a:t>
            </a:r>
          </a:p>
          <a:p>
            <a:br>
              <a:rPr lang="en-US" altLang="zh-CN" dirty="0">
                <a:latin typeface="微软雅黑 Light" panose="020B0502040204020203" pitchFamily="34" charset="-122"/>
                <a:ea typeface="微软雅黑 Light" panose="020B0502040204020203" pitchFamily="34" charset="-122"/>
              </a:rPr>
            </a:br>
            <a:endParaRPr lang="en-US" altLang="zh-CN"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1942642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例如：大数据杀熟 （商业）</a:t>
            </a:r>
            <a:endParaRPr lang="zh-CN" altLang="en-US" dirty="0"/>
          </a:p>
        </p:txBody>
      </p:sp>
      <p:sp>
        <p:nvSpPr>
          <p:cNvPr id="5" name="object 5"/>
          <p:cNvSpPr txBox="1"/>
          <p:nvPr/>
        </p:nvSpPr>
        <p:spPr>
          <a:xfrm>
            <a:off x="1219200" y="914400"/>
            <a:ext cx="9067800" cy="5638800"/>
          </a:xfrm>
          <a:prstGeom prst="rect">
            <a:avLst/>
          </a:prstGeom>
        </p:spPr>
        <p:txBody>
          <a:bodyPr vert="horz" wrap="square" lIns="0" tIns="0" rIns="0" bIns="0" rtlCol="0">
            <a:noAutofit/>
          </a:bodyPr>
          <a:lstStyle/>
          <a:p>
            <a:pPr algn="just">
              <a:lnSpc>
                <a:spcPts val="950"/>
              </a:lnSpc>
              <a:spcBef>
                <a:spcPts val="21"/>
              </a:spcBef>
            </a:pPr>
            <a:endParaRPr sz="950" dirty="0">
              <a:latin typeface="微软雅黑 Light" panose="020B0502040204020203" pitchFamily="34" charset="-122"/>
              <a:ea typeface="微软雅黑 Light" panose="020B0502040204020203" pitchFamily="34" charset="-122"/>
            </a:endParaRPr>
          </a:p>
          <a:p>
            <a:pPr algn="just">
              <a:lnSpc>
                <a:spcPts val="1000"/>
              </a:lnSpc>
            </a:pPr>
            <a:endParaRPr sz="1000" dirty="0">
              <a:latin typeface="微软雅黑 Light" panose="020B0502040204020203" pitchFamily="34" charset="-122"/>
              <a:ea typeface="微软雅黑 Light" panose="020B0502040204020203" pitchFamily="34" charset="-122"/>
            </a:endParaRPr>
          </a:p>
          <a:p>
            <a:br>
              <a:rPr lang="en-US" altLang="zh-CN" dirty="0">
                <a:latin typeface="微软雅黑 Light" panose="020B0502040204020203" pitchFamily="34" charset="-122"/>
                <a:ea typeface="微软雅黑 Light" panose="020B0502040204020203" pitchFamily="34" charset="-122"/>
              </a:rPr>
            </a:br>
            <a:endParaRPr lang="en-US" altLang="zh-CN" dirty="0">
              <a:latin typeface="微软雅黑 Light" panose="020B0502040204020203" pitchFamily="34" charset="-122"/>
              <a:ea typeface="微软雅黑 Light" panose="020B0502040204020203" pitchFamily="34" charset="-122"/>
            </a:endParaRPr>
          </a:p>
          <a:p>
            <a:r>
              <a:rPr lang="en-US" altLang="zh-CN" dirty="0">
                <a:latin typeface="微软雅黑 Light" panose="020B0502040204020203" pitchFamily="34" charset="-122"/>
                <a:ea typeface="微软雅黑 Light" panose="020B0502040204020203" pitchFamily="34" charset="-122"/>
              </a:rPr>
              <a:t>4</a:t>
            </a:r>
            <a:r>
              <a:rPr lang="zh-CN" altLang="en-US" dirty="0">
                <a:latin typeface="微软雅黑 Light" panose="020B0502040204020203" pitchFamily="34" charset="-122"/>
                <a:ea typeface="微软雅黑 Light" panose="020B0502040204020203" pitchFamily="34" charset="-122"/>
              </a:rPr>
              <a:t>、通过</a:t>
            </a:r>
            <a:r>
              <a:rPr lang="zh-CN" altLang="en-US" dirty="0">
                <a:solidFill>
                  <a:srgbClr val="0D1DFF"/>
                </a:solidFill>
                <a:latin typeface="微软雅黑 Light" panose="020B0502040204020203" pitchFamily="34" charset="-122"/>
                <a:ea typeface="微软雅黑 Light" panose="020B0502040204020203" pitchFamily="34" charset="-122"/>
              </a:rPr>
              <a:t>控制商品的可见性，引导你的消费选择</a:t>
            </a:r>
          </a:p>
          <a:p>
            <a:r>
              <a:rPr lang="zh-CN" altLang="en-US" dirty="0">
                <a:latin typeface="微软雅黑 Light" panose="020B0502040204020203" pitchFamily="34" charset="-122"/>
                <a:ea typeface="微软雅黑 Light" panose="020B0502040204020203" pitchFamily="34" charset="-122"/>
              </a:rPr>
              <a:t>举例来说，我曾在某网商那里买电脑，根据</a:t>
            </a:r>
            <a:r>
              <a:rPr lang="en" altLang="zh-CN" dirty="0">
                <a:latin typeface="微软雅黑 Light" panose="020B0502040204020203" pitchFamily="34" charset="-122"/>
                <a:ea typeface="微软雅黑 Light" panose="020B0502040204020203" pitchFamily="34" charset="-122"/>
              </a:rPr>
              <a:t>CPU/</a:t>
            </a:r>
            <a:r>
              <a:rPr lang="zh-CN" altLang="en-US" dirty="0">
                <a:latin typeface="微软雅黑 Light" panose="020B0502040204020203" pitchFamily="34" charset="-122"/>
                <a:ea typeface="微软雅黑 Light" panose="020B0502040204020203" pitchFamily="34" charset="-122"/>
              </a:rPr>
              <a:t>显卡天梯图一个个算性价比；然后比较着比较着，发现自己能看到的商品越来越少了</a:t>
            </a:r>
            <a:r>
              <a:rPr lang="en-US" altLang="zh-C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以显卡为例，刚开始只列大牌子都十几页；后来哪怕取消全部搜索条件都只剩</a:t>
            </a:r>
            <a:r>
              <a:rPr lang="en-US" altLang="zh-CN" dirty="0">
                <a:latin typeface="微软雅黑 Light" panose="020B0502040204020203" pitchFamily="34" charset="-122"/>
                <a:ea typeface="微软雅黑 Light" panose="020B0502040204020203" pitchFamily="34" charset="-122"/>
              </a:rPr>
              <a:t>3~5</a:t>
            </a:r>
            <a:r>
              <a:rPr lang="zh-CN" altLang="en-US" dirty="0">
                <a:latin typeface="微软雅黑 Light" panose="020B0502040204020203" pitchFamily="34" charset="-122"/>
                <a:ea typeface="微软雅黑 Light" panose="020B0502040204020203" pitchFamily="34" charset="-122"/>
              </a:rPr>
              <a:t>页了。关掉浏览器也没用。</a:t>
            </a:r>
          </a:p>
          <a:p>
            <a:r>
              <a:rPr lang="zh-CN" altLang="en-US" dirty="0">
                <a:latin typeface="微软雅黑 Light" panose="020B0502040204020203" pitchFamily="34" charset="-122"/>
                <a:ea typeface="微软雅黑 Light" panose="020B0502040204020203" pitchFamily="34" charset="-122"/>
              </a:rPr>
              <a:t>但是呢，这</a:t>
            </a:r>
            <a:r>
              <a:rPr lang="en-US" altLang="zh-CN" dirty="0">
                <a:latin typeface="微软雅黑 Light" panose="020B0502040204020203" pitchFamily="34" charset="-122"/>
                <a:ea typeface="微软雅黑 Light" panose="020B0502040204020203" pitchFamily="34" charset="-122"/>
              </a:rPr>
              <a:t>3~5</a:t>
            </a:r>
            <a:r>
              <a:rPr lang="zh-CN" altLang="en-US" dirty="0">
                <a:latin typeface="微软雅黑 Light" panose="020B0502040204020203" pitchFamily="34" charset="-122"/>
                <a:ea typeface="微软雅黑 Light" panose="020B0502040204020203" pitchFamily="34" charset="-122"/>
              </a:rPr>
              <a:t>页都是我倾向于购买的型号，价格也恰好在我的预期价位附近浮动。</a:t>
            </a:r>
          </a:p>
          <a:p>
            <a:br>
              <a:rPr lang="zh-CN" altLang="en-US" dirty="0">
                <a:latin typeface="微软雅黑 Light" panose="020B0502040204020203" pitchFamily="34" charset="-122"/>
                <a:ea typeface="微软雅黑 Light" panose="020B0502040204020203" pitchFamily="34" charset="-122"/>
              </a:rPr>
            </a:br>
            <a:endParaRPr lang="zh-CN" altLang="en-US" dirty="0">
              <a:latin typeface="微软雅黑 Light" panose="020B0502040204020203" pitchFamily="34" charset="-122"/>
              <a:ea typeface="微软雅黑 Light" panose="020B0502040204020203" pitchFamily="34" charset="-122"/>
            </a:endParaRPr>
          </a:p>
          <a:p>
            <a:r>
              <a:rPr lang="zh-CN" altLang="en-US" dirty="0">
                <a:latin typeface="微软雅黑 Light" panose="020B0502040204020203" pitchFamily="34" charset="-122"/>
                <a:ea typeface="微软雅黑 Light" panose="020B0502040204020203" pitchFamily="34" charset="-122"/>
              </a:rPr>
              <a:t>这说明什么呢，说明商家根据我选中浏览、比较的各种产品型号等参数，</a:t>
            </a:r>
            <a:r>
              <a:rPr lang="zh-CN" altLang="en-US" dirty="0">
                <a:solidFill>
                  <a:srgbClr val="0D1DFF"/>
                </a:solidFill>
                <a:latin typeface="微软雅黑 Light" panose="020B0502040204020203" pitchFamily="34" charset="-122"/>
                <a:ea typeface="微软雅黑 Light" panose="020B0502040204020203" pitchFamily="34" charset="-122"/>
              </a:rPr>
              <a:t>知道了我的偏好和目标；然后只给看符合我意愿的</a:t>
            </a:r>
            <a:r>
              <a:rPr lang="zh-CN" altLang="en-US" dirty="0">
                <a:latin typeface="微软雅黑 Light" panose="020B0502040204020203" pitchFamily="34" charset="-122"/>
                <a:ea typeface="微软雅黑 Light" panose="020B0502040204020203" pitchFamily="34" charset="-122"/>
              </a:rPr>
              <a:t>。</a:t>
            </a: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algn="ctr"/>
            <a:r>
              <a:rPr lang="zh-CN" altLang="en-US" b="1" dirty="0">
                <a:latin typeface="微软雅黑 Light" panose="020B0502040204020203" pitchFamily="34" charset="-122"/>
                <a:ea typeface="微软雅黑 Light" panose="020B0502040204020203" pitchFamily="34" charset="-122"/>
              </a:rPr>
              <a:t>“携</a:t>
            </a:r>
            <a:r>
              <a:rPr lang="en" altLang="zh-CN" b="1" dirty="0">
                <a:latin typeface="微软雅黑 Light" panose="020B0502040204020203" pitchFamily="34" charset="-122"/>
                <a:ea typeface="微软雅黑 Light" panose="020B0502040204020203" pitchFamily="34" charset="-122"/>
              </a:rPr>
              <a:t>X”</a:t>
            </a:r>
            <a:r>
              <a:rPr lang="zh-Hans" altLang="en-US" b="1" dirty="0">
                <a:latin typeface="微软雅黑 Light" panose="020B0502040204020203" pitchFamily="34" charset="-122"/>
                <a:ea typeface="微软雅黑 Light" panose="020B0502040204020203" pitchFamily="34" charset="-122"/>
              </a:rPr>
              <a:t>        </a:t>
            </a:r>
            <a:r>
              <a:rPr lang="en" altLang="zh-CN" b="1" dirty="0">
                <a:latin typeface="微软雅黑 Light" panose="020B0502040204020203" pitchFamily="34" charset="-122"/>
                <a:ea typeface="微软雅黑 Light" panose="020B0502040204020203" pitchFamily="34" charset="-122"/>
              </a:rPr>
              <a:t>————</a:t>
            </a:r>
            <a:r>
              <a:rPr lang="zh-CN" altLang="en-US" b="1" dirty="0">
                <a:latin typeface="微软雅黑 Light" panose="020B0502040204020203" pitchFamily="34" charset="-122"/>
                <a:ea typeface="微软雅黑 Light" panose="020B0502040204020203" pitchFamily="34" charset="-122"/>
              </a:rPr>
              <a:t>旅行</a:t>
            </a:r>
            <a:endParaRPr lang="zh-CN" altLang="en-US" dirty="0">
              <a:latin typeface="微软雅黑 Light" panose="020B0502040204020203" pitchFamily="34" charset="-122"/>
              <a:ea typeface="微软雅黑 Light" panose="020B0502040204020203" pitchFamily="34" charset="-122"/>
            </a:endParaRPr>
          </a:p>
          <a:p>
            <a:pPr algn="ctr"/>
            <a:r>
              <a:rPr lang="zh-CN" altLang="en-US" b="1" dirty="0">
                <a:latin typeface="微软雅黑 Light" panose="020B0502040204020203" pitchFamily="34" charset="-122"/>
                <a:ea typeface="微软雅黑 Light" panose="020B0502040204020203" pitchFamily="34" charset="-122"/>
              </a:rPr>
              <a:t>“</a:t>
            </a:r>
            <a:r>
              <a:rPr lang="en" altLang="zh-CN" b="1" dirty="0">
                <a:latin typeface="微软雅黑 Light" panose="020B0502040204020203" pitchFamily="34" charset="-122"/>
                <a:ea typeface="微软雅黑 Light" panose="020B0502040204020203" pitchFamily="34" charset="-122"/>
              </a:rPr>
              <a:t>T</a:t>
            </a:r>
            <a:r>
              <a:rPr lang="zh-CN" altLang="en-US" b="1" dirty="0">
                <a:latin typeface="微软雅黑 Light" panose="020B0502040204020203" pitchFamily="34" charset="-122"/>
                <a:ea typeface="微软雅黑 Light" panose="020B0502040204020203" pitchFamily="34" charset="-122"/>
              </a:rPr>
              <a:t>票票”</a:t>
            </a:r>
            <a:r>
              <a:rPr lang="zh-Hans" altLang="en-US" b="1" dirty="0">
                <a:latin typeface="微软雅黑 Light" panose="020B0502040204020203" pitchFamily="34" charset="-122"/>
                <a:ea typeface="微软雅黑 Light" panose="020B0502040204020203" pitchFamily="34" charset="-122"/>
              </a:rPr>
              <a:t>     </a:t>
            </a:r>
            <a:r>
              <a:rPr lang="en-US" altLang="zh-CN" b="1" dirty="0">
                <a:latin typeface="微软雅黑 Light" panose="020B0502040204020203" pitchFamily="34" charset="-122"/>
                <a:ea typeface="微软雅黑 Light" panose="020B0502040204020203" pitchFamily="34" charset="-122"/>
              </a:rPr>
              <a:t>————</a:t>
            </a:r>
            <a:r>
              <a:rPr lang="zh-CN" altLang="en-US" b="1" dirty="0">
                <a:latin typeface="微软雅黑 Light" panose="020B0502040204020203" pitchFamily="34" charset="-122"/>
                <a:ea typeface="微软雅黑 Light" panose="020B0502040204020203" pitchFamily="34" charset="-122"/>
              </a:rPr>
              <a:t>电影</a:t>
            </a:r>
            <a:endParaRPr lang="zh-CN" altLang="en-US" dirty="0">
              <a:latin typeface="微软雅黑 Light" panose="020B0502040204020203" pitchFamily="34" charset="-122"/>
              <a:ea typeface="微软雅黑 Light" panose="020B0502040204020203" pitchFamily="34" charset="-122"/>
            </a:endParaRPr>
          </a:p>
          <a:p>
            <a:pPr algn="ctr"/>
            <a:r>
              <a:rPr lang="zh-CN" altLang="en-US" b="1" dirty="0">
                <a:latin typeface="微软雅黑 Light" panose="020B0502040204020203" pitchFamily="34" charset="-122"/>
                <a:ea typeface="微软雅黑 Light" panose="020B0502040204020203" pitchFamily="34" charset="-122"/>
              </a:rPr>
              <a:t>“</a:t>
            </a:r>
            <a:r>
              <a:rPr lang="en" altLang="zh-CN" b="1" dirty="0" err="1">
                <a:latin typeface="微软雅黑 Light" panose="020B0502040204020203" pitchFamily="34" charset="-122"/>
                <a:ea typeface="微软雅黑 Light" panose="020B0502040204020203" pitchFamily="34" charset="-122"/>
              </a:rPr>
              <a:t>didi</a:t>
            </a:r>
            <a:r>
              <a:rPr lang="en" altLang="zh-CN" b="1" dirty="0">
                <a:latin typeface="微软雅黑 Light" panose="020B0502040204020203" pitchFamily="34" charset="-122"/>
                <a:ea typeface="微软雅黑 Light" panose="020B0502040204020203" pitchFamily="34" charset="-122"/>
              </a:rPr>
              <a:t>”</a:t>
            </a:r>
            <a:r>
              <a:rPr lang="zh-Hans" altLang="en-US" b="1" dirty="0">
                <a:latin typeface="微软雅黑 Light" panose="020B0502040204020203" pitchFamily="34" charset="-122"/>
                <a:ea typeface="微软雅黑 Light" panose="020B0502040204020203" pitchFamily="34" charset="-122"/>
              </a:rPr>
              <a:t>        </a:t>
            </a:r>
            <a:r>
              <a:rPr lang="en" altLang="zh-CN" b="1" dirty="0">
                <a:latin typeface="微软雅黑 Light" panose="020B0502040204020203" pitchFamily="34" charset="-122"/>
                <a:ea typeface="微软雅黑 Light" panose="020B0502040204020203" pitchFamily="34" charset="-122"/>
              </a:rPr>
              <a:t>————</a:t>
            </a:r>
            <a:r>
              <a:rPr lang="zh-CN" altLang="en-US" b="1" dirty="0">
                <a:latin typeface="微软雅黑 Light" panose="020B0502040204020203" pitchFamily="34" charset="-122"/>
                <a:ea typeface="微软雅黑 Light" panose="020B0502040204020203" pitchFamily="34" charset="-122"/>
              </a:rPr>
              <a:t>打车</a:t>
            </a:r>
            <a:endParaRPr lang="en-US" altLang="zh-CN" b="1" dirty="0">
              <a:latin typeface="微软雅黑 Light" panose="020B0502040204020203" pitchFamily="34" charset="-122"/>
              <a:ea typeface="微软雅黑 Light" panose="020B0502040204020203" pitchFamily="34" charset="-122"/>
            </a:endParaRPr>
          </a:p>
          <a:p>
            <a:pPr algn="ctr"/>
            <a:r>
              <a:rPr lang="en-US" altLang="zh-CN" b="1" dirty="0">
                <a:latin typeface="微软雅黑 Light" panose="020B0502040204020203" pitchFamily="34" charset="-122"/>
                <a:ea typeface="微软雅黑 Light" panose="020B0502040204020203" pitchFamily="34" charset="-122"/>
              </a:rPr>
              <a:t>“</a:t>
            </a:r>
            <a:r>
              <a:rPr lang="zh-Hans" altLang="en-US" b="1" dirty="0">
                <a:latin typeface="微软雅黑 Light" panose="020B0502040204020203" pitchFamily="34" charset="-122"/>
                <a:ea typeface="微软雅黑 Light" panose="020B0502040204020203" pitchFamily="34" charset="-122"/>
              </a:rPr>
              <a:t>今日头条</a:t>
            </a:r>
            <a:r>
              <a:rPr lang="en-US" altLang="zh-CN" b="1" dirty="0">
                <a:latin typeface="微软雅黑 Light" panose="020B0502040204020203" pitchFamily="34" charset="-122"/>
                <a:ea typeface="微软雅黑 Light" panose="020B0502040204020203" pitchFamily="34" charset="-122"/>
              </a:rPr>
              <a:t>”</a:t>
            </a:r>
            <a:r>
              <a:rPr lang="en" altLang="zh-CN" b="1" dirty="0">
                <a:latin typeface="微软雅黑 Light" panose="020B0502040204020203" pitchFamily="34" charset="-122"/>
                <a:ea typeface="微软雅黑 Light" panose="020B0502040204020203" pitchFamily="34" charset="-122"/>
              </a:rPr>
              <a:t> ————</a:t>
            </a:r>
            <a:r>
              <a:rPr lang="zh-CN" altLang="en-US" b="1" dirty="0">
                <a:latin typeface="微软雅黑 Light" panose="020B0502040204020203" pitchFamily="34" charset="-122"/>
                <a:ea typeface="微软雅黑 Light" panose="020B0502040204020203" pitchFamily="34" charset="-122"/>
              </a:rPr>
              <a:t>新闻</a:t>
            </a:r>
            <a:endParaRPr lang="zh-CN" altLang="en-US" dirty="0">
              <a:latin typeface="微软雅黑 Light" panose="020B0502040204020203" pitchFamily="34" charset="-122"/>
              <a:ea typeface="微软雅黑 Light" panose="020B0502040204020203" pitchFamily="34" charset="-122"/>
            </a:endParaRPr>
          </a:p>
          <a:p>
            <a:pPr marL="285750" indent="-285750" algn="ctr">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endParaRPr lang="en-US" altLang="zh-CN"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2421500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二、机器学习的发展史</a:t>
            </a:r>
          </a:p>
        </p:txBody>
      </p:sp>
    </p:spTree>
    <p:extLst>
      <p:ext uri="{BB962C8B-B14F-4D97-AF65-F5344CB8AC3E}">
        <p14:creationId xmlns:p14="http://schemas.microsoft.com/office/powerpoint/2010/main" val="3256014063"/>
      </p:ext>
    </p:extLst>
  </p:cSld>
  <p:clrMapOvr>
    <a:masterClrMapping/>
  </p:clrMapOvr>
  <p:extLst mod="1"/>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686800" y="2614676"/>
            <a:ext cx="1905000" cy="740410"/>
          </a:xfrm>
          <a:prstGeom prst="rect">
            <a:avLst/>
          </a:prstGeom>
        </p:spPr>
        <p:txBody>
          <a:bodyPr vert="horz" wrap="square" lIns="0" tIns="0" rIns="0" bIns="0" rtlCol="0">
            <a:noAutofit/>
          </a:bodyPr>
          <a:lstStyle/>
          <a:p>
            <a:pPr marR="635" algn="ctr"/>
            <a:r>
              <a:rPr sz="1600" spc="-15" dirty="0">
                <a:latin typeface="微软雅黑 Light" panose="020B0502040204020203" pitchFamily="34" charset="-122"/>
                <a:ea typeface="微软雅黑 Light" panose="020B0502040204020203" pitchFamily="34" charset="-122"/>
                <a:cs typeface="Arial Unicode MS"/>
              </a:rPr>
              <a:t>约</a:t>
            </a:r>
            <a:r>
              <a:rPr sz="1600" spc="-20" dirty="0">
                <a:latin typeface="微软雅黑 Light" panose="020B0502040204020203" pitchFamily="34" charset="-122"/>
                <a:ea typeface="微软雅黑 Light" panose="020B0502040204020203" pitchFamily="34" charset="-122"/>
                <a:cs typeface="Arial Unicode MS"/>
              </a:rPr>
              <a:t>翰 </a:t>
            </a:r>
            <a:r>
              <a:rPr sz="1600" spc="-85" dirty="0">
                <a:latin typeface="微软雅黑 Light" panose="020B0502040204020203" pitchFamily="34" charset="-122"/>
                <a:ea typeface="微软雅黑 Light" panose="020B0502040204020203" pitchFamily="34" charset="-122"/>
                <a:cs typeface="Arial Unicode MS"/>
              </a:rPr>
              <a:t> </a:t>
            </a:r>
            <a:r>
              <a:rPr sz="1600" spc="-20" dirty="0">
                <a:latin typeface="微软雅黑 Light" panose="020B0502040204020203" pitchFamily="34" charset="-122"/>
                <a:ea typeface="微软雅黑 Light" panose="020B0502040204020203" pitchFamily="34" charset="-122"/>
                <a:cs typeface="Arial Unicode MS"/>
              </a:rPr>
              <a:t>麦卡锡</a:t>
            </a:r>
            <a:endParaRPr sz="1600" dirty="0">
              <a:latin typeface="微软雅黑 Light" panose="020B0502040204020203" pitchFamily="34" charset="-122"/>
              <a:ea typeface="微软雅黑 Light" panose="020B0502040204020203" pitchFamily="34" charset="-122"/>
              <a:cs typeface="Arial Unicode MS"/>
            </a:endParaRPr>
          </a:p>
          <a:p>
            <a:pPr marL="102235" algn="ctr"/>
            <a:r>
              <a:rPr sz="1600" spc="-165" dirty="0">
                <a:latin typeface="微软雅黑 Light" panose="020B0502040204020203" pitchFamily="34" charset="-122"/>
                <a:ea typeface="微软雅黑 Light" panose="020B0502040204020203" pitchFamily="34" charset="-122"/>
                <a:cs typeface="Courier"/>
              </a:rPr>
              <a:t>(1</a:t>
            </a:r>
            <a:r>
              <a:rPr sz="1600" spc="-175" dirty="0">
                <a:latin typeface="微软雅黑 Light" panose="020B0502040204020203" pitchFamily="34" charset="-122"/>
                <a:ea typeface="微软雅黑 Light" panose="020B0502040204020203" pitchFamily="34" charset="-122"/>
                <a:cs typeface="Courier"/>
              </a:rPr>
              <a:t>9</a:t>
            </a:r>
            <a:r>
              <a:rPr sz="1600" spc="-165" dirty="0">
                <a:latin typeface="微软雅黑 Light" panose="020B0502040204020203" pitchFamily="34" charset="-122"/>
                <a:ea typeface="微软雅黑 Light" panose="020B0502040204020203" pitchFamily="34" charset="-122"/>
                <a:cs typeface="Courier"/>
              </a:rPr>
              <a:t>2</a:t>
            </a:r>
            <a:r>
              <a:rPr sz="1600" spc="-155" dirty="0">
                <a:latin typeface="微软雅黑 Light" panose="020B0502040204020203" pitchFamily="34" charset="-122"/>
                <a:ea typeface="微软雅黑 Light" panose="020B0502040204020203" pitchFamily="34" charset="-122"/>
                <a:cs typeface="Courier"/>
              </a:rPr>
              <a:t>7</a:t>
            </a:r>
            <a:r>
              <a:rPr sz="1600" spc="-170" dirty="0">
                <a:latin typeface="微软雅黑 Light" panose="020B0502040204020203" pitchFamily="34" charset="-122"/>
                <a:ea typeface="微软雅黑 Light" panose="020B0502040204020203" pitchFamily="34" charset="-122"/>
                <a:cs typeface="Courier"/>
              </a:rPr>
              <a:t>-</a:t>
            </a:r>
            <a:r>
              <a:rPr sz="1600" spc="-165" dirty="0">
                <a:latin typeface="微软雅黑 Light" panose="020B0502040204020203" pitchFamily="34" charset="-122"/>
                <a:ea typeface="微软雅黑 Light" panose="020B0502040204020203" pitchFamily="34" charset="-122"/>
                <a:cs typeface="Courier"/>
              </a:rPr>
              <a:t>20</a:t>
            </a:r>
            <a:r>
              <a:rPr sz="1600" spc="-175" dirty="0">
                <a:latin typeface="微软雅黑 Light" panose="020B0502040204020203" pitchFamily="34" charset="-122"/>
                <a:ea typeface="微软雅黑 Light" panose="020B0502040204020203" pitchFamily="34" charset="-122"/>
                <a:cs typeface="Courier"/>
              </a:rPr>
              <a:t>1</a:t>
            </a:r>
            <a:r>
              <a:rPr sz="1600" spc="-165" dirty="0">
                <a:latin typeface="微软雅黑 Light" panose="020B0502040204020203" pitchFamily="34" charset="-122"/>
                <a:ea typeface="微软雅黑 Light" panose="020B0502040204020203" pitchFamily="34" charset="-122"/>
                <a:cs typeface="Courier"/>
              </a:rPr>
              <a:t>1)</a:t>
            </a:r>
            <a:endParaRPr sz="1600" dirty="0">
              <a:latin typeface="微软雅黑 Light" panose="020B0502040204020203" pitchFamily="34" charset="-122"/>
              <a:ea typeface="微软雅黑 Light" panose="020B0502040204020203" pitchFamily="34" charset="-122"/>
              <a:cs typeface="Courier"/>
            </a:endParaRPr>
          </a:p>
          <a:p>
            <a:pPr algn="ctr">
              <a:lnSpc>
                <a:spcPct val="100000"/>
              </a:lnSpc>
            </a:pPr>
            <a:r>
              <a:rPr sz="1600" spc="1070" dirty="0">
                <a:latin typeface="微软雅黑 Light" panose="020B0502040204020203" pitchFamily="34" charset="-122"/>
                <a:ea typeface="微软雅黑 Light" panose="020B0502040204020203" pitchFamily="34" charset="-122"/>
                <a:cs typeface="Arial Unicode MS"/>
              </a:rPr>
              <a:t>“</a:t>
            </a:r>
            <a:r>
              <a:rPr sz="1600" spc="-20" dirty="0" err="1">
                <a:latin typeface="微软雅黑 Light" panose="020B0502040204020203" pitchFamily="34" charset="-122"/>
                <a:ea typeface="微软雅黑 Light" panose="020B0502040204020203" pitchFamily="34" charset="-122"/>
                <a:cs typeface="Arial Unicode MS"/>
              </a:rPr>
              <a:t>人工</a:t>
            </a:r>
            <a:r>
              <a:rPr sz="1600" spc="-10" dirty="0" err="1">
                <a:latin typeface="微软雅黑 Light" panose="020B0502040204020203" pitchFamily="34" charset="-122"/>
                <a:ea typeface="微软雅黑 Light" panose="020B0502040204020203" pitchFamily="34" charset="-122"/>
                <a:cs typeface="Arial Unicode MS"/>
              </a:rPr>
              <a:t>智</a:t>
            </a:r>
            <a:r>
              <a:rPr sz="1600" spc="-20" dirty="0" err="1">
                <a:latin typeface="微软雅黑 Light" panose="020B0502040204020203" pitchFamily="34" charset="-122"/>
                <a:ea typeface="微软雅黑 Light" panose="020B0502040204020203" pitchFamily="34" charset="-122"/>
                <a:cs typeface="Arial Unicode MS"/>
              </a:rPr>
              <a:t>能之父</a:t>
            </a:r>
            <a:r>
              <a:rPr sz="1600" spc="1060" dirty="0">
                <a:latin typeface="微软雅黑 Light" panose="020B0502040204020203" pitchFamily="34" charset="-122"/>
                <a:ea typeface="微软雅黑 Light" panose="020B0502040204020203" pitchFamily="34" charset="-122"/>
                <a:cs typeface="Arial Unicode MS"/>
              </a:rPr>
              <a:t>”</a:t>
            </a:r>
            <a:endParaRPr sz="1600" dirty="0">
              <a:latin typeface="微软雅黑 Light" panose="020B0502040204020203" pitchFamily="34" charset="-122"/>
              <a:ea typeface="微软雅黑 Light" panose="020B0502040204020203" pitchFamily="34" charset="-122"/>
              <a:cs typeface="Arial Unicode MS"/>
            </a:endParaRPr>
          </a:p>
        </p:txBody>
      </p:sp>
      <p:sp>
        <p:nvSpPr>
          <p:cNvPr id="3" name="object 3"/>
          <p:cNvSpPr txBox="1"/>
          <p:nvPr/>
        </p:nvSpPr>
        <p:spPr>
          <a:xfrm>
            <a:off x="8997442" y="3346453"/>
            <a:ext cx="1244600" cy="252729"/>
          </a:xfrm>
          <a:prstGeom prst="rect">
            <a:avLst/>
          </a:prstGeom>
        </p:spPr>
        <p:txBody>
          <a:bodyPr vert="horz" wrap="square" lIns="0" tIns="0" rIns="0" bIns="0" rtlCol="0">
            <a:noAutofit/>
          </a:bodyPr>
          <a:lstStyle/>
          <a:p>
            <a:pPr marL="12700"/>
            <a:r>
              <a:rPr sz="1600" spc="-160" dirty="0">
                <a:latin typeface="微软雅黑 Light" panose="020B0502040204020203" pitchFamily="34" charset="-122"/>
                <a:ea typeface="微软雅黑 Light" panose="020B0502040204020203" pitchFamily="34" charset="-122"/>
                <a:cs typeface="Courier"/>
              </a:rPr>
              <a:t>197</a:t>
            </a:r>
            <a:r>
              <a:rPr sz="1600" spc="-175" dirty="0">
                <a:latin typeface="微软雅黑 Light" panose="020B0502040204020203" pitchFamily="34" charset="-122"/>
                <a:ea typeface="微软雅黑 Light" panose="020B0502040204020203" pitchFamily="34" charset="-122"/>
                <a:cs typeface="Courier"/>
              </a:rPr>
              <a:t>1</a:t>
            </a:r>
            <a:r>
              <a:rPr sz="1600" spc="-20" dirty="0">
                <a:latin typeface="微软雅黑 Light" panose="020B0502040204020203" pitchFamily="34" charset="-122"/>
                <a:ea typeface="微软雅黑 Light" panose="020B0502040204020203" pitchFamily="34" charset="-122"/>
                <a:cs typeface="Arial Unicode MS"/>
              </a:rPr>
              <a:t>年</a:t>
            </a:r>
            <a:r>
              <a:rPr sz="1600" spc="-10" dirty="0">
                <a:latin typeface="微软雅黑 Light" panose="020B0502040204020203" pitchFamily="34" charset="-122"/>
                <a:ea typeface="微软雅黑 Light" panose="020B0502040204020203" pitchFamily="34" charset="-122"/>
                <a:cs typeface="Arial Unicode MS"/>
              </a:rPr>
              <a:t>图</a:t>
            </a:r>
            <a:r>
              <a:rPr sz="1600" spc="-20" dirty="0">
                <a:latin typeface="微软雅黑 Light" panose="020B0502040204020203" pitchFamily="34" charset="-122"/>
                <a:ea typeface="微软雅黑 Light" panose="020B0502040204020203" pitchFamily="34" charset="-122"/>
                <a:cs typeface="Arial Unicode MS"/>
              </a:rPr>
              <a:t>灵奖</a:t>
            </a:r>
            <a:endParaRPr sz="1600">
              <a:latin typeface="微软雅黑 Light" panose="020B0502040204020203" pitchFamily="34" charset="-122"/>
              <a:ea typeface="微软雅黑 Light" panose="020B0502040204020203" pitchFamily="34" charset="-122"/>
              <a:cs typeface="Arial Unicode MS"/>
            </a:endParaRPr>
          </a:p>
        </p:txBody>
      </p:sp>
      <p:sp>
        <p:nvSpPr>
          <p:cNvPr id="4" name="object 4"/>
          <p:cNvSpPr/>
          <p:nvPr/>
        </p:nvSpPr>
        <p:spPr>
          <a:xfrm>
            <a:off x="8747759" y="80775"/>
            <a:ext cx="1812036" cy="2543555"/>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txBox="1"/>
          <p:nvPr/>
        </p:nvSpPr>
        <p:spPr>
          <a:xfrm>
            <a:off x="1762788" y="1113635"/>
            <a:ext cx="6771612" cy="2379757"/>
          </a:xfrm>
          <a:prstGeom prst="rect">
            <a:avLst/>
          </a:prstGeom>
        </p:spPr>
        <p:txBody>
          <a:bodyPr vert="horz" wrap="square" lIns="0" tIns="0" rIns="0" bIns="0" rtlCol="0">
            <a:noAutofit/>
          </a:bodyPr>
          <a:lstStyle/>
          <a:p>
            <a:pPr marL="12700"/>
            <a:r>
              <a:rPr b="1" dirty="0">
                <a:solidFill>
                  <a:srgbClr val="0000FF"/>
                </a:solidFill>
                <a:latin typeface="微软雅黑 Light" panose="020B0502040204020203" pitchFamily="34" charset="-122"/>
                <a:ea typeface="微软雅黑 Light" panose="020B0502040204020203" pitchFamily="34" charset="-122"/>
                <a:cs typeface="Verdana"/>
              </a:rPr>
              <a:t>Art</a:t>
            </a:r>
            <a:r>
              <a:rPr b="1" spc="-10" dirty="0">
                <a:solidFill>
                  <a:srgbClr val="0000FF"/>
                </a:solidFill>
                <a:latin typeface="微软雅黑 Light" panose="020B0502040204020203" pitchFamily="34" charset="-122"/>
                <a:ea typeface="微软雅黑 Light" panose="020B0502040204020203" pitchFamily="34" charset="-122"/>
                <a:cs typeface="Verdana"/>
              </a:rPr>
              <a:t>i</a:t>
            </a:r>
            <a:r>
              <a:rPr b="1" dirty="0">
                <a:solidFill>
                  <a:srgbClr val="0000FF"/>
                </a:solidFill>
                <a:latin typeface="微软雅黑 Light" panose="020B0502040204020203" pitchFamily="34" charset="-122"/>
                <a:ea typeface="微软雅黑 Light" panose="020B0502040204020203" pitchFamily="34" charset="-122"/>
                <a:cs typeface="Verdana"/>
              </a:rPr>
              <a:t>f</a:t>
            </a:r>
            <a:r>
              <a:rPr b="1" spc="-10" dirty="0">
                <a:solidFill>
                  <a:srgbClr val="0000FF"/>
                </a:solidFill>
                <a:latin typeface="微软雅黑 Light" panose="020B0502040204020203" pitchFamily="34" charset="-122"/>
                <a:ea typeface="微软雅黑 Light" panose="020B0502040204020203" pitchFamily="34" charset="-122"/>
                <a:cs typeface="Verdana"/>
              </a:rPr>
              <a:t>i</a:t>
            </a:r>
            <a:r>
              <a:rPr b="1" dirty="0">
                <a:solidFill>
                  <a:srgbClr val="0000FF"/>
                </a:solidFill>
                <a:latin typeface="微软雅黑 Light" panose="020B0502040204020203" pitchFamily="34" charset="-122"/>
                <a:ea typeface="微软雅黑 Light" panose="020B0502040204020203" pitchFamily="34" charset="-122"/>
                <a:cs typeface="Verdana"/>
              </a:rPr>
              <a:t>c</a:t>
            </a:r>
            <a:r>
              <a:rPr b="1" spc="-10" dirty="0">
                <a:solidFill>
                  <a:srgbClr val="0000FF"/>
                </a:solidFill>
                <a:latin typeface="微软雅黑 Light" panose="020B0502040204020203" pitchFamily="34" charset="-122"/>
                <a:ea typeface="微软雅黑 Light" panose="020B0502040204020203" pitchFamily="34" charset="-122"/>
                <a:cs typeface="Verdana"/>
              </a:rPr>
              <a:t>i</a:t>
            </a:r>
            <a:r>
              <a:rPr b="1" dirty="0">
                <a:solidFill>
                  <a:srgbClr val="0000FF"/>
                </a:solidFill>
                <a:latin typeface="微软雅黑 Light" panose="020B0502040204020203" pitchFamily="34" charset="-122"/>
                <a:ea typeface="微软雅黑 Light" panose="020B0502040204020203" pitchFamily="34" charset="-122"/>
                <a:cs typeface="Verdana"/>
              </a:rPr>
              <a:t>al</a:t>
            </a:r>
            <a:r>
              <a:rPr b="1" spc="25" dirty="0">
                <a:solidFill>
                  <a:srgbClr val="0000FF"/>
                </a:solidFill>
                <a:latin typeface="微软雅黑 Light" panose="020B0502040204020203" pitchFamily="34" charset="-122"/>
                <a:ea typeface="微软雅黑 Light" panose="020B0502040204020203" pitchFamily="34" charset="-122"/>
                <a:cs typeface="Verdana"/>
              </a:rPr>
              <a:t> </a:t>
            </a:r>
            <a:r>
              <a:rPr b="1" dirty="0">
                <a:solidFill>
                  <a:srgbClr val="0000FF"/>
                </a:solidFill>
                <a:latin typeface="微软雅黑 Light" panose="020B0502040204020203" pitchFamily="34" charset="-122"/>
                <a:ea typeface="微软雅黑 Light" panose="020B0502040204020203" pitchFamily="34" charset="-122"/>
                <a:cs typeface="Verdana"/>
              </a:rPr>
              <a:t>Intell</a:t>
            </a:r>
            <a:r>
              <a:rPr b="1" spc="-10" dirty="0">
                <a:solidFill>
                  <a:srgbClr val="0000FF"/>
                </a:solidFill>
                <a:latin typeface="微软雅黑 Light" panose="020B0502040204020203" pitchFamily="34" charset="-122"/>
                <a:ea typeface="微软雅黑 Light" panose="020B0502040204020203" pitchFamily="34" charset="-122"/>
                <a:cs typeface="Verdana"/>
              </a:rPr>
              <a:t>i</a:t>
            </a:r>
            <a:r>
              <a:rPr b="1" dirty="0">
                <a:solidFill>
                  <a:srgbClr val="0000FF"/>
                </a:solidFill>
                <a:latin typeface="微软雅黑 Light" panose="020B0502040204020203" pitchFamily="34" charset="-122"/>
                <a:ea typeface="微软雅黑 Light" panose="020B0502040204020203" pitchFamily="34" charset="-122"/>
                <a:cs typeface="Verdana"/>
              </a:rPr>
              <a:t>gence</a:t>
            </a:r>
            <a:r>
              <a:rPr b="1" spc="20" dirty="0">
                <a:solidFill>
                  <a:srgbClr val="0000FF"/>
                </a:solidFill>
                <a:latin typeface="微软雅黑 Light" panose="020B0502040204020203" pitchFamily="34" charset="-122"/>
                <a:ea typeface="微软雅黑 Light" panose="020B0502040204020203" pitchFamily="34" charset="-122"/>
                <a:cs typeface="Verdana"/>
              </a:rPr>
              <a:t> </a:t>
            </a:r>
            <a:r>
              <a:rPr b="1" dirty="0">
                <a:solidFill>
                  <a:srgbClr val="0000FF"/>
                </a:solidFill>
                <a:latin typeface="微软雅黑 Light" panose="020B0502040204020203" pitchFamily="34" charset="-122"/>
                <a:ea typeface="微软雅黑 Light" panose="020B0502040204020203" pitchFamily="34" charset="-122"/>
                <a:cs typeface="Verdana"/>
              </a:rPr>
              <a:t>(AI),</a:t>
            </a:r>
            <a:r>
              <a:rPr b="1" spc="5" dirty="0">
                <a:solidFill>
                  <a:srgbClr val="0000FF"/>
                </a:solidFill>
                <a:latin typeface="微软雅黑 Light" panose="020B0502040204020203" pitchFamily="34" charset="-122"/>
                <a:ea typeface="微软雅黑 Light" panose="020B0502040204020203" pitchFamily="34" charset="-122"/>
                <a:cs typeface="Verdana"/>
              </a:rPr>
              <a:t> </a:t>
            </a:r>
            <a:r>
              <a:rPr spc="-5" dirty="0">
                <a:solidFill>
                  <a:srgbClr val="0000FF"/>
                </a:solidFill>
                <a:latin typeface="微软雅黑 Light" panose="020B0502040204020203" pitchFamily="34" charset="-122"/>
                <a:ea typeface="微软雅黑 Light" panose="020B0502040204020203" pitchFamily="34" charset="-122"/>
                <a:cs typeface="Verdana"/>
              </a:rPr>
              <a:t>195</a:t>
            </a:r>
            <a:r>
              <a:rPr dirty="0">
                <a:solidFill>
                  <a:srgbClr val="0000FF"/>
                </a:solidFill>
                <a:latin typeface="微软雅黑 Light" panose="020B0502040204020203" pitchFamily="34" charset="-122"/>
                <a:ea typeface="微软雅黑 Light" panose="020B0502040204020203" pitchFamily="34" charset="-122"/>
                <a:cs typeface="Verdana"/>
              </a:rPr>
              <a:t>6</a:t>
            </a:r>
            <a:r>
              <a:rPr spc="35" dirty="0">
                <a:solidFill>
                  <a:srgbClr val="0000FF"/>
                </a:solidFill>
                <a:latin typeface="微软雅黑 Light" panose="020B0502040204020203" pitchFamily="34" charset="-122"/>
                <a:ea typeface="微软雅黑 Light" panose="020B0502040204020203" pitchFamily="34" charset="-122"/>
                <a:cs typeface="Verdana"/>
              </a:rPr>
              <a:t> </a:t>
            </a:r>
            <a:r>
              <a:rPr dirty="0">
                <a:solidFill>
                  <a:srgbClr val="0000FF"/>
                </a:solidFill>
                <a:latin typeface="微软雅黑 Light" panose="020B0502040204020203" pitchFamily="34" charset="-122"/>
                <a:ea typeface="微软雅黑 Light" panose="020B0502040204020203" pitchFamily="34" charset="-122"/>
                <a:cs typeface="Verdana"/>
              </a:rPr>
              <a:t>-</a:t>
            </a:r>
            <a:endParaRPr dirty="0">
              <a:latin typeface="微软雅黑 Light" panose="020B0502040204020203" pitchFamily="34" charset="-122"/>
              <a:ea typeface="微软雅黑 Light" panose="020B0502040204020203" pitchFamily="34" charset="-122"/>
              <a:cs typeface="Verdana"/>
            </a:endParaRPr>
          </a:p>
          <a:p>
            <a:pPr>
              <a:lnSpc>
                <a:spcPts val="1000"/>
              </a:lnSpc>
            </a:pPr>
            <a:endParaRPr lang="en-US"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100"/>
              </a:lnSpc>
              <a:spcBef>
                <a:spcPts val="89"/>
              </a:spcBef>
            </a:pPr>
            <a:endParaRPr sz="1100" dirty="0">
              <a:latin typeface="微软雅黑 Light" panose="020B0502040204020203" pitchFamily="34" charset="-122"/>
              <a:ea typeface="微软雅黑 Light" panose="020B0502040204020203" pitchFamily="34" charset="-122"/>
            </a:endParaRPr>
          </a:p>
          <a:p>
            <a:pPr marL="48260">
              <a:tabLst>
                <a:tab pos="1877695" algn="l"/>
              </a:tabLst>
            </a:pPr>
            <a:r>
              <a:rPr sz="2400" spc="-5" dirty="0">
                <a:latin typeface="微软雅黑 Light" panose="020B0502040204020203" pitchFamily="34" charset="-122"/>
                <a:ea typeface="微软雅黑 Light" panose="020B0502040204020203" pitchFamily="34" charset="-122"/>
                <a:cs typeface="Verdana"/>
              </a:rPr>
              <a:t>195</a:t>
            </a:r>
            <a:r>
              <a:rPr sz="2400" dirty="0">
                <a:latin typeface="微软雅黑 Light" panose="020B0502040204020203" pitchFamily="34" charset="-122"/>
                <a:ea typeface="微软雅黑 Light" panose="020B0502040204020203" pitchFamily="34" charset="-122"/>
                <a:cs typeface="Verdana"/>
              </a:rPr>
              <a:t>6</a:t>
            </a:r>
            <a:r>
              <a:rPr sz="2400" dirty="0">
                <a:latin typeface="微软雅黑 Light" panose="020B0502040204020203" pitchFamily="34" charset="-122"/>
                <a:ea typeface="微软雅黑 Light" panose="020B0502040204020203" pitchFamily="34" charset="-122"/>
                <a:cs typeface="Arial Unicode MS"/>
              </a:rPr>
              <a:t>年夏	美国达特茅斯学院</a:t>
            </a:r>
          </a:p>
          <a:p>
            <a:pPr>
              <a:lnSpc>
                <a:spcPts val="750"/>
              </a:lnSpc>
              <a:spcBef>
                <a:spcPts val="37"/>
              </a:spcBef>
            </a:pPr>
            <a:endParaRPr sz="7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48260"/>
            <a:r>
              <a:rPr spc="-20" dirty="0">
                <a:latin typeface="微软雅黑 Light" panose="020B0502040204020203" pitchFamily="34" charset="-122"/>
                <a:ea typeface="微软雅黑 Light" panose="020B0502040204020203" pitchFamily="34" charset="-122"/>
                <a:cs typeface="Verdana"/>
              </a:rPr>
              <a:t>J</a:t>
            </a:r>
            <a:r>
              <a:rPr dirty="0">
                <a:latin typeface="微软雅黑 Light" panose="020B0502040204020203" pitchFamily="34" charset="-122"/>
                <a:ea typeface="微软雅黑 Light" panose="020B0502040204020203" pitchFamily="34" charset="-122"/>
                <a:cs typeface="Verdana"/>
              </a:rPr>
              <a:t>.</a:t>
            </a:r>
            <a:r>
              <a:rPr spc="-5" dirty="0">
                <a:latin typeface="微软雅黑 Light" panose="020B0502040204020203" pitchFamily="34" charset="-122"/>
                <a:ea typeface="微软雅黑 Light" panose="020B0502040204020203" pitchFamily="34" charset="-122"/>
                <a:cs typeface="Verdana"/>
              </a:rPr>
              <a:t> </a:t>
            </a:r>
            <a:r>
              <a:rPr spc="-10" dirty="0">
                <a:latin typeface="微软雅黑 Light" panose="020B0502040204020203" pitchFamily="34" charset="-122"/>
                <a:ea typeface="微软雅黑 Light" panose="020B0502040204020203" pitchFamily="34" charset="-122"/>
                <a:cs typeface="Verdana"/>
              </a:rPr>
              <a:t>M</a:t>
            </a:r>
            <a:r>
              <a:rPr dirty="0">
                <a:latin typeface="微软雅黑 Light" panose="020B0502040204020203" pitchFamily="34" charset="-122"/>
                <a:ea typeface="微软雅黑 Light" panose="020B0502040204020203" pitchFamily="34" charset="-122"/>
                <a:cs typeface="Verdana"/>
              </a:rPr>
              <a:t>cCa</a:t>
            </a:r>
            <a:r>
              <a:rPr spc="-5" dirty="0">
                <a:latin typeface="微软雅黑 Light" panose="020B0502040204020203" pitchFamily="34" charset="-122"/>
                <a:ea typeface="微软雅黑 Light" panose="020B0502040204020203" pitchFamily="34" charset="-122"/>
                <a:cs typeface="Verdana"/>
              </a:rPr>
              <a:t>r</a:t>
            </a:r>
            <a:r>
              <a:rPr dirty="0">
                <a:latin typeface="微软雅黑 Light" panose="020B0502040204020203" pitchFamily="34" charset="-122"/>
                <a:ea typeface="微软雅黑 Light" panose="020B0502040204020203" pitchFamily="34" charset="-122"/>
                <a:cs typeface="Verdana"/>
              </a:rPr>
              <a:t>t</a:t>
            </a:r>
            <a:r>
              <a:rPr spc="-15" dirty="0">
                <a:latin typeface="微软雅黑 Light" panose="020B0502040204020203" pitchFamily="34" charset="-122"/>
                <a:ea typeface="微软雅黑 Light" panose="020B0502040204020203" pitchFamily="34" charset="-122"/>
                <a:cs typeface="Verdana"/>
              </a:rPr>
              <a:t>h</a:t>
            </a:r>
            <a:r>
              <a:rPr spc="-170" dirty="0">
                <a:latin typeface="微软雅黑 Light" panose="020B0502040204020203" pitchFamily="34" charset="-122"/>
                <a:ea typeface="微软雅黑 Light" panose="020B0502040204020203" pitchFamily="34" charset="-122"/>
                <a:cs typeface="Verdana"/>
              </a:rPr>
              <a:t>y</a:t>
            </a:r>
            <a:r>
              <a:rPr dirty="0">
                <a:latin typeface="微软雅黑 Light" panose="020B0502040204020203" pitchFamily="34" charset="-122"/>
                <a:ea typeface="微软雅黑 Light" panose="020B0502040204020203" pitchFamily="34" charset="-122"/>
                <a:cs typeface="Verdana"/>
              </a:rPr>
              <a:t>,</a:t>
            </a:r>
            <a:r>
              <a:rPr spc="-15" dirty="0">
                <a:latin typeface="微软雅黑 Light" panose="020B0502040204020203" pitchFamily="34" charset="-122"/>
                <a:ea typeface="微软雅黑 Light" panose="020B0502040204020203" pitchFamily="34" charset="-122"/>
                <a:cs typeface="Verdana"/>
              </a:rPr>
              <a:t> </a:t>
            </a:r>
            <a:r>
              <a:rPr spc="-10" dirty="0">
                <a:latin typeface="微软雅黑 Light" panose="020B0502040204020203" pitchFamily="34" charset="-122"/>
                <a:ea typeface="微软雅黑 Light" panose="020B0502040204020203" pitchFamily="34" charset="-122"/>
                <a:cs typeface="Verdana"/>
              </a:rPr>
              <a:t>M</a:t>
            </a:r>
            <a:r>
              <a:rPr dirty="0">
                <a:latin typeface="微软雅黑 Light" panose="020B0502040204020203" pitchFamily="34" charset="-122"/>
                <a:ea typeface="微软雅黑 Light" panose="020B0502040204020203" pitchFamily="34" charset="-122"/>
                <a:cs typeface="Verdana"/>
              </a:rPr>
              <a:t>.</a:t>
            </a:r>
            <a:r>
              <a:rPr spc="-5" dirty="0">
                <a:latin typeface="微软雅黑 Light" panose="020B0502040204020203" pitchFamily="34" charset="-122"/>
                <a:ea typeface="微软雅黑 Light" panose="020B0502040204020203" pitchFamily="34" charset="-122"/>
                <a:cs typeface="Verdana"/>
              </a:rPr>
              <a:t> </a:t>
            </a:r>
            <a:r>
              <a:rPr spc="-10" dirty="0">
                <a:latin typeface="微软雅黑 Light" panose="020B0502040204020203" pitchFamily="34" charset="-122"/>
                <a:ea typeface="微软雅黑 Light" panose="020B0502040204020203" pitchFamily="34" charset="-122"/>
                <a:cs typeface="Verdana"/>
              </a:rPr>
              <a:t>M</a:t>
            </a:r>
            <a:r>
              <a:rPr spc="5" dirty="0">
                <a:latin typeface="微软雅黑 Light" panose="020B0502040204020203" pitchFamily="34" charset="-122"/>
                <a:ea typeface="微软雅黑 Light" panose="020B0502040204020203" pitchFamily="34" charset="-122"/>
                <a:cs typeface="Verdana"/>
              </a:rPr>
              <a:t>i</a:t>
            </a:r>
            <a:r>
              <a:rPr dirty="0">
                <a:latin typeface="微软雅黑 Light" panose="020B0502040204020203" pitchFamily="34" charset="-122"/>
                <a:ea typeface="微软雅黑 Light" panose="020B0502040204020203" pitchFamily="34" charset="-122"/>
                <a:cs typeface="Verdana"/>
              </a:rPr>
              <a:t>nsk</a:t>
            </a:r>
            <a:r>
              <a:rPr spc="-170" dirty="0">
                <a:latin typeface="微软雅黑 Light" panose="020B0502040204020203" pitchFamily="34" charset="-122"/>
                <a:ea typeface="微软雅黑 Light" panose="020B0502040204020203" pitchFamily="34" charset="-122"/>
                <a:cs typeface="Verdana"/>
              </a:rPr>
              <a:t>y</a:t>
            </a:r>
            <a:r>
              <a:rPr dirty="0">
                <a:latin typeface="微软雅黑 Light" panose="020B0502040204020203" pitchFamily="34" charset="-122"/>
                <a:ea typeface="微软雅黑 Light" panose="020B0502040204020203" pitchFamily="34" charset="-122"/>
                <a:cs typeface="Verdana"/>
              </a:rPr>
              <a:t>,</a:t>
            </a:r>
            <a:r>
              <a:rPr spc="-20" dirty="0">
                <a:latin typeface="微软雅黑 Light" panose="020B0502040204020203" pitchFamily="34" charset="-122"/>
                <a:ea typeface="微软雅黑 Light" panose="020B0502040204020203" pitchFamily="34" charset="-122"/>
                <a:cs typeface="Verdana"/>
              </a:rPr>
              <a:t> </a:t>
            </a:r>
            <a:r>
              <a:rPr spc="-5" dirty="0">
                <a:latin typeface="微软雅黑 Light" panose="020B0502040204020203" pitchFamily="34" charset="-122"/>
                <a:ea typeface="微软雅黑 Light" panose="020B0502040204020203" pitchFamily="34" charset="-122"/>
                <a:cs typeface="Verdana"/>
              </a:rPr>
              <a:t>N</a:t>
            </a:r>
            <a:r>
              <a:rPr dirty="0">
                <a:latin typeface="微软雅黑 Light" panose="020B0502040204020203" pitchFamily="34" charset="-122"/>
                <a:ea typeface="微软雅黑 Light" panose="020B0502040204020203" pitchFamily="34" charset="-122"/>
                <a:cs typeface="Verdana"/>
              </a:rPr>
              <a:t>.</a:t>
            </a:r>
            <a:r>
              <a:rPr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Loch</a:t>
            </a:r>
            <a:r>
              <a:rPr spc="-10" dirty="0">
                <a:latin typeface="微软雅黑 Light" panose="020B0502040204020203" pitchFamily="34" charset="-122"/>
                <a:ea typeface="微软雅黑 Light" panose="020B0502040204020203" pitchFamily="34" charset="-122"/>
                <a:cs typeface="Verdana"/>
              </a:rPr>
              <a:t>e</a:t>
            </a:r>
            <a:r>
              <a:rPr dirty="0">
                <a:latin typeface="微软雅黑 Light" panose="020B0502040204020203" pitchFamily="34" charset="-122"/>
                <a:ea typeface="微软雅黑 Light" panose="020B0502040204020203" pitchFamily="34" charset="-122"/>
                <a:cs typeface="Verdana"/>
              </a:rPr>
              <a:t>st</a:t>
            </a:r>
            <a:r>
              <a:rPr spc="-15" dirty="0">
                <a:latin typeface="微软雅黑 Light" panose="020B0502040204020203" pitchFamily="34" charset="-122"/>
                <a:ea typeface="微软雅黑 Light" panose="020B0502040204020203" pitchFamily="34" charset="-122"/>
                <a:cs typeface="Verdana"/>
              </a:rPr>
              <a:t>e</a:t>
            </a:r>
            <a:r>
              <a:rPr spc="-254" dirty="0">
                <a:latin typeface="微软雅黑 Light" panose="020B0502040204020203" pitchFamily="34" charset="-122"/>
                <a:ea typeface="微软雅黑 Light" panose="020B0502040204020203" pitchFamily="34" charset="-122"/>
                <a:cs typeface="Verdana"/>
              </a:rPr>
              <a:t>r</a:t>
            </a:r>
            <a:r>
              <a:rPr lang="zh-CN" altLang="en-US" spc="-254" dirty="0">
                <a:latin typeface="微软雅黑 Light" panose="020B0502040204020203" pitchFamily="34" charset="-122"/>
                <a:ea typeface="微软雅黑 Light" panose="020B0502040204020203" pitchFamily="34" charset="-122"/>
                <a:cs typeface="Verdana"/>
              </a:rPr>
              <a:t> </a:t>
            </a:r>
            <a:r>
              <a:rPr lang="en-US" altLang="zh-CN" spc="-254" dirty="0">
                <a:latin typeface="微软雅黑 Light" panose="020B0502040204020203" pitchFamily="34" charset="-122"/>
                <a:ea typeface="微软雅黑 Light" panose="020B0502040204020203" pitchFamily="34" charset="-122"/>
                <a:cs typeface="Verdana"/>
              </a:rPr>
              <a:t>(IBM)</a:t>
            </a:r>
            <a:r>
              <a:rPr dirty="0">
                <a:latin typeface="微软雅黑 Light" panose="020B0502040204020203" pitchFamily="34" charset="-122"/>
                <a:ea typeface="微软雅黑 Light" panose="020B0502040204020203" pitchFamily="34" charset="-122"/>
                <a:cs typeface="Verdana"/>
              </a:rPr>
              <a:t>,</a:t>
            </a:r>
            <a:r>
              <a:rPr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C.</a:t>
            </a:r>
            <a:r>
              <a:rPr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E.</a:t>
            </a:r>
            <a:r>
              <a:rPr lang="zh-CN" altLang="en-US"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Shanno</a:t>
            </a:r>
            <a:r>
              <a:rPr spc="-5" dirty="0">
                <a:latin typeface="微软雅黑 Light" panose="020B0502040204020203" pitchFamily="34" charset="-122"/>
                <a:ea typeface="微软雅黑 Light" panose="020B0502040204020203" pitchFamily="34" charset="-122"/>
                <a:cs typeface="Verdana"/>
              </a:rPr>
              <a:t>n</a:t>
            </a:r>
            <a:r>
              <a:rPr lang="en-US" altLang="zh-CN" spc="-5" dirty="0">
                <a:latin typeface="微软雅黑 Light" panose="020B0502040204020203" pitchFamily="34" charset="-122"/>
                <a:ea typeface="微软雅黑 Light" panose="020B0502040204020203" pitchFamily="34" charset="-122"/>
                <a:cs typeface="Verdana"/>
              </a:rPr>
              <a:t>(</a:t>
            </a:r>
            <a:r>
              <a:rPr lang="zh-CN" altLang="en-US" spc="-5" dirty="0">
                <a:latin typeface="微软雅黑 Light" panose="020B0502040204020203" pitchFamily="34" charset="-122"/>
                <a:ea typeface="微软雅黑 Light" panose="020B0502040204020203" pitchFamily="34" charset="-122"/>
                <a:cs typeface="Verdana"/>
              </a:rPr>
              <a:t>信息论</a:t>
            </a:r>
            <a:r>
              <a:rPr lang="en-US" altLang="zh-CN" spc="-5" dirty="0">
                <a:latin typeface="微软雅黑 Light" panose="020B0502040204020203" pitchFamily="34" charset="-122"/>
                <a:ea typeface="微软雅黑 Light" panose="020B0502040204020203" pitchFamily="34" charset="-122"/>
                <a:cs typeface="Verdana"/>
              </a:rPr>
              <a:t>)</a:t>
            </a:r>
            <a:r>
              <a:rPr dirty="0">
                <a:latin typeface="微软雅黑 Light" panose="020B0502040204020203" pitchFamily="34" charset="-122"/>
                <a:ea typeface="微软雅黑 Light" panose="020B0502040204020203" pitchFamily="34" charset="-122"/>
                <a:cs typeface="Verdana"/>
              </a:rPr>
              <a:t>,</a:t>
            </a:r>
            <a:r>
              <a:rPr lang="zh-CN" altLang="en-US"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H</a:t>
            </a:r>
            <a:r>
              <a:rPr spc="5" dirty="0">
                <a:latin typeface="微软雅黑 Light" panose="020B0502040204020203" pitchFamily="34" charset="-122"/>
                <a:ea typeface="微软雅黑 Light" panose="020B0502040204020203" pitchFamily="34" charset="-122"/>
                <a:cs typeface="Verdana"/>
              </a:rPr>
              <a:t>.A</a:t>
            </a:r>
            <a:r>
              <a:rPr dirty="0">
                <a:latin typeface="微软雅黑 Light" panose="020B0502040204020203" pitchFamily="34" charset="-122"/>
                <a:ea typeface="微软雅黑 Light" panose="020B0502040204020203" pitchFamily="34" charset="-122"/>
                <a:cs typeface="Verdana"/>
              </a:rPr>
              <a:t>.</a:t>
            </a:r>
            <a:r>
              <a:rPr spc="-30"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S</a:t>
            </a:r>
            <a:r>
              <a:rPr spc="10" dirty="0">
                <a:latin typeface="微软雅黑 Light" panose="020B0502040204020203" pitchFamily="34" charset="-122"/>
                <a:ea typeface="微软雅黑 Light" panose="020B0502040204020203" pitchFamily="34" charset="-122"/>
                <a:cs typeface="Verdana"/>
              </a:rPr>
              <a:t>i</a:t>
            </a:r>
            <a:r>
              <a:rPr dirty="0">
                <a:latin typeface="微软雅黑 Light" panose="020B0502040204020203" pitchFamily="34" charset="-122"/>
                <a:ea typeface="微软雅黑 Light" panose="020B0502040204020203" pitchFamily="34" charset="-122"/>
                <a:cs typeface="Verdana"/>
              </a:rPr>
              <a:t>mon,</a:t>
            </a:r>
            <a:r>
              <a:rPr spc="-25" dirty="0">
                <a:latin typeface="微软雅黑 Light" panose="020B0502040204020203" pitchFamily="34" charset="-122"/>
                <a:ea typeface="微软雅黑 Light" panose="020B0502040204020203" pitchFamily="34" charset="-122"/>
                <a:cs typeface="Verdana"/>
              </a:rPr>
              <a:t> </a:t>
            </a:r>
            <a:r>
              <a:rPr spc="5" dirty="0">
                <a:latin typeface="微软雅黑 Light" panose="020B0502040204020203" pitchFamily="34" charset="-122"/>
                <a:ea typeface="微软雅黑 Light" panose="020B0502040204020203" pitchFamily="34" charset="-122"/>
                <a:cs typeface="Verdana"/>
              </a:rPr>
              <a:t>A</a:t>
            </a:r>
            <a:r>
              <a:rPr dirty="0">
                <a:latin typeface="微软雅黑 Light" panose="020B0502040204020203" pitchFamily="34" charset="-122"/>
                <a:ea typeface="微软雅黑 Light" panose="020B0502040204020203" pitchFamily="34" charset="-122"/>
                <a:cs typeface="Verdana"/>
              </a:rPr>
              <a:t>.</a:t>
            </a:r>
            <a:r>
              <a:rPr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Verdana"/>
              </a:rPr>
              <a:t>N</a:t>
            </a:r>
            <a:r>
              <a:rPr spc="-10" dirty="0">
                <a:latin typeface="微软雅黑 Light" panose="020B0502040204020203" pitchFamily="34" charset="-122"/>
                <a:ea typeface="微软雅黑 Light" panose="020B0502040204020203" pitchFamily="34" charset="-122"/>
                <a:cs typeface="Verdana"/>
              </a:rPr>
              <a:t>e</a:t>
            </a:r>
            <a:r>
              <a:rPr dirty="0">
                <a:latin typeface="微软雅黑 Light" panose="020B0502040204020203" pitchFamily="34" charset="-122"/>
                <a:ea typeface="微软雅黑 Light" panose="020B0502040204020203" pitchFamily="34" charset="-122"/>
                <a:cs typeface="Verdana"/>
              </a:rPr>
              <a:t>we</a:t>
            </a:r>
            <a:r>
              <a:rPr spc="5" dirty="0">
                <a:latin typeface="微软雅黑 Light" panose="020B0502040204020203" pitchFamily="34" charset="-122"/>
                <a:ea typeface="微软雅黑 Light" panose="020B0502040204020203" pitchFamily="34" charset="-122"/>
                <a:cs typeface="Verdana"/>
              </a:rPr>
              <a:t>ll</a:t>
            </a:r>
            <a:r>
              <a:rPr lang="zh-CN" altLang="en-US" spc="5" dirty="0">
                <a:latin typeface="微软雅黑 Light" panose="020B0502040204020203" pitchFamily="34" charset="-122"/>
                <a:ea typeface="微软雅黑 Light" panose="020B0502040204020203" pitchFamily="34" charset="-122"/>
                <a:cs typeface="Verdana"/>
              </a:rPr>
              <a:t> </a:t>
            </a:r>
            <a:r>
              <a:rPr dirty="0">
                <a:latin typeface="微软雅黑 Light" panose="020B0502040204020203" pitchFamily="34" charset="-122"/>
                <a:ea typeface="微软雅黑 Light" panose="020B0502040204020203" pitchFamily="34" charset="-122"/>
                <a:cs typeface="Arial Unicode MS"/>
              </a:rPr>
              <a:t>等</a:t>
            </a:r>
            <a:r>
              <a:rPr spc="-5" dirty="0">
                <a:latin typeface="微软雅黑 Light" panose="020B0502040204020203" pitchFamily="34" charset="-122"/>
                <a:ea typeface="微软雅黑 Light" panose="020B0502040204020203" pitchFamily="34" charset="-122"/>
                <a:cs typeface="Verdana"/>
              </a:rPr>
              <a:t>10</a:t>
            </a:r>
            <a:r>
              <a:rPr dirty="0">
                <a:latin typeface="微软雅黑 Light" panose="020B0502040204020203" pitchFamily="34" charset="-122"/>
                <a:ea typeface="微软雅黑 Light" panose="020B0502040204020203" pitchFamily="34" charset="-122"/>
                <a:cs typeface="Arial Unicode MS"/>
              </a:rPr>
              <a:t>余人</a:t>
            </a:r>
          </a:p>
        </p:txBody>
      </p:sp>
      <p:sp>
        <p:nvSpPr>
          <p:cNvPr id="6" name="object 6"/>
          <p:cNvSpPr txBox="1"/>
          <p:nvPr/>
        </p:nvSpPr>
        <p:spPr>
          <a:xfrm>
            <a:off x="1879196" y="3493389"/>
            <a:ext cx="7132955" cy="432434"/>
          </a:xfrm>
          <a:prstGeom prst="rect">
            <a:avLst/>
          </a:prstGeom>
        </p:spPr>
        <p:txBody>
          <a:bodyPr vert="horz" wrap="square" lIns="0" tIns="0" rIns="0" bIns="0" rtlCol="0">
            <a:noAutofit/>
          </a:bodyPr>
          <a:lstStyle/>
          <a:p>
            <a:pPr marL="12700"/>
            <a:r>
              <a:rPr sz="2800" spc="-25" dirty="0">
                <a:solidFill>
                  <a:srgbClr val="FF0000"/>
                </a:solidFill>
                <a:latin typeface="微软雅黑 Light" panose="020B0502040204020203" pitchFamily="34" charset="-122"/>
                <a:ea typeface="微软雅黑 Light" panose="020B0502040204020203" pitchFamily="34" charset="-122"/>
                <a:cs typeface="Arial Unicode MS"/>
              </a:rPr>
              <a:t>达</a:t>
            </a:r>
            <a:r>
              <a:rPr sz="2800" spc="-30" dirty="0">
                <a:solidFill>
                  <a:srgbClr val="FF0000"/>
                </a:solidFill>
                <a:latin typeface="微软雅黑 Light" panose="020B0502040204020203" pitchFamily="34" charset="-122"/>
                <a:ea typeface="微软雅黑 Light" panose="020B0502040204020203" pitchFamily="34" charset="-122"/>
                <a:cs typeface="Arial Unicode MS"/>
              </a:rPr>
              <a:t>特茅斯</a:t>
            </a:r>
            <a:r>
              <a:rPr sz="2800" spc="-25" dirty="0">
                <a:solidFill>
                  <a:srgbClr val="FF0000"/>
                </a:solidFill>
                <a:latin typeface="微软雅黑 Light" panose="020B0502040204020203" pitchFamily="34" charset="-122"/>
                <a:ea typeface="微软雅黑 Light" panose="020B0502040204020203" pitchFamily="34" charset="-122"/>
                <a:cs typeface="Arial Unicode MS"/>
              </a:rPr>
              <a:t>会</a:t>
            </a:r>
            <a:r>
              <a:rPr sz="2800" spc="-30" dirty="0">
                <a:solidFill>
                  <a:srgbClr val="FF0000"/>
                </a:solidFill>
                <a:latin typeface="微软雅黑 Light" panose="020B0502040204020203" pitchFamily="34" charset="-122"/>
                <a:ea typeface="微软雅黑 Light" panose="020B0502040204020203" pitchFamily="34" charset="-122"/>
                <a:cs typeface="Arial Unicode MS"/>
              </a:rPr>
              <a:t>议标志</a:t>
            </a:r>
            <a:r>
              <a:rPr sz="2800" spc="-25" dirty="0">
                <a:solidFill>
                  <a:srgbClr val="FF0000"/>
                </a:solidFill>
                <a:latin typeface="微软雅黑 Light" panose="020B0502040204020203" pitchFamily="34" charset="-122"/>
                <a:ea typeface="微软雅黑 Light" panose="020B0502040204020203" pitchFamily="34" charset="-122"/>
                <a:cs typeface="Arial Unicode MS"/>
              </a:rPr>
              <a:t>着</a:t>
            </a:r>
            <a:r>
              <a:rPr sz="2800" spc="-30" dirty="0">
                <a:solidFill>
                  <a:srgbClr val="FF0000"/>
                </a:solidFill>
                <a:latin typeface="微软雅黑 Light" panose="020B0502040204020203" pitchFamily="34" charset="-122"/>
                <a:ea typeface="微软雅黑 Light" panose="020B0502040204020203" pitchFamily="34" charset="-122"/>
                <a:cs typeface="Arial Unicode MS"/>
              </a:rPr>
              <a:t>人工智</a:t>
            </a:r>
            <a:r>
              <a:rPr sz="2800" spc="-25" dirty="0">
                <a:solidFill>
                  <a:srgbClr val="FF0000"/>
                </a:solidFill>
                <a:latin typeface="微软雅黑 Light" panose="020B0502040204020203" pitchFamily="34" charset="-122"/>
                <a:ea typeface="微软雅黑 Light" panose="020B0502040204020203" pitchFamily="34" charset="-122"/>
                <a:cs typeface="Arial Unicode MS"/>
              </a:rPr>
              <a:t>能</a:t>
            </a:r>
            <a:r>
              <a:rPr sz="2800" spc="-30" dirty="0">
                <a:solidFill>
                  <a:srgbClr val="FF0000"/>
                </a:solidFill>
                <a:latin typeface="微软雅黑 Light" panose="020B0502040204020203" pitchFamily="34" charset="-122"/>
                <a:ea typeface="微软雅黑 Light" panose="020B0502040204020203" pitchFamily="34" charset="-122"/>
                <a:cs typeface="Arial Unicode MS"/>
              </a:rPr>
              <a:t>这一学</a:t>
            </a:r>
            <a:r>
              <a:rPr sz="2800" spc="-25" dirty="0">
                <a:solidFill>
                  <a:srgbClr val="FF0000"/>
                </a:solidFill>
                <a:latin typeface="微软雅黑 Light" panose="020B0502040204020203" pitchFamily="34" charset="-122"/>
                <a:ea typeface="微软雅黑 Light" panose="020B0502040204020203" pitchFamily="34" charset="-122"/>
                <a:cs typeface="Arial Unicode MS"/>
              </a:rPr>
              <a:t>科</a:t>
            </a:r>
            <a:r>
              <a:rPr sz="2800" spc="-30" dirty="0">
                <a:solidFill>
                  <a:srgbClr val="FF0000"/>
                </a:solidFill>
                <a:latin typeface="微软雅黑 Light" panose="020B0502040204020203" pitchFamily="34" charset="-122"/>
                <a:ea typeface="微软雅黑 Light" panose="020B0502040204020203" pitchFamily="34" charset="-122"/>
                <a:cs typeface="Arial Unicode MS"/>
              </a:rPr>
              <a:t>的诞生</a:t>
            </a:r>
            <a:endParaRPr sz="2800" dirty="0">
              <a:latin typeface="微软雅黑 Light" panose="020B0502040204020203" pitchFamily="34" charset="-122"/>
              <a:ea typeface="微软雅黑 Light" panose="020B0502040204020203" pitchFamily="34" charset="-122"/>
              <a:cs typeface="Arial Unicode MS"/>
            </a:endParaRPr>
          </a:p>
        </p:txBody>
      </p:sp>
      <p:sp>
        <p:nvSpPr>
          <p:cNvPr id="7" name="object 7"/>
          <p:cNvSpPr/>
          <p:nvPr/>
        </p:nvSpPr>
        <p:spPr>
          <a:xfrm>
            <a:off x="1799843" y="4191000"/>
            <a:ext cx="8759952" cy="2223516"/>
          </a:xfrm>
          <a:custGeom>
            <a:avLst/>
            <a:gdLst/>
            <a:ahLst/>
            <a:cxnLst/>
            <a:rect l="l" t="t" r="r" b="b"/>
            <a:pathLst>
              <a:path w="8641080" h="1891283">
                <a:moveTo>
                  <a:pt x="0" y="1891283"/>
                </a:moveTo>
                <a:lnTo>
                  <a:pt x="8641080" y="1891283"/>
                </a:lnTo>
                <a:lnTo>
                  <a:pt x="8641080" y="0"/>
                </a:lnTo>
                <a:lnTo>
                  <a:pt x="0" y="0"/>
                </a:lnTo>
                <a:lnTo>
                  <a:pt x="0" y="1891283"/>
                </a:lnTo>
                <a:close/>
              </a:path>
            </a:pathLst>
          </a:custGeom>
          <a:ln w="12192">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txBox="1"/>
          <p:nvPr/>
        </p:nvSpPr>
        <p:spPr>
          <a:xfrm>
            <a:off x="1942151" y="4224148"/>
            <a:ext cx="8617644" cy="2190368"/>
          </a:xfrm>
          <a:prstGeom prst="rect">
            <a:avLst/>
          </a:prstGeom>
        </p:spPr>
        <p:txBody>
          <a:bodyPr vert="horz" wrap="square" lIns="0" tIns="0" rIns="0" bIns="0" rtlCol="0">
            <a:noAutofit/>
          </a:bodyPr>
          <a:lstStyle/>
          <a:p>
            <a:pPr marL="12700"/>
            <a:r>
              <a:rPr dirty="0">
                <a:latin typeface="微软雅黑 Light" panose="020B0502040204020203" pitchFamily="34" charset="-122"/>
                <a:ea typeface="微软雅黑 Light" panose="020B0502040204020203" pitchFamily="34" charset="-122"/>
                <a:cs typeface="Times New Roman"/>
              </a:rPr>
              <a:t>John McC</a:t>
            </a:r>
            <a:r>
              <a:rPr spc="10" dirty="0">
                <a:latin typeface="微软雅黑 Light" panose="020B0502040204020203" pitchFamily="34" charset="-122"/>
                <a:ea typeface="微软雅黑 Light" panose="020B0502040204020203" pitchFamily="34" charset="-122"/>
                <a:cs typeface="Times New Roman"/>
              </a:rPr>
              <a:t>a</a:t>
            </a:r>
            <a:r>
              <a:rPr dirty="0">
                <a:latin typeface="微软雅黑 Light" panose="020B0502040204020203" pitchFamily="34" charset="-122"/>
                <a:ea typeface="微软雅黑 Light" panose="020B0502040204020203" pitchFamily="34" charset="-122"/>
                <a:cs typeface="Times New Roman"/>
              </a:rPr>
              <a:t>rthy</a:t>
            </a:r>
            <a:r>
              <a:rPr spc="-5" dirty="0">
                <a:latin typeface="微软雅黑 Light" panose="020B0502040204020203" pitchFamily="34" charset="-122"/>
                <a:ea typeface="微软雅黑 Light" panose="020B0502040204020203" pitchFamily="34" charset="-122"/>
                <a:cs typeface="Times New Roman"/>
              </a:rPr>
              <a:t> </a:t>
            </a:r>
            <a:r>
              <a:rPr dirty="0">
                <a:latin typeface="微软雅黑 Light" panose="020B0502040204020203" pitchFamily="34" charset="-122"/>
                <a:ea typeface="微软雅黑 Light" panose="020B0502040204020203" pitchFamily="34" charset="-122"/>
                <a:cs typeface="Times New Roman"/>
              </a:rPr>
              <a:t>(1927</a:t>
            </a:r>
            <a:r>
              <a:rPr spc="-5" dirty="0">
                <a:latin typeface="微软雅黑 Light" panose="020B0502040204020203" pitchFamily="34" charset="-122"/>
                <a:ea typeface="微软雅黑 Light" panose="020B0502040204020203" pitchFamily="34" charset="-122"/>
                <a:cs typeface="Times New Roman"/>
              </a:rPr>
              <a:t> </a:t>
            </a:r>
            <a:r>
              <a:rPr dirty="0">
                <a:latin typeface="微软雅黑 Light" panose="020B0502040204020203" pitchFamily="34" charset="-122"/>
                <a:ea typeface="微软雅黑 Light" panose="020B0502040204020203" pitchFamily="34" charset="-122"/>
                <a:cs typeface="Times New Roman"/>
              </a:rPr>
              <a:t>-  20</a:t>
            </a:r>
            <a:r>
              <a:rPr spc="-75" dirty="0">
                <a:latin typeface="微软雅黑 Light" panose="020B0502040204020203" pitchFamily="34" charset="-122"/>
                <a:ea typeface="微软雅黑 Light" panose="020B0502040204020203" pitchFamily="34" charset="-122"/>
                <a:cs typeface="Times New Roman"/>
              </a:rPr>
              <a:t>1</a:t>
            </a:r>
            <a:r>
              <a:rPr dirty="0">
                <a:latin typeface="微软雅黑 Light" panose="020B0502040204020203" pitchFamily="34" charset="-122"/>
                <a:ea typeface="微软雅黑 Light" panose="020B0502040204020203" pitchFamily="34" charset="-122"/>
                <a:cs typeface="Times New Roman"/>
              </a:rPr>
              <a:t>1):</a:t>
            </a:r>
          </a:p>
          <a:p>
            <a:pPr marL="12700" marR="12700" indent="57785"/>
            <a:endParaRPr lang="en-US" altLang="zh-CN" sz="1100" dirty="0">
              <a:latin typeface="微软雅黑 Light" panose="020B0502040204020203" pitchFamily="34" charset="-122"/>
              <a:ea typeface="微软雅黑 Light" panose="020B0502040204020203" pitchFamily="34" charset="-122"/>
            </a:endParaRPr>
          </a:p>
          <a:p>
            <a:pPr marL="12700" marR="12700" indent="57785"/>
            <a:r>
              <a:rPr spc="-5" dirty="0">
                <a:latin typeface="微软雅黑 Light" panose="020B0502040204020203" pitchFamily="34" charset="-122"/>
                <a:ea typeface="微软雅黑 Light" panose="020B0502040204020203" pitchFamily="34" charset="-122"/>
                <a:cs typeface="Times New Roman"/>
              </a:rPr>
              <a:t>1971</a:t>
            </a:r>
            <a:r>
              <a:rPr spc="-5" dirty="0">
                <a:latin typeface="微软雅黑 Light" panose="020B0502040204020203" pitchFamily="34" charset="-122"/>
                <a:ea typeface="微软雅黑 Light" panose="020B0502040204020203" pitchFamily="34" charset="-122"/>
                <a:cs typeface="Arial Unicode MS"/>
              </a:rPr>
              <a:t>年获</a:t>
            </a:r>
            <a:r>
              <a:rPr dirty="0">
                <a:latin typeface="微软雅黑 Light" panose="020B0502040204020203" pitchFamily="34" charset="-122"/>
                <a:ea typeface="微软雅黑 Light" panose="020B0502040204020203" pitchFamily="34" charset="-122"/>
                <a:cs typeface="Arial Unicode MS"/>
              </a:rPr>
              <a:t>图</a:t>
            </a:r>
            <a:r>
              <a:rPr spc="-15" dirty="0">
                <a:latin typeface="微软雅黑 Light" panose="020B0502040204020203" pitchFamily="34" charset="-122"/>
                <a:ea typeface="微软雅黑 Light" panose="020B0502040204020203" pitchFamily="34" charset="-122"/>
                <a:cs typeface="Arial Unicode MS"/>
              </a:rPr>
              <a:t>灵</a:t>
            </a:r>
            <a:r>
              <a:rPr spc="-5" dirty="0">
                <a:latin typeface="微软雅黑 Light" panose="020B0502040204020203" pitchFamily="34" charset="-122"/>
                <a:ea typeface="微软雅黑 Light" panose="020B0502040204020203" pitchFamily="34" charset="-122"/>
                <a:cs typeface="Arial Unicode MS"/>
              </a:rPr>
              <a:t>奖</a:t>
            </a:r>
            <a:r>
              <a:rPr dirty="0">
                <a:latin typeface="微软雅黑 Light" panose="020B0502040204020203" pitchFamily="34" charset="-122"/>
                <a:ea typeface="微软雅黑 Light" panose="020B0502040204020203" pitchFamily="34" charset="-122"/>
                <a:cs typeface="Times New Roman"/>
              </a:rPr>
              <a:t>,</a:t>
            </a:r>
            <a:r>
              <a:rPr spc="5" dirty="0">
                <a:latin typeface="微软雅黑 Light" panose="020B0502040204020203" pitchFamily="34" charset="-122"/>
                <a:ea typeface="微软雅黑 Light" panose="020B0502040204020203" pitchFamily="34" charset="-122"/>
                <a:cs typeface="Times New Roman"/>
              </a:rPr>
              <a:t> </a:t>
            </a:r>
            <a:r>
              <a:rPr dirty="0">
                <a:latin typeface="微软雅黑 Light" panose="020B0502040204020203" pitchFamily="34" charset="-122"/>
                <a:ea typeface="微软雅黑 Light" panose="020B0502040204020203" pitchFamily="34" charset="-122"/>
                <a:cs typeface="Times New Roman"/>
              </a:rPr>
              <a:t>198</a:t>
            </a:r>
            <a:r>
              <a:rPr spc="-5" dirty="0">
                <a:latin typeface="微软雅黑 Light" panose="020B0502040204020203" pitchFamily="34" charset="-122"/>
                <a:ea typeface="微软雅黑 Light" panose="020B0502040204020203" pitchFamily="34" charset="-122"/>
                <a:cs typeface="Times New Roman"/>
              </a:rPr>
              <a:t>5</a:t>
            </a:r>
            <a:r>
              <a:rPr spc="-5" dirty="0">
                <a:latin typeface="微软雅黑 Light" panose="020B0502040204020203" pitchFamily="34" charset="-122"/>
                <a:ea typeface="微软雅黑 Light" panose="020B0502040204020203" pitchFamily="34" charset="-122"/>
                <a:cs typeface="Arial Unicode MS"/>
              </a:rPr>
              <a:t>年获</a:t>
            </a:r>
            <a:r>
              <a:rPr lang="zh-Hans" altLang="en-US" spc="-5" dirty="0">
                <a:latin typeface="微软雅黑 Light" panose="020B0502040204020203" pitchFamily="34" charset="-122"/>
                <a:ea typeface="微软雅黑 Light" panose="020B0502040204020203" pitchFamily="34" charset="-122"/>
                <a:cs typeface="Arial Unicode MS"/>
              </a:rPr>
              <a:t> </a:t>
            </a:r>
            <a:r>
              <a:rPr dirty="0">
                <a:latin typeface="微软雅黑 Light" panose="020B0502040204020203" pitchFamily="34" charset="-122"/>
                <a:ea typeface="微软雅黑 Light" panose="020B0502040204020203" pitchFamily="34" charset="-122"/>
                <a:cs typeface="Times New Roman"/>
              </a:rPr>
              <a:t>I</a:t>
            </a:r>
            <a:r>
              <a:rPr spc="-20" dirty="0">
                <a:latin typeface="微软雅黑 Light" panose="020B0502040204020203" pitchFamily="34" charset="-122"/>
                <a:ea typeface="微软雅黑 Light" panose="020B0502040204020203" pitchFamily="34" charset="-122"/>
                <a:cs typeface="Times New Roman"/>
              </a:rPr>
              <a:t>J</a:t>
            </a:r>
            <a:r>
              <a:rPr dirty="0">
                <a:latin typeface="微软雅黑 Light" panose="020B0502040204020203" pitchFamily="34" charset="-122"/>
                <a:ea typeface="微软雅黑 Light" panose="020B0502040204020203" pitchFamily="34" charset="-122"/>
                <a:cs typeface="Times New Roman"/>
              </a:rPr>
              <a:t>C</a:t>
            </a:r>
            <a:r>
              <a:rPr spc="-10" dirty="0">
                <a:latin typeface="微软雅黑 Light" panose="020B0502040204020203" pitchFamily="34" charset="-122"/>
                <a:ea typeface="微软雅黑 Light" panose="020B0502040204020203" pitchFamily="34" charset="-122"/>
                <a:cs typeface="Times New Roman"/>
              </a:rPr>
              <a:t>A</a:t>
            </a:r>
            <a:r>
              <a:rPr dirty="0">
                <a:latin typeface="微软雅黑 Light" panose="020B0502040204020203" pitchFamily="34" charset="-122"/>
                <a:ea typeface="微软雅黑 Light" panose="020B0502040204020203" pitchFamily="34" charset="-122"/>
                <a:cs typeface="Times New Roman"/>
              </a:rPr>
              <a:t>I</a:t>
            </a:r>
            <a:r>
              <a:rPr lang="zh-Hans" altLang="en-US" dirty="0">
                <a:latin typeface="微软雅黑 Light" panose="020B0502040204020203" pitchFamily="34" charset="-122"/>
                <a:ea typeface="微软雅黑 Light" panose="020B0502040204020203" pitchFamily="34" charset="-122"/>
                <a:cs typeface="Times New Roman"/>
              </a:rPr>
              <a:t> </a:t>
            </a:r>
            <a:r>
              <a:rPr spc="95" dirty="0">
                <a:latin typeface="微软雅黑 Light" panose="020B0502040204020203" pitchFamily="34" charset="-122"/>
                <a:ea typeface="微软雅黑 Light" panose="020B0502040204020203" pitchFamily="34" charset="-122"/>
                <a:cs typeface="Arial Unicode MS"/>
              </a:rPr>
              <a:t>终身成就奖。人工智能之父。他提出了“人工智能”</a:t>
            </a:r>
            <a:r>
              <a:rPr dirty="0">
                <a:latin typeface="微软雅黑 Light" panose="020B0502040204020203" pitchFamily="34" charset="-122"/>
                <a:ea typeface="微软雅黑 Light" panose="020B0502040204020203" pitchFamily="34" charset="-122"/>
                <a:cs typeface="Arial Unicode MS"/>
              </a:rPr>
              <a:t>的概念，设计出函数型程序设计语</a:t>
            </a:r>
            <a:r>
              <a:rPr spc="5" dirty="0">
                <a:latin typeface="微软雅黑 Light" panose="020B0502040204020203" pitchFamily="34" charset="-122"/>
                <a:ea typeface="微软雅黑 Light" panose="020B0502040204020203" pitchFamily="34" charset="-122"/>
                <a:cs typeface="Arial Unicode MS"/>
              </a:rPr>
              <a:t>言</a:t>
            </a:r>
            <a:r>
              <a:rPr dirty="0">
                <a:solidFill>
                  <a:srgbClr val="FF0000"/>
                </a:solidFill>
                <a:latin typeface="微软雅黑 Light" panose="020B0502040204020203" pitchFamily="34" charset="-122"/>
                <a:ea typeface="微软雅黑 Light" panose="020B0502040204020203" pitchFamily="34" charset="-122"/>
                <a:cs typeface="Times New Roman"/>
              </a:rPr>
              <a:t>L</a:t>
            </a:r>
            <a:r>
              <a:rPr spc="5" dirty="0">
                <a:solidFill>
                  <a:srgbClr val="FF0000"/>
                </a:solidFill>
                <a:latin typeface="微软雅黑 Light" panose="020B0502040204020203" pitchFamily="34" charset="-122"/>
                <a:ea typeface="微软雅黑 Light" panose="020B0502040204020203" pitchFamily="34" charset="-122"/>
                <a:cs typeface="Times New Roman"/>
              </a:rPr>
              <a:t>i</a:t>
            </a:r>
            <a:r>
              <a:rPr dirty="0">
                <a:solidFill>
                  <a:srgbClr val="FF0000"/>
                </a:solidFill>
                <a:latin typeface="微软雅黑 Light" panose="020B0502040204020203" pitchFamily="34" charset="-122"/>
                <a:ea typeface="微软雅黑 Light" panose="020B0502040204020203" pitchFamily="34" charset="-122"/>
                <a:cs typeface="Times New Roman"/>
              </a:rPr>
              <a:t>s</a:t>
            </a:r>
            <a:r>
              <a:rPr spc="-5" dirty="0">
                <a:solidFill>
                  <a:srgbClr val="FF0000"/>
                </a:solidFill>
                <a:latin typeface="微软雅黑 Light" panose="020B0502040204020203" pitchFamily="34" charset="-122"/>
                <a:ea typeface="微软雅黑 Light" panose="020B0502040204020203" pitchFamily="34" charset="-122"/>
                <a:cs typeface="Times New Roman"/>
              </a:rPr>
              <a:t>p</a:t>
            </a:r>
            <a:r>
              <a:rPr dirty="0">
                <a:latin typeface="微软雅黑 Light" panose="020B0502040204020203" pitchFamily="34" charset="-122"/>
                <a:ea typeface="微软雅黑 Light" panose="020B0502040204020203" pitchFamily="34" charset="-122"/>
                <a:cs typeface="Arial Unicode MS"/>
              </a:rPr>
              <a:t>，发展了递归的概念，提出常识推理和情境演算。出生于共产党家庭，从小阅读</a:t>
            </a:r>
            <a:r>
              <a:rPr spc="5" dirty="0">
                <a:latin typeface="微软雅黑 Light" panose="020B0502040204020203" pitchFamily="34" charset="-122"/>
                <a:ea typeface="微软雅黑 Light" panose="020B0502040204020203" pitchFamily="34" charset="-122"/>
                <a:cs typeface="Arial Unicode MS"/>
              </a:rPr>
              <a:t>《</a:t>
            </a:r>
            <a:r>
              <a:rPr dirty="0">
                <a:latin typeface="微软雅黑 Light" panose="020B0502040204020203" pitchFamily="34" charset="-122"/>
                <a:ea typeface="微软雅黑 Light" panose="020B0502040204020203" pitchFamily="34" charset="-122"/>
                <a:cs typeface="Times New Roman"/>
              </a:rPr>
              <a:t>10</a:t>
            </a:r>
            <a:r>
              <a:rPr dirty="0">
                <a:latin typeface="微软雅黑 Light" panose="020B0502040204020203" pitchFamily="34" charset="-122"/>
                <a:ea typeface="微软雅黑 Light" panose="020B0502040204020203" pitchFamily="34" charset="-122"/>
                <a:cs typeface="Arial Unicode MS"/>
              </a:rPr>
              <a:t>万个为什么》，中学时自修</a:t>
            </a:r>
            <a:r>
              <a:rPr dirty="0">
                <a:latin typeface="微软雅黑 Light" panose="020B0502040204020203" pitchFamily="34" charset="-122"/>
                <a:ea typeface="微软雅黑 Light" panose="020B0502040204020203" pitchFamily="34" charset="-122"/>
                <a:cs typeface="Times New Roman"/>
              </a:rPr>
              <a:t>Ca</a:t>
            </a:r>
            <a:r>
              <a:rPr spc="10" dirty="0">
                <a:latin typeface="微软雅黑 Light" panose="020B0502040204020203" pitchFamily="34" charset="-122"/>
                <a:ea typeface="微软雅黑 Light" panose="020B0502040204020203" pitchFamily="34" charset="-122"/>
                <a:cs typeface="Times New Roman"/>
              </a:rPr>
              <a:t>l</a:t>
            </a:r>
            <a:r>
              <a:rPr spc="-114" dirty="0">
                <a:latin typeface="微软雅黑 Light" panose="020B0502040204020203" pitchFamily="34" charset="-122"/>
                <a:ea typeface="微软雅黑 Light" panose="020B0502040204020203" pitchFamily="34" charset="-122"/>
                <a:cs typeface="Times New Roman"/>
              </a:rPr>
              <a:t>T</a:t>
            </a:r>
            <a:r>
              <a:rPr dirty="0">
                <a:latin typeface="微软雅黑 Light" panose="020B0502040204020203" pitchFamily="34" charset="-122"/>
                <a:ea typeface="微软雅黑 Light" panose="020B0502040204020203" pitchFamily="34" charset="-122"/>
                <a:cs typeface="Times New Roman"/>
              </a:rPr>
              <a:t>e</a:t>
            </a:r>
            <a:r>
              <a:rPr spc="10" dirty="0">
                <a:latin typeface="微软雅黑 Light" panose="020B0502040204020203" pitchFamily="34" charset="-122"/>
                <a:ea typeface="微软雅黑 Light" panose="020B0502040204020203" pitchFamily="34" charset="-122"/>
                <a:cs typeface="Times New Roman"/>
              </a:rPr>
              <a:t>c</a:t>
            </a:r>
            <a:r>
              <a:rPr dirty="0">
                <a:latin typeface="微软雅黑 Light" panose="020B0502040204020203" pitchFamily="34" charset="-122"/>
                <a:ea typeface="微软雅黑 Light" panose="020B0502040204020203" pitchFamily="34" charset="-122"/>
                <a:cs typeface="Times New Roman"/>
              </a:rPr>
              <a:t>h</a:t>
            </a:r>
            <a:r>
              <a:rPr dirty="0">
                <a:latin typeface="微软雅黑 Light" panose="020B0502040204020203" pitchFamily="34" charset="-122"/>
                <a:ea typeface="微软雅黑 Light" panose="020B0502040204020203" pitchFamily="34" charset="-122"/>
                <a:cs typeface="Arial Unicode MS"/>
              </a:rPr>
              <a:t>的数学课程，</a:t>
            </a:r>
            <a:r>
              <a:rPr dirty="0">
                <a:latin typeface="微软雅黑 Light" panose="020B0502040204020203" pitchFamily="34" charset="-122"/>
                <a:ea typeface="微软雅黑 Light" panose="020B0502040204020203" pitchFamily="34" charset="-122"/>
                <a:cs typeface="Times New Roman"/>
              </a:rPr>
              <a:t>17</a:t>
            </a:r>
            <a:r>
              <a:rPr dirty="0">
                <a:latin typeface="微软雅黑 Light" panose="020B0502040204020203" pitchFamily="34" charset="-122"/>
                <a:ea typeface="微软雅黑 Light" panose="020B0502040204020203" pitchFamily="34" charset="-122"/>
                <a:cs typeface="Arial Unicode MS"/>
              </a:rPr>
              <a:t>岁进</a:t>
            </a:r>
            <a:r>
              <a:rPr spc="-5" dirty="0">
                <a:latin typeface="微软雅黑 Light" panose="020B0502040204020203" pitchFamily="34" charset="-122"/>
                <a:ea typeface="微软雅黑 Light" panose="020B0502040204020203" pitchFamily="34" charset="-122"/>
                <a:cs typeface="Arial Unicode MS"/>
              </a:rPr>
              <a:t>入</a:t>
            </a:r>
            <a:r>
              <a:rPr dirty="0">
                <a:latin typeface="微软雅黑 Light" panose="020B0502040204020203" pitchFamily="34" charset="-122"/>
                <a:ea typeface="微软雅黑 Light" panose="020B0502040204020203" pitchFamily="34" charset="-122"/>
                <a:cs typeface="Times New Roman"/>
              </a:rPr>
              <a:t>Ca</a:t>
            </a:r>
            <a:r>
              <a:rPr spc="10" dirty="0">
                <a:latin typeface="微软雅黑 Light" panose="020B0502040204020203" pitchFamily="34" charset="-122"/>
                <a:ea typeface="微软雅黑 Light" panose="020B0502040204020203" pitchFamily="34" charset="-122"/>
                <a:cs typeface="Times New Roman"/>
              </a:rPr>
              <a:t>l</a:t>
            </a:r>
            <a:r>
              <a:rPr spc="-114" dirty="0">
                <a:latin typeface="微软雅黑 Light" panose="020B0502040204020203" pitchFamily="34" charset="-122"/>
                <a:ea typeface="微软雅黑 Light" panose="020B0502040204020203" pitchFamily="34" charset="-122"/>
                <a:cs typeface="Times New Roman"/>
              </a:rPr>
              <a:t>T</a:t>
            </a:r>
            <a:r>
              <a:rPr dirty="0">
                <a:latin typeface="微软雅黑 Light" panose="020B0502040204020203" pitchFamily="34" charset="-122"/>
                <a:ea typeface="微软雅黑 Light" panose="020B0502040204020203" pitchFamily="34" charset="-122"/>
                <a:cs typeface="Times New Roman"/>
              </a:rPr>
              <a:t>e</a:t>
            </a:r>
            <a:r>
              <a:rPr spc="10" dirty="0">
                <a:latin typeface="微软雅黑 Light" panose="020B0502040204020203" pitchFamily="34" charset="-122"/>
                <a:ea typeface="微软雅黑 Light" panose="020B0502040204020203" pitchFamily="34" charset="-122"/>
                <a:cs typeface="Times New Roman"/>
              </a:rPr>
              <a:t>c</a:t>
            </a:r>
            <a:r>
              <a:rPr dirty="0">
                <a:latin typeface="微软雅黑 Light" panose="020B0502040204020203" pitchFamily="34" charset="-122"/>
                <a:ea typeface="微软雅黑 Light" panose="020B0502040204020203" pitchFamily="34" charset="-122"/>
                <a:cs typeface="Times New Roman"/>
              </a:rPr>
              <a:t>h</a:t>
            </a:r>
            <a:r>
              <a:rPr dirty="0">
                <a:latin typeface="微软雅黑 Light" panose="020B0502040204020203" pitchFamily="34" charset="-122"/>
                <a:ea typeface="微软雅黑 Light" panose="020B0502040204020203" pitchFamily="34" charset="-122"/>
                <a:cs typeface="Arial Unicode MS"/>
              </a:rPr>
              <a:t>时免修两年数学，</a:t>
            </a:r>
            <a:r>
              <a:rPr dirty="0">
                <a:latin typeface="微软雅黑 Light" panose="020B0502040204020203" pitchFamily="34" charset="-122"/>
                <a:ea typeface="微软雅黑 Light" panose="020B0502040204020203" pitchFamily="34" charset="-122"/>
                <a:cs typeface="Times New Roman"/>
              </a:rPr>
              <a:t>22</a:t>
            </a:r>
            <a:r>
              <a:rPr dirty="0">
                <a:latin typeface="微软雅黑 Light" panose="020B0502040204020203" pitchFamily="34" charset="-122"/>
                <a:ea typeface="微软雅黑 Light" panose="020B0502040204020203" pitchFamily="34" charset="-122"/>
                <a:cs typeface="Arial Unicode MS"/>
              </a:rPr>
              <a:t>岁在</a:t>
            </a:r>
            <a:r>
              <a:rPr dirty="0">
                <a:latin typeface="微软雅黑 Light" panose="020B0502040204020203" pitchFamily="34" charset="-122"/>
                <a:ea typeface="微软雅黑 Light" panose="020B0502040204020203" pitchFamily="34" charset="-122"/>
                <a:cs typeface="Times New Roman"/>
              </a:rPr>
              <a:t>Princ</a:t>
            </a:r>
            <a:r>
              <a:rPr spc="10" dirty="0">
                <a:latin typeface="微软雅黑 Light" panose="020B0502040204020203" pitchFamily="34" charset="-122"/>
                <a:ea typeface="微软雅黑 Light" panose="020B0502040204020203" pitchFamily="34" charset="-122"/>
                <a:cs typeface="Times New Roman"/>
              </a:rPr>
              <a:t>e</a:t>
            </a:r>
            <a:r>
              <a:rPr dirty="0">
                <a:latin typeface="微软雅黑 Light" panose="020B0502040204020203" pitchFamily="34" charset="-122"/>
                <a:ea typeface="微软雅黑 Light" panose="020B0502040204020203" pitchFamily="34" charset="-122"/>
                <a:cs typeface="Times New Roman"/>
              </a:rPr>
              <a:t>to</a:t>
            </a:r>
            <a:r>
              <a:rPr spc="5" dirty="0">
                <a:latin typeface="微软雅黑 Light" panose="020B0502040204020203" pitchFamily="34" charset="-122"/>
                <a:ea typeface="微软雅黑 Light" panose="020B0502040204020203" pitchFamily="34" charset="-122"/>
                <a:cs typeface="Times New Roman"/>
              </a:rPr>
              <a:t>n</a:t>
            </a:r>
            <a:r>
              <a:rPr dirty="0">
                <a:latin typeface="微软雅黑 Light" panose="020B0502040204020203" pitchFamily="34" charset="-122"/>
                <a:ea typeface="微软雅黑 Light" panose="020B0502040204020203" pitchFamily="34" charset="-122"/>
                <a:cs typeface="Arial Unicode MS"/>
              </a:rPr>
              <a:t>获博士学位，</a:t>
            </a:r>
            <a:r>
              <a:rPr dirty="0">
                <a:latin typeface="微软雅黑 Light" panose="020B0502040204020203" pitchFamily="34" charset="-122"/>
                <a:ea typeface="微软雅黑 Light" panose="020B0502040204020203" pitchFamily="34" charset="-122"/>
                <a:cs typeface="Times New Roman"/>
              </a:rPr>
              <a:t>37</a:t>
            </a:r>
            <a:r>
              <a:rPr dirty="0">
                <a:latin typeface="微软雅黑 Light" panose="020B0502040204020203" pitchFamily="34" charset="-122"/>
                <a:ea typeface="微软雅黑 Light" panose="020B0502040204020203" pitchFamily="34" charset="-122"/>
                <a:cs typeface="Arial Unicode MS"/>
              </a:rPr>
              <a:t>岁担任 </a:t>
            </a:r>
            <a:r>
              <a:rPr dirty="0">
                <a:latin typeface="微软雅黑 Light" panose="020B0502040204020203" pitchFamily="34" charset="-122"/>
                <a:ea typeface="微软雅黑 Light" panose="020B0502040204020203" pitchFamily="34" charset="-122"/>
                <a:cs typeface="Times New Roman"/>
              </a:rPr>
              <a:t>Stanfor</a:t>
            </a:r>
            <a:r>
              <a:rPr spc="5" dirty="0">
                <a:latin typeface="微软雅黑 Light" panose="020B0502040204020203" pitchFamily="34" charset="-122"/>
                <a:ea typeface="微软雅黑 Light" panose="020B0502040204020203" pitchFamily="34" charset="-122"/>
                <a:cs typeface="Times New Roman"/>
              </a:rPr>
              <a:t>d</a:t>
            </a:r>
            <a:r>
              <a:rPr dirty="0">
                <a:latin typeface="微软雅黑 Light" panose="020B0502040204020203" pitchFamily="34" charset="-122"/>
                <a:ea typeface="微软雅黑 Light" panose="020B0502040204020203" pitchFamily="34" charset="-122"/>
                <a:cs typeface="Arial Unicode MS"/>
              </a:rPr>
              <a:t>大学</a:t>
            </a:r>
            <a:r>
              <a:rPr spc="-5" dirty="0">
                <a:latin typeface="微软雅黑 Light" panose="020B0502040204020203" pitchFamily="34" charset="-122"/>
                <a:ea typeface="微软雅黑 Light" panose="020B0502040204020203" pitchFamily="34" charset="-122"/>
                <a:cs typeface="Times New Roman"/>
              </a:rPr>
              <a:t>A</a:t>
            </a:r>
            <a:r>
              <a:rPr dirty="0">
                <a:latin typeface="微软雅黑 Light" panose="020B0502040204020203" pitchFamily="34" charset="-122"/>
                <a:ea typeface="微软雅黑 Light" panose="020B0502040204020203" pitchFamily="34" charset="-122"/>
                <a:cs typeface="Times New Roman"/>
              </a:rPr>
              <a:t>I</a:t>
            </a:r>
            <a:r>
              <a:rPr dirty="0">
                <a:latin typeface="微软雅黑 Light" panose="020B0502040204020203" pitchFamily="34" charset="-122"/>
                <a:ea typeface="微软雅黑 Light" panose="020B0502040204020203" pitchFamily="34" charset="-122"/>
                <a:cs typeface="Arial Unicode MS"/>
              </a:rPr>
              <a:t>实验室主任。</a:t>
            </a:r>
            <a:r>
              <a:rPr lang="zh-CN" altLang="en-US" b="1" dirty="0">
                <a:solidFill>
                  <a:srgbClr val="0070C0"/>
                </a:solidFill>
                <a:latin typeface="微软雅黑 Light" panose="020B0502040204020203" pitchFamily="34" charset="-122"/>
                <a:ea typeface="微软雅黑 Light" panose="020B0502040204020203" pitchFamily="34" charset="-122"/>
                <a:cs typeface="Arial Unicode MS"/>
              </a:rPr>
              <a:t>（与克门尼一起发明了分时系统，贡献比他在</a:t>
            </a:r>
            <a:r>
              <a:rPr lang="en-US" altLang="zh-CN" b="1" dirty="0">
                <a:solidFill>
                  <a:srgbClr val="0070C0"/>
                </a:solidFill>
                <a:latin typeface="微软雅黑 Light" panose="020B0502040204020203" pitchFamily="34" charset="-122"/>
                <a:ea typeface="微软雅黑 Light" panose="020B0502040204020203" pitchFamily="34" charset="-122"/>
                <a:cs typeface="Arial Unicode MS"/>
              </a:rPr>
              <a:t>AI</a:t>
            </a:r>
            <a:r>
              <a:rPr lang="zh-CN" altLang="en-US" b="1" dirty="0">
                <a:solidFill>
                  <a:srgbClr val="0070C0"/>
                </a:solidFill>
                <a:latin typeface="微软雅黑 Light" panose="020B0502040204020203" pitchFamily="34" charset="-122"/>
                <a:ea typeface="微软雅黑 Light" panose="020B0502040204020203" pitchFamily="34" charset="-122"/>
                <a:cs typeface="Arial Unicode MS"/>
              </a:rPr>
              <a:t>里大得多，但是没有因此获图灵奖，与爱因斯坦不是因为相对论获诺贝尔一样</a:t>
            </a:r>
            <a:r>
              <a:rPr lang="mr-IN" altLang="zh-CN" b="1" dirty="0">
                <a:solidFill>
                  <a:srgbClr val="0070C0"/>
                </a:solidFill>
                <a:latin typeface="微软雅黑 Light" panose="020B0502040204020203" pitchFamily="34" charset="-122"/>
                <a:ea typeface="微软雅黑 Light" panose="020B0502040204020203" pitchFamily="34" charset="-122"/>
                <a:cs typeface="Arial Unicode MS"/>
              </a:rPr>
              <a:t>…</a:t>
            </a:r>
            <a:r>
              <a:rPr lang="zh-CN" altLang="en-US" b="1" dirty="0">
                <a:solidFill>
                  <a:srgbClr val="0070C0"/>
                </a:solidFill>
                <a:latin typeface="微软雅黑 Light" panose="020B0502040204020203" pitchFamily="34" charset="-122"/>
                <a:ea typeface="微软雅黑 Light" panose="020B0502040204020203" pitchFamily="34" charset="-122"/>
                <a:cs typeface="Arial Unicode MS"/>
              </a:rPr>
              <a:t>）</a:t>
            </a:r>
            <a:endParaRPr b="1" dirty="0">
              <a:solidFill>
                <a:srgbClr val="0070C0"/>
              </a:solidFill>
              <a:latin typeface="微软雅黑 Light" panose="020B0502040204020203" pitchFamily="34" charset="-122"/>
              <a:ea typeface="微软雅黑 Light" panose="020B0502040204020203" pitchFamily="34" charset="-122"/>
              <a:cs typeface="Arial Unicode MS"/>
            </a:endParaRPr>
          </a:p>
        </p:txBody>
      </p:sp>
      <p:sp>
        <p:nvSpPr>
          <p:cNvPr id="9" name="object 9"/>
          <p:cNvSpPr txBox="1">
            <a:spLocks noGrp="1"/>
          </p:cNvSpPr>
          <p:nvPr>
            <p:ph type="title"/>
          </p:nvPr>
        </p:nvSpPr>
        <p:spPr/>
        <p:txBody>
          <a:bodyPr/>
          <a:lstStyle/>
          <a:p>
            <a:r>
              <a:rPr lang="zh-CN" altLang="en-US"/>
              <a:t>机器学习源自人工智能</a:t>
            </a:r>
            <a:endParaRPr lang="zh-CN" altLang="en-US" dirty="0"/>
          </a:p>
        </p:txBody>
      </p:sp>
      <p:sp>
        <p:nvSpPr>
          <p:cNvPr id="11" name="矩形 10"/>
          <p:cNvSpPr/>
          <p:nvPr/>
        </p:nvSpPr>
        <p:spPr>
          <a:xfrm>
            <a:off x="7847422" y="1043765"/>
            <a:ext cx="867545" cy="369332"/>
          </a:xfrm>
          <a:prstGeom prst="rect">
            <a:avLst/>
          </a:prstGeom>
        </p:spPr>
        <p:txBody>
          <a:bodyPr wrap="none">
            <a:spAutoFit/>
          </a:bodyPr>
          <a:lstStyle/>
          <a:p>
            <a:r>
              <a:rPr lang="zh-CN" altLang="en-US" spc="-25" dirty="0">
                <a:solidFill>
                  <a:srgbClr val="FF0000"/>
                </a:solidFill>
                <a:latin typeface="微软雅黑 Light" panose="020B0502040204020203" pitchFamily="34" charset="-122"/>
                <a:ea typeface="微软雅黑 Light" panose="020B0502040204020203" pitchFamily="34" charset="-122"/>
                <a:cs typeface="Arial Unicode MS"/>
              </a:rPr>
              <a:t>召集者</a:t>
            </a:r>
            <a:endParaRPr lang="zh-CN" altLang="en-US" dirty="0">
              <a:latin typeface="微软雅黑 Light" panose="020B0502040204020203" pitchFamily="34" charset="-122"/>
              <a:ea typeface="微软雅黑 Light" panose="020B0502040204020203" pitchFamily="34" charset="-122"/>
            </a:endParaRPr>
          </a:p>
        </p:txBody>
      </p:sp>
      <p:sp>
        <p:nvSpPr>
          <p:cNvPr id="12" name="矩形 11"/>
          <p:cNvSpPr/>
          <p:nvPr/>
        </p:nvSpPr>
        <p:spPr>
          <a:xfrm>
            <a:off x="5257803" y="127565"/>
            <a:ext cx="3457164" cy="646331"/>
          </a:xfrm>
          <a:prstGeom prst="rect">
            <a:avLst/>
          </a:prstGeom>
        </p:spPr>
        <p:txBody>
          <a:bodyPr wrap="square">
            <a:spAutoFit/>
          </a:bodyPr>
          <a:lstStyle/>
          <a:p>
            <a:pPr algn="just"/>
            <a:r>
              <a:rPr lang="zh-CN" altLang="en-US" b="1" dirty="0">
                <a:solidFill>
                  <a:srgbClr val="0070C0"/>
                </a:solidFill>
                <a:latin typeface="微软雅黑 Light" panose="020B0502040204020203" pitchFamily="34" charset="-122"/>
                <a:ea typeface="微软雅黑 Light" panose="020B0502040204020203" pitchFamily="34" charset="-122"/>
              </a:rPr>
              <a:t>晚年回忆也承认这个词最早是从别人那里听来的，但记不清是谁。</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8758431" y="188976"/>
            <a:ext cx="1729739" cy="2447544"/>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txBox="1"/>
          <p:nvPr/>
        </p:nvSpPr>
        <p:spPr>
          <a:xfrm>
            <a:off x="9008744" y="2726182"/>
            <a:ext cx="1430656" cy="740410"/>
          </a:xfrm>
          <a:prstGeom prst="rect">
            <a:avLst/>
          </a:prstGeom>
        </p:spPr>
        <p:txBody>
          <a:bodyPr vert="horz" wrap="square" lIns="0" tIns="0" rIns="0" bIns="0" rtlCol="0">
            <a:noAutofit/>
          </a:bodyPr>
          <a:lstStyle/>
          <a:p>
            <a:pPr marL="62865"/>
            <a:r>
              <a:rPr sz="1600" spc="-15" dirty="0">
                <a:latin typeface="微软雅黑 Light" panose="020B0502040204020203" pitchFamily="34" charset="-122"/>
                <a:ea typeface="微软雅黑 Light" panose="020B0502040204020203" pitchFamily="34" charset="-122"/>
                <a:cs typeface="Arial Unicode MS"/>
              </a:rPr>
              <a:t>赫</a:t>
            </a:r>
            <a:r>
              <a:rPr sz="1600" spc="-20" dirty="0">
                <a:latin typeface="微软雅黑 Light" panose="020B0502040204020203" pitchFamily="34" charset="-122"/>
                <a:ea typeface="微软雅黑 Light" panose="020B0502040204020203" pitchFamily="34" charset="-122"/>
                <a:cs typeface="Arial Unicode MS"/>
              </a:rPr>
              <a:t>伯特 </a:t>
            </a:r>
            <a:r>
              <a:rPr sz="1600" spc="-90" dirty="0">
                <a:latin typeface="微软雅黑 Light" panose="020B0502040204020203" pitchFamily="34" charset="-122"/>
                <a:ea typeface="微软雅黑 Light" panose="020B0502040204020203" pitchFamily="34" charset="-122"/>
                <a:cs typeface="Arial Unicode MS"/>
              </a:rPr>
              <a:t> </a:t>
            </a:r>
            <a:r>
              <a:rPr sz="1600" spc="-25" dirty="0">
                <a:latin typeface="微软雅黑 Light" panose="020B0502040204020203" pitchFamily="34" charset="-122"/>
                <a:ea typeface="微软雅黑 Light" panose="020B0502040204020203" pitchFamily="34" charset="-122"/>
                <a:cs typeface="Arial Unicode MS"/>
              </a:rPr>
              <a:t>西蒙</a:t>
            </a:r>
            <a:endParaRPr sz="1600" dirty="0">
              <a:latin typeface="微软雅黑 Light" panose="020B0502040204020203" pitchFamily="34" charset="-122"/>
              <a:ea typeface="微软雅黑 Light" panose="020B0502040204020203" pitchFamily="34" charset="-122"/>
              <a:cs typeface="Arial Unicode MS"/>
            </a:endParaRPr>
          </a:p>
          <a:p>
            <a:pPr marL="62865"/>
            <a:r>
              <a:rPr sz="1600" spc="-165" dirty="0">
                <a:latin typeface="微软雅黑 Light" panose="020B0502040204020203" pitchFamily="34" charset="-122"/>
                <a:ea typeface="微软雅黑 Light" panose="020B0502040204020203" pitchFamily="34" charset="-122"/>
                <a:cs typeface="Courier"/>
              </a:rPr>
              <a:t>(19</a:t>
            </a:r>
            <a:r>
              <a:rPr sz="1600" spc="-175" dirty="0">
                <a:latin typeface="微软雅黑 Light" panose="020B0502040204020203" pitchFamily="34" charset="-122"/>
                <a:ea typeface="微软雅黑 Light" panose="020B0502040204020203" pitchFamily="34" charset="-122"/>
                <a:cs typeface="Courier"/>
              </a:rPr>
              <a:t>1</a:t>
            </a:r>
            <a:r>
              <a:rPr sz="1600" spc="-155" dirty="0">
                <a:latin typeface="微软雅黑 Light" panose="020B0502040204020203" pitchFamily="34" charset="-122"/>
                <a:ea typeface="微软雅黑 Light" panose="020B0502040204020203" pitchFamily="34" charset="-122"/>
                <a:cs typeface="Courier"/>
              </a:rPr>
              <a:t>6</a:t>
            </a:r>
            <a:r>
              <a:rPr sz="1600" spc="-160" dirty="0">
                <a:latin typeface="微软雅黑 Light" panose="020B0502040204020203" pitchFamily="34" charset="-122"/>
                <a:ea typeface="微软雅黑 Light" panose="020B0502040204020203" pitchFamily="34" charset="-122"/>
                <a:cs typeface="Courier"/>
              </a:rPr>
              <a:t>-</a:t>
            </a:r>
            <a:r>
              <a:rPr sz="1600" spc="-175" dirty="0">
                <a:latin typeface="微软雅黑 Light" panose="020B0502040204020203" pitchFamily="34" charset="-122"/>
                <a:ea typeface="微软雅黑 Light" panose="020B0502040204020203" pitchFamily="34" charset="-122"/>
                <a:cs typeface="Courier"/>
              </a:rPr>
              <a:t>2</a:t>
            </a:r>
            <a:r>
              <a:rPr sz="1600" spc="-165" dirty="0">
                <a:latin typeface="微软雅黑 Light" panose="020B0502040204020203" pitchFamily="34" charset="-122"/>
                <a:ea typeface="微软雅黑 Light" panose="020B0502040204020203" pitchFamily="34" charset="-122"/>
                <a:cs typeface="Courier"/>
              </a:rPr>
              <a:t>00</a:t>
            </a:r>
            <a:r>
              <a:rPr sz="1600" spc="-175" dirty="0">
                <a:latin typeface="微软雅黑 Light" panose="020B0502040204020203" pitchFamily="34" charset="-122"/>
                <a:ea typeface="微软雅黑 Light" panose="020B0502040204020203" pitchFamily="34" charset="-122"/>
                <a:cs typeface="Courier"/>
              </a:rPr>
              <a:t>1</a:t>
            </a:r>
            <a:r>
              <a:rPr sz="1600" spc="-165" dirty="0">
                <a:latin typeface="微软雅黑 Light" panose="020B0502040204020203" pitchFamily="34" charset="-122"/>
                <a:ea typeface="微软雅黑 Light" panose="020B0502040204020203" pitchFamily="34" charset="-122"/>
                <a:cs typeface="Courier"/>
              </a:rPr>
              <a:t>)</a:t>
            </a:r>
            <a:endParaRPr sz="1600" dirty="0">
              <a:latin typeface="微软雅黑 Light" panose="020B0502040204020203" pitchFamily="34" charset="-122"/>
              <a:ea typeface="微软雅黑 Light" panose="020B0502040204020203" pitchFamily="34" charset="-122"/>
              <a:cs typeface="Courier"/>
            </a:endParaRPr>
          </a:p>
          <a:p>
            <a:pPr marL="12700"/>
            <a:r>
              <a:rPr sz="1600" spc="-160" dirty="0">
                <a:latin typeface="微软雅黑 Light" panose="020B0502040204020203" pitchFamily="34" charset="-122"/>
                <a:ea typeface="微软雅黑 Light" panose="020B0502040204020203" pitchFamily="34" charset="-122"/>
                <a:cs typeface="Courier"/>
              </a:rPr>
              <a:t>197</a:t>
            </a:r>
            <a:r>
              <a:rPr sz="1600" spc="-175" dirty="0">
                <a:latin typeface="微软雅黑 Light" panose="020B0502040204020203" pitchFamily="34" charset="-122"/>
                <a:ea typeface="微软雅黑 Light" panose="020B0502040204020203" pitchFamily="34" charset="-122"/>
                <a:cs typeface="Courier"/>
              </a:rPr>
              <a:t>5</a:t>
            </a:r>
            <a:r>
              <a:rPr sz="1600" spc="-20" dirty="0">
                <a:latin typeface="微软雅黑 Light" panose="020B0502040204020203" pitchFamily="34" charset="-122"/>
                <a:ea typeface="微软雅黑 Light" panose="020B0502040204020203" pitchFamily="34" charset="-122"/>
                <a:cs typeface="Arial Unicode MS"/>
              </a:rPr>
              <a:t>年</a:t>
            </a:r>
            <a:r>
              <a:rPr sz="1600" spc="-10" dirty="0">
                <a:latin typeface="微软雅黑 Light" panose="020B0502040204020203" pitchFamily="34" charset="-122"/>
                <a:ea typeface="微软雅黑 Light" panose="020B0502040204020203" pitchFamily="34" charset="-122"/>
                <a:cs typeface="Arial Unicode MS"/>
              </a:rPr>
              <a:t>图</a:t>
            </a:r>
            <a:r>
              <a:rPr sz="1600" spc="-20" dirty="0">
                <a:latin typeface="微软雅黑 Light" panose="020B0502040204020203" pitchFamily="34" charset="-122"/>
                <a:ea typeface="微软雅黑 Light" panose="020B0502040204020203" pitchFamily="34" charset="-122"/>
                <a:cs typeface="Arial Unicode MS"/>
              </a:rPr>
              <a:t>灵奖</a:t>
            </a:r>
            <a:endParaRPr sz="1600" dirty="0">
              <a:latin typeface="微软雅黑 Light" panose="020B0502040204020203" pitchFamily="34" charset="-122"/>
              <a:ea typeface="微软雅黑 Light" panose="020B0502040204020203" pitchFamily="34" charset="-122"/>
              <a:cs typeface="Arial Unicode MS"/>
            </a:endParaRPr>
          </a:p>
        </p:txBody>
      </p:sp>
      <p:sp>
        <p:nvSpPr>
          <p:cNvPr id="5" name="object 5"/>
          <p:cNvSpPr/>
          <p:nvPr/>
        </p:nvSpPr>
        <p:spPr>
          <a:xfrm>
            <a:off x="8802623" y="3537203"/>
            <a:ext cx="1655064" cy="1836420"/>
          </a:xfrm>
          <a:prstGeom prst="rect">
            <a:avLst/>
          </a:prstGeom>
          <a:blipFill>
            <a:blip r:embed="rId4"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txBox="1"/>
          <p:nvPr/>
        </p:nvSpPr>
        <p:spPr>
          <a:xfrm>
            <a:off x="9012681" y="5499303"/>
            <a:ext cx="1350519" cy="740410"/>
          </a:xfrm>
          <a:prstGeom prst="rect">
            <a:avLst/>
          </a:prstGeom>
        </p:spPr>
        <p:txBody>
          <a:bodyPr vert="horz" wrap="square" lIns="0" tIns="0" rIns="0" bIns="0" rtlCol="0">
            <a:noAutofit/>
          </a:bodyPr>
          <a:lstStyle/>
          <a:p>
            <a:pPr marL="62865" marR="63500"/>
            <a:r>
              <a:rPr sz="1600" spc="-10" dirty="0">
                <a:latin typeface="微软雅黑 Light" panose="020B0502040204020203" pitchFamily="34" charset="-122"/>
                <a:ea typeface="微软雅黑 Light" panose="020B0502040204020203" pitchFamily="34" charset="-122"/>
                <a:cs typeface="Arial Unicode MS"/>
              </a:rPr>
              <a:t>阿</a:t>
            </a:r>
            <a:r>
              <a:rPr sz="1600" spc="-20" dirty="0">
                <a:latin typeface="微软雅黑 Light" panose="020B0502040204020203" pitchFamily="34" charset="-122"/>
                <a:ea typeface="微软雅黑 Light" panose="020B0502040204020203" pitchFamily="34" charset="-122"/>
                <a:cs typeface="Arial Unicode MS"/>
              </a:rPr>
              <a:t>伦 </a:t>
            </a:r>
            <a:r>
              <a:rPr sz="1600" spc="-85" dirty="0">
                <a:latin typeface="微软雅黑 Light" panose="020B0502040204020203" pitchFamily="34" charset="-122"/>
                <a:ea typeface="微软雅黑 Light" panose="020B0502040204020203" pitchFamily="34" charset="-122"/>
                <a:cs typeface="Arial Unicode MS"/>
              </a:rPr>
              <a:t> </a:t>
            </a:r>
            <a:r>
              <a:rPr sz="1600" spc="-20" dirty="0">
                <a:latin typeface="微软雅黑 Light" panose="020B0502040204020203" pitchFamily="34" charset="-122"/>
                <a:ea typeface="微软雅黑 Light" panose="020B0502040204020203" pitchFamily="34" charset="-122"/>
                <a:cs typeface="Arial Unicode MS"/>
              </a:rPr>
              <a:t>纽厄尔</a:t>
            </a:r>
            <a:r>
              <a:rPr sz="1600" spc="-5" dirty="0">
                <a:latin typeface="微软雅黑 Light" panose="020B0502040204020203" pitchFamily="34" charset="-122"/>
                <a:ea typeface="微软雅黑 Light" panose="020B0502040204020203" pitchFamily="34" charset="-122"/>
                <a:cs typeface="Arial Unicode MS"/>
              </a:rPr>
              <a:t> </a:t>
            </a:r>
            <a:r>
              <a:rPr sz="1600" spc="-165" dirty="0">
                <a:latin typeface="微软雅黑 Light" panose="020B0502040204020203" pitchFamily="34" charset="-122"/>
                <a:ea typeface="微软雅黑 Light" panose="020B0502040204020203" pitchFamily="34" charset="-122"/>
                <a:cs typeface="Courier"/>
              </a:rPr>
              <a:t>(19</a:t>
            </a:r>
            <a:r>
              <a:rPr sz="1600" spc="-175" dirty="0">
                <a:latin typeface="微软雅黑 Light" panose="020B0502040204020203" pitchFamily="34" charset="-122"/>
                <a:ea typeface="微软雅黑 Light" panose="020B0502040204020203" pitchFamily="34" charset="-122"/>
                <a:cs typeface="Courier"/>
              </a:rPr>
              <a:t>2</a:t>
            </a:r>
            <a:r>
              <a:rPr sz="1600" spc="-155" dirty="0">
                <a:latin typeface="微软雅黑 Light" panose="020B0502040204020203" pitchFamily="34" charset="-122"/>
                <a:ea typeface="微软雅黑 Light" panose="020B0502040204020203" pitchFamily="34" charset="-122"/>
                <a:cs typeface="Courier"/>
              </a:rPr>
              <a:t>7</a:t>
            </a:r>
            <a:r>
              <a:rPr sz="1600" spc="-160" dirty="0">
                <a:latin typeface="微软雅黑 Light" panose="020B0502040204020203" pitchFamily="34" charset="-122"/>
                <a:ea typeface="微软雅黑 Light" panose="020B0502040204020203" pitchFamily="34" charset="-122"/>
                <a:cs typeface="Courier"/>
              </a:rPr>
              <a:t>-</a:t>
            </a:r>
            <a:r>
              <a:rPr sz="1600" spc="-175" dirty="0">
                <a:latin typeface="微软雅黑 Light" panose="020B0502040204020203" pitchFamily="34" charset="-122"/>
                <a:ea typeface="微软雅黑 Light" panose="020B0502040204020203" pitchFamily="34" charset="-122"/>
                <a:cs typeface="Courier"/>
              </a:rPr>
              <a:t>1</a:t>
            </a:r>
            <a:r>
              <a:rPr sz="1600" spc="-165" dirty="0">
                <a:latin typeface="微软雅黑 Light" panose="020B0502040204020203" pitchFamily="34" charset="-122"/>
                <a:ea typeface="微软雅黑 Light" panose="020B0502040204020203" pitchFamily="34" charset="-122"/>
                <a:cs typeface="Courier"/>
              </a:rPr>
              <a:t>99</a:t>
            </a:r>
            <a:r>
              <a:rPr sz="1600" spc="-175" dirty="0">
                <a:latin typeface="微软雅黑 Light" panose="020B0502040204020203" pitchFamily="34" charset="-122"/>
                <a:ea typeface="微软雅黑 Light" panose="020B0502040204020203" pitchFamily="34" charset="-122"/>
                <a:cs typeface="Courier"/>
              </a:rPr>
              <a:t>2</a:t>
            </a:r>
            <a:r>
              <a:rPr sz="1600" spc="-165" dirty="0">
                <a:latin typeface="微软雅黑 Light" panose="020B0502040204020203" pitchFamily="34" charset="-122"/>
                <a:ea typeface="微软雅黑 Light" panose="020B0502040204020203" pitchFamily="34" charset="-122"/>
                <a:cs typeface="Courier"/>
              </a:rPr>
              <a:t>)</a:t>
            </a:r>
            <a:endParaRPr sz="1600" dirty="0">
              <a:latin typeface="微软雅黑 Light" panose="020B0502040204020203" pitchFamily="34" charset="-122"/>
              <a:ea typeface="微软雅黑 Light" panose="020B0502040204020203" pitchFamily="34" charset="-122"/>
              <a:cs typeface="Courier"/>
            </a:endParaRPr>
          </a:p>
          <a:p>
            <a:pPr marL="12700"/>
            <a:r>
              <a:rPr sz="1600" spc="-160" dirty="0">
                <a:latin typeface="微软雅黑 Light" panose="020B0502040204020203" pitchFamily="34" charset="-122"/>
                <a:ea typeface="微软雅黑 Light" panose="020B0502040204020203" pitchFamily="34" charset="-122"/>
                <a:cs typeface="Courier"/>
              </a:rPr>
              <a:t>197</a:t>
            </a:r>
            <a:r>
              <a:rPr sz="1600" spc="-175" dirty="0">
                <a:latin typeface="微软雅黑 Light" panose="020B0502040204020203" pitchFamily="34" charset="-122"/>
                <a:ea typeface="微软雅黑 Light" panose="020B0502040204020203" pitchFamily="34" charset="-122"/>
                <a:cs typeface="Courier"/>
              </a:rPr>
              <a:t>5</a:t>
            </a:r>
            <a:r>
              <a:rPr sz="1600" spc="-20" dirty="0">
                <a:latin typeface="微软雅黑 Light" panose="020B0502040204020203" pitchFamily="34" charset="-122"/>
                <a:ea typeface="微软雅黑 Light" panose="020B0502040204020203" pitchFamily="34" charset="-122"/>
                <a:cs typeface="Arial Unicode MS"/>
              </a:rPr>
              <a:t>年</a:t>
            </a:r>
            <a:r>
              <a:rPr sz="1600" spc="-10" dirty="0">
                <a:latin typeface="微软雅黑 Light" panose="020B0502040204020203" pitchFamily="34" charset="-122"/>
                <a:ea typeface="微软雅黑 Light" panose="020B0502040204020203" pitchFamily="34" charset="-122"/>
                <a:cs typeface="Arial Unicode MS"/>
              </a:rPr>
              <a:t>图</a:t>
            </a:r>
            <a:r>
              <a:rPr sz="1600" spc="-20" dirty="0">
                <a:latin typeface="微软雅黑 Light" panose="020B0502040204020203" pitchFamily="34" charset="-122"/>
                <a:ea typeface="微软雅黑 Light" panose="020B0502040204020203" pitchFamily="34" charset="-122"/>
                <a:cs typeface="Arial Unicode MS"/>
              </a:rPr>
              <a:t>灵奖</a:t>
            </a:r>
            <a:endParaRPr sz="1600" dirty="0">
              <a:latin typeface="微软雅黑 Light" panose="020B0502040204020203" pitchFamily="34" charset="-122"/>
              <a:ea typeface="微软雅黑 Light" panose="020B0502040204020203" pitchFamily="34" charset="-122"/>
              <a:cs typeface="Arial Unicode MS"/>
            </a:endParaRPr>
          </a:p>
        </p:txBody>
      </p:sp>
      <p:sp>
        <p:nvSpPr>
          <p:cNvPr id="7" name="object 7"/>
          <p:cNvSpPr txBox="1"/>
          <p:nvPr/>
        </p:nvSpPr>
        <p:spPr>
          <a:xfrm>
            <a:off x="1675285" y="1540180"/>
            <a:ext cx="5873085" cy="2587625"/>
          </a:xfrm>
          <a:prstGeom prst="rect">
            <a:avLst/>
          </a:prstGeom>
        </p:spPr>
        <p:txBody>
          <a:bodyPr vert="horz" wrap="square" lIns="0" tIns="0" rIns="0" bIns="0" rtlCol="0">
            <a:noAutofit/>
          </a:bodyPr>
          <a:lstStyle/>
          <a:p>
            <a:pPr marL="12700"/>
            <a:r>
              <a:rPr sz="2400" b="1" dirty="0">
                <a:latin typeface="微软雅黑 Light" panose="020B0502040204020203" pitchFamily="34" charset="-122"/>
                <a:ea typeface="微软雅黑 Light" panose="020B0502040204020203" pitchFamily="34" charset="-122"/>
                <a:cs typeface="Verdana"/>
              </a:rPr>
              <a:t>1956-</a:t>
            </a:r>
            <a:r>
              <a:rPr sz="2400" b="1" spc="-10" dirty="0">
                <a:latin typeface="微软雅黑 Light" panose="020B0502040204020203" pitchFamily="34" charset="-122"/>
                <a:ea typeface="微软雅黑 Light" panose="020B0502040204020203" pitchFamily="34" charset="-122"/>
                <a:cs typeface="Verdana"/>
              </a:rPr>
              <a:t>19</a:t>
            </a:r>
            <a:r>
              <a:rPr sz="2400" b="1" dirty="0">
                <a:latin typeface="微软雅黑 Light" panose="020B0502040204020203" pitchFamily="34" charset="-122"/>
                <a:ea typeface="微软雅黑 Light" panose="020B0502040204020203" pitchFamily="34" charset="-122"/>
                <a:cs typeface="Verdana"/>
              </a:rPr>
              <a:t>60</a:t>
            </a:r>
            <a:r>
              <a:rPr sz="2400" b="1" spc="-15" dirty="0">
                <a:latin typeface="微软雅黑 Light" panose="020B0502040204020203" pitchFamily="34" charset="-122"/>
                <a:ea typeface="微软雅黑 Light" panose="020B0502040204020203" pitchFamily="34" charset="-122"/>
                <a:cs typeface="Verdana"/>
              </a:rPr>
              <a:t>s</a:t>
            </a:r>
            <a:r>
              <a:rPr sz="2400" b="1" dirty="0">
                <a:latin typeface="微软雅黑 Light" panose="020B0502040204020203" pitchFamily="34" charset="-122"/>
                <a:ea typeface="微软雅黑 Light" panose="020B0502040204020203" pitchFamily="34" charset="-122"/>
                <a:cs typeface="Verdana"/>
              </a:rPr>
              <a:t>:</a:t>
            </a:r>
            <a:r>
              <a:rPr sz="2400" b="1" spc="-30"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Lo</a:t>
            </a:r>
            <a:r>
              <a:rPr sz="2400" b="1" spc="5" dirty="0">
                <a:latin typeface="微软雅黑 Light" panose="020B0502040204020203" pitchFamily="34" charset="-122"/>
                <a:ea typeface="微软雅黑 Light" panose="020B0502040204020203" pitchFamily="34" charset="-122"/>
                <a:cs typeface="Verdana"/>
              </a:rPr>
              <a:t>g</a:t>
            </a:r>
            <a:r>
              <a:rPr sz="2400" b="1" dirty="0">
                <a:latin typeface="微软雅黑 Light" panose="020B0502040204020203" pitchFamily="34" charset="-122"/>
                <a:ea typeface="微软雅黑 Light" panose="020B0502040204020203" pitchFamily="34" charset="-122"/>
                <a:cs typeface="Verdana"/>
              </a:rPr>
              <a:t>ic Reasoning</a:t>
            </a:r>
            <a:endParaRPr sz="2400" dirty="0">
              <a:latin typeface="微软雅黑 Light" panose="020B0502040204020203" pitchFamily="34" charset="-122"/>
              <a:ea typeface="微软雅黑 Light" panose="020B0502040204020203" pitchFamily="34" charset="-122"/>
              <a:cs typeface="Verdana"/>
            </a:endParaRPr>
          </a:p>
          <a:p>
            <a:pPr>
              <a:lnSpc>
                <a:spcPts val="750"/>
              </a:lnSpc>
              <a:spcBef>
                <a:spcPts val="6"/>
              </a:spcBef>
            </a:pPr>
            <a:endParaRPr sz="7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84455">
              <a:tabLst>
                <a:tab pos="541655" algn="l"/>
                <a:tab pos="1913255"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dirty="0" err="1">
                <a:latin typeface="微软雅黑 Light" panose="020B0502040204020203" pitchFamily="34" charset="-122"/>
                <a:ea typeface="微软雅黑 Light" panose="020B0502040204020203" pitchFamily="34" charset="-122"/>
                <a:cs typeface="Arial Unicode MS"/>
              </a:rPr>
              <a:t>出发</a:t>
            </a:r>
            <a:r>
              <a:rPr sz="2400" spc="-5" dirty="0" err="1">
                <a:latin typeface="微软雅黑 Light" panose="020B0502040204020203" pitchFamily="34" charset="-122"/>
                <a:ea typeface="微软雅黑 Light" panose="020B0502040204020203" pitchFamily="34" charset="-122"/>
                <a:cs typeface="Arial Unicode MS"/>
              </a:rPr>
              <a:t>点</a:t>
            </a:r>
            <a:r>
              <a:rPr sz="2400" spc="530" dirty="0">
                <a:latin typeface="微软雅黑 Light" panose="020B0502040204020203" pitchFamily="34" charset="-122"/>
                <a:ea typeface="微软雅黑 Light" panose="020B0502040204020203" pitchFamily="34" charset="-122"/>
                <a:cs typeface="Arial Unicode MS"/>
              </a:rPr>
              <a:t>:</a:t>
            </a:r>
            <a:r>
              <a:rPr sz="2400" spc="1595" dirty="0">
                <a:latin typeface="微软雅黑 Light" panose="020B0502040204020203" pitchFamily="34" charset="-122"/>
                <a:ea typeface="微软雅黑 Light" panose="020B0502040204020203" pitchFamily="34" charset="-122"/>
                <a:cs typeface="Arial Unicode MS"/>
              </a:rPr>
              <a:t>“</a:t>
            </a:r>
            <a:r>
              <a:rPr sz="2400" dirty="0">
                <a:latin typeface="微软雅黑 Light" panose="020B0502040204020203" pitchFamily="34" charset="-122"/>
                <a:ea typeface="微软雅黑 Light" panose="020B0502040204020203" pitchFamily="34" charset="-122"/>
                <a:cs typeface="Arial Unicode MS"/>
              </a:rPr>
              <a:t>数学家真聪明</a:t>
            </a:r>
            <a:r>
              <a:rPr sz="2400" spc="1595" dirty="0">
                <a:latin typeface="微软雅黑 Light" panose="020B0502040204020203" pitchFamily="34" charset="-122"/>
                <a:ea typeface="微软雅黑 Light" panose="020B0502040204020203" pitchFamily="34" charset="-122"/>
                <a:cs typeface="Arial Unicode MS"/>
              </a:rPr>
              <a:t>！”</a:t>
            </a:r>
            <a:endParaRPr sz="2400" dirty="0">
              <a:latin typeface="微软雅黑 Light" panose="020B0502040204020203" pitchFamily="34" charset="-122"/>
              <a:ea typeface="微软雅黑 Light" panose="020B0502040204020203" pitchFamily="34" charset="-122"/>
              <a:cs typeface="Arial Unicode MS"/>
            </a:endParaRPr>
          </a:p>
          <a:p>
            <a:pPr>
              <a:lnSpc>
                <a:spcPts val="850"/>
              </a:lnSpc>
              <a:spcBef>
                <a:spcPts val="27"/>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541655" marR="12700" indent="-457834">
              <a:lnSpc>
                <a:spcPct val="100099"/>
              </a:lnSpc>
              <a:tabLst>
                <a:tab pos="541655" algn="l"/>
                <a:tab pos="3895090" algn="l"/>
                <a:tab pos="4657090"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spc="-5" dirty="0">
                <a:latin typeface="微软雅黑 Light" panose="020B0502040204020203" pitchFamily="34" charset="-122"/>
                <a:ea typeface="微软雅黑 Light" panose="020B0502040204020203" pitchFamily="34" charset="-122"/>
                <a:cs typeface="Arial Unicode MS"/>
              </a:rPr>
              <a:t>主要成就</a:t>
            </a:r>
            <a:r>
              <a:rPr sz="2400" spc="-245" dirty="0">
                <a:latin typeface="微软雅黑 Light" panose="020B0502040204020203" pitchFamily="34" charset="-122"/>
                <a:ea typeface="微软雅黑 Light" panose="020B0502040204020203" pitchFamily="34" charset="-122"/>
                <a:cs typeface="Courier"/>
              </a:rPr>
              <a:t>: </a:t>
            </a:r>
            <a:r>
              <a:rPr sz="2400" dirty="0" err="1">
                <a:latin typeface="微软雅黑 Light" panose="020B0502040204020203" pitchFamily="34" charset="-122"/>
                <a:ea typeface="微软雅黑 Light" panose="020B0502040204020203" pitchFamily="34" charset="-122"/>
                <a:cs typeface="Arial Unicode MS"/>
              </a:rPr>
              <a:t>自动定理证明系统</a:t>
            </a:r>
            <a:r>
              <a:rPr lang="zh-CN" altLang="en-US" sz="2400" dirty="0">
                <a:latin typeface="微软雅黑 Light" panose="020B0502040204020203" pitchFamily="34" charset="-122"/>
                <a:ea typeface="微软雅黑 Light" panose="020B0502040204020203" pitchFamily="34" charset="-122"/>
                <a:cs typeface="Arial Unicode MS"/>
              </a:rPr>
              <a:t>（</a:t>
            </a:r>
            <a:r>
              <a:rPr sz="2400" spc="-250" dirty="0" err="1">
                <a:latin typeface="微软雅黑 Light" panose="020B0502040204020203" pitchFamily="34" charset="-122"/>
                <a:ea typeface="微软雅黑 Light" panose="020B0502040204020203" pitchFamily="34" charset="-122"/>
                <a:cs typeface="Arial Unicode MS"/>
              </a:rPr>
              <a:t>例如</a:t>
            </a:r>
            <a:r>
              <a:rPr sz="2400" spc="-250" dirty="0">
                <a:latin typeface="微软雅黑 Light" panose="020B0502040204020203" pitchFamily="34" charset="-122"/>
                <a:ea typeface="微软雅黑 Light" panose="020B0502040204020203" pitchFamily="34" charset="-122"/>
                <a:cs typeface="Arial Unicode MS"/>
              </a:rPr>
              <a:t>， </a:t>
            </a:r>
            <a:r>
              <a:rPr sz="2400" dirty="0" err="1">
                <a:latin typeface="微软雅黑 Light" panose="020B0502040204020203" pitchFamily="34" charset="-122"/>
                <a:ea typeface="微软雅黑 Light" panose="020B0502040204020203" pitchFamily="34" charset="-122"/>
                <a:cs typeface="Arial Unicode MS"/>
              </a:rPr>
              <a:t>西蒙与纽厄尔的</a:t>
            </a:r>
            <a:r>
              <a:rPr sz="2400" spc="300" dirty="0" err="1">
                <a:latin typeface="微软雅黑 Light" panose="020B0502040204020203" pitchFamily="34" charset="-122"/>
                <a:ea typeface="微软雅黑 Light" panose="020B0502040204020203" pitchFamily="34" charset="-122"/>
                <a:cs typeface="Arial Unicode MS"/>
              </a:rPr>
              <a:t>“</a:t>
            </a:r>
            <a:r>
              <a:rPr sz="2400" b="1" spc="300" dirty="0" err="1">
                <a:solidFill>
                  <a:srgbClr val="C00000"/>
                </a:solidFill>
                <a:latin typeface="微软雅黑 Light" panose="020B0502040204020203" pitchFamily="34" charset="-122"/>
                <a:ea typeface="微软雅黑 Light" panose="020B0502040204020203" pitchFamily="34" charset="-122"/>
                <a:cs typeface="Arial Unicode MS"/>
              </a:rPr>
              <a:t>Logic</a:t>
            </a:r>
            <a:r>
              <a:rPr lang="en-US" sz="2400" b="1" spc="300" dirty="0">
                <a:solidFill>
                  <a:srgbClr val="C00000"/>
                </a:solidFill>
                <a:latin typeface="微软雅黑 Light" panose="020B0502040204020203" pitchFamily="34" charset="-122"/>
                <a:ea typeface="微软雅黑 Light" panose="020B0502040204020203" pitchFamily="34" charset="-122"/>
                <a:cs typeface="Arial Unicode MS"/>
              </a:rPr>
              <a:t> </a:t>
            </a:r>
            <a:r>
              <a:rPr sz="2400" b="1" spc="270" dirty="0" err="1">
                <a:solidFill>
                  <a:srgbClr val="C00000"/>
                </a:solidFill>
                <a:latin typeface="微软雅黑 Light" panose="020B0502040204020203" pitchFamily="34" charset="-122"/>
                <a:ea typeface="微软雅黑 Light" panose="020B0502040204020203" pitchFamily="34" charset="-122"/>
                <a:cs typeface="Arial Unicode MS"/>
              </a:rPr>
              <a:t>Theorist</a:t>
            </a:r>
            <a:r>
              <a:rPr sz="2400" spc="270" dirty="0" err="1">
                <a:latin typeface="微软雅黑 Light" panose="020B0502040204020203" pitchFamily="34" charset="-122"/>
                <a:ea typeface="微软雅黑 Light" panose="020B0502040204020203" pitchFamily="34" charset="-122"/>
                <a:cs typeface="Arial Unicode MS"/>
              </a:rPr>
              <a:t>”</a:t>
            </a:r>
            <a:r>
              <a:rPr sz="2400" spc="170" dirty="0" err="1">
                <a:latin typeface="微软雅黑 Light" panose="020B0502040204020203" pitchFamily="34" charset="-122"/>
                <a:ea typeface="微软雅黑 Light" panose="020B0502040204020203" pitchFamily="34" charset="-122"/>
                <a:cs typeface="Arial Unicode MS"/>
              </a:rPr>
              <a:t>系</a:t>
            </a:r>
            <a:r>
              <a:rPr sz="2400" spc="-5" dirty="0" err="1">
                <a:latin typeface="微软雅黑 Light" panose="020B0502040204020203" pitchFamily="34" charset="-122"/>
                <a:ea typeface="微软雅黑 Light" panose="020B0502040204020203" pitchFamily="34" charset="-122"/>
                <a:cs typeface="Arial Unicode MS"/>
              </a:rPr>
              <a:t>统</a:t>
            </a:r>
            <a:r>
              <a:rPr sz="2400" spc="-245" dirty="0">
                <a:latin typeface="微软雅黑 Light" panose="020B0502040204020203" pitchFamily="34" charset="-122"/>
                <a:ea typeface="微软雅黑 Light" panose="020B0502040204020203" pitchFamily="34" charset="-122"/>
                <a:cs typeface="Courier"/>
              </a:rPr>
              <a:t>)</a:t>
            </a:r>
            <a:endParaRPr sz="2400" dirty="0">
              <a:latin typeface="微软雅黑 Light" panose="020B0502040204020203" pitchFamily="34" charset="-122"/>
              <a:ea typeface="微软雅黑 Light" panose="020B0502040204020203" pitchFamily="34" charset="-122"/>
              <a:cs typeface="Courier"/>
            </a:endParaRPr>
          </a:p>
        </p:txBody>
      </p:sp>
      <p:sp>
        <p:nvSpPr>
          <p:cNvPr id="8" name="object 8"/>
          <p:cNvSpPr txBox="1"/>
          <p:nvPr/>
        </p:nvSpPr>
        <p:spPr>
          <a:xfrm>
            <a:off x="1828800" y="5387130"/>
            <a:ext cx="6477000" cy="859155"/>
          </a:xfrm>
          <a:prstGeom prst="rect">
            <a:avLst/>
          </a:prstGeom>
        </p:spPr>
        <p:txBody>
          <a:bodyPr vert="horz" wrap="square" lIns="0" tIns="0" rIns="0" bIns="0" rtlCol="0">
            <a:noAutofit/>
          </a:bodyPr>
          <a:lstStyle/>
          <a:p>
            <a:pPr marL="12700"/>
            <a:r>
              <a:rPr sz="2800" spc="-25" dirty="0">
                <a:solidFill>
                  <a:srgbClr val="3333FF"/>
                </a:solidFill>
                <a:latin typeface="微软雅黑 Light" panose="020B0502040204020203" pitchFamily="34" charset="-122"/>
                <a:ea typeface="微软雅黑 Light" panose="020B0502040204020203" pitchFamily="34" charset="-122"/>
                <a:cs typeface="Arial Unicode MS"/>
              </a:rPr>
              <a:t>渐</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渐地，</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研</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究者们</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意</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识到，</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仅</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有逻辑</a:t>
            </a:r>
            <a:endParaRPr sz="2800" dirty="0">
              <a:latin typeface="微软雅黑 Light" panose="020B0502040204020203" pitchFamily="34" charset="-122"/>
              <a:ea typeface="微软雅黑 Light" panose="020B0502040204020203" pitchFamily="34" charset="-122"/>
              <a:cs typeface="Arial Unicode MS"/>
            </a:endParaRPr>
          </a:p>
          <a:p>
            <a:pPr marL="12700">
              <a:tabLst>
                <a:tab pos="3034665" algn="l"/>
              </a:tabLst>
            </a:pPr>
            <a:r>
              <a:rPr sz="2800" spc="-25" dirty="0">
                <a:solidFill>
                  <a:srgbClr val="3333FF"/>
                </a:solidFill>
                <a:latin typeface="微软雅黑 Light" panose="020B0502040204020203" pitchFamily="34" charset="-122"/>
                <a:ea typeface="微软雅黑 Light" panose="020B0502040204020203" pitchFamily="34" charset="-122"/>
                <a:cs typeface="Arial Unicode MS"/>
              </a:rPr>
              <a:t>推</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理能力是不够的	…</a:t>
            </a:r>
            <a:endParaRPr sz="2800" dirty="0">
              <a:latin typeface="微软雅黑 Light" panose="020B0502040204020203" pitchFamily="34" charset="-122"/>
              <a:ea typeface="微软雅黑 Light" panose="020B0502040204020203" pitchFamily="34" charset="-122"/>
              <a:cs typeface="Arial Unicode MS"/>
            </a:endParaRPr>
          </a:p>
        </p:txBody>
      </p:sp>
      <p:sp>
        <p:nvSpPr>
          <p:cNvPr id="9" name="矩形 8"/>
          <p:cNvSpPr/>
          <p:nvPr/>
        </p:nvSpPr>
        <p:spPr>
          <a:xfrm>
            <a:off x="5994687" y="1129915"/>
            <a:ext cx="2158714" cy="1200329"/>
          </a:xfrm>
          <a:prstGeom prst="rect">
            <a:avLst/>
          </a:prstGeom>
        </p:spPr>
        <p:txBody>
          <a:bodyPr wrap="square">
            <a:spAutoFit/>
          </a:bodyPr>
          <a:lstStyle/>
          <a:p>
            <a:pPr algn="just"/>
            <a:r>
              <a:rPr lang="zh-Hans" altLang="en-US" dirty="0">
                <a:solidFill>
                  <a:srgbClr val="FF0000"/>
                </a:solidFill>
                <a:latin typeface="微软雅黑 Light" panose="020B0502040204020203" pitchFamily="34" charset="-122"/>
                <a:ea typeface="微软雅黑 Light" panose="020B0502040204020203" pitchFamily="34" charset="-122"/>
              </a:rPr>
              <a:t>与</a:t>
            </a:r>
            <a:r>
              <a:rPr lang="en-US" altLang="zh-CN" dirty="0">
                <a:latin typeface="微软雅黑 Light" panose="020B0502040204020203" pitchFamily="34" charset="-122"/>
                <a:ea typeface="微软雅黑 Light" panose="020B0502040204020203" pitchFamily="34" charset="-122"/>
              </a:rPr>
              <a:t>Alan Perlis</a:t>
            </a:r>
            <a:r>
              <a:rPr lang="zh-Hans" altLang="en-US" dirty="0">
                <a:latin typeface="微软雅黑 Light" panose="020B0502040204020203" pitchFamily="34" charset="-122"/>
                <a:ea typeface="微软雅黑 Light" panose="020B0502040204020203" pitchFamily="34" charset="-122"/>
              </a:rPr>
              <a:t> 一起</a:t>
            </a:r>
            <a:r>
              <a:rPr lang="zh-CN" altLang="en-US" dirty="0">
                <a:solidFill>
                  <a:srgbClr val="FF0000"/>
                </a:solidFill>
                <a:latin typeface="微软雅黑 Light" panose="020B0502040204020203" pitchFamily="34" charset="-122"/>
                <a:ea typeface="微软雅黑 Light" panose="020B0502040204020203" pitchFamily="34" charset="-122"/>
              </a:rPr>
              <a:t>创立</a:t>
            </a:r>
            <a:r>
              <a:rPr lang="en-US" altLang="zh-CN" dirty="0">
                <a:solidFill>
                  <a:srgbClr val="FF0000"/>
                </a:solidFill>
                <a:latin typeface="微软雅黑 Light" panose="020B0502040204020203" pitchFamily="34" charset="-122"/>
                <a:ea typeface="微软雅黑 Light" panose="020B0502040204020203" pitchFamily="34" charset="-122"/>
              </a:rPr>
              <a:t>CMU</a:t>
            </a:r>
            <a:r>
              <a:rPr lang="zh-CN" altLang="en-US" dirty="0">
                <a:solidFill>
                  <a:srgbClr val="FF0000"/>
                </a:solidFill>
                <a:latin typeface="微软雅黑 Light" panose="020B0502040204020203" pitchFamily="34" charset="-122"/>
                <a:ea typeface="微软雅黑 Light" panose="020B0502040204020203" pitchFamily="34" charset="-122"/>
              </a:rPr>
              <a:t>计算机系</a:t>
            </a:r>
            <a:endParaRPr lang="en-US" altLang="zh-CN" dirty="0">
              <a:solidFill>
                <a:srgbClr val="FF0000"/>
              </a:solidFill>
              <a:latin typeface="微软雅黑 Light" panose="020B0502040204020203" pitchFamily="34" charset="-122"/>
              <a:ea typeface="微软雅黑 Light" panose="020B0502040204020203" pitchFamily="34" charset="-122"/>
            </a:endParaRPr>
          </a:p>
          <a:p>
            <a:pPr algn="just"/>
            <a:r>
              <a:rPr lang="en-US" altLang="zh-CN" dirty="0">
                <a:latin typeface="微软雅黑 Light" panose="020B0502040204020203" pitchFamily="34" charset="-122"/>
                <a:ea typeface="微软雅黑 Light" panose="020B0502040204020203" pitchFamily="34" charset="-122"/>
              </a:rPr>
              <a:t>(Alan Perlis</a:t>
            </a:r>
            <a:r>
              <a:rPr lang="zh-Hans" altLang="en-US" dirty="0">
                <a:latin typeface="微软雅黑 Light" panose="020B0502040204020203" pitchFamily="34" charset="-122"/>
                <a:ea typeface="微软雅黑 Light" panose="020B0502040204020203" pitchFamily="34" charset="-122"/>
              </a:rPr>
              <a:t> </a:t>
            </a:r>
            <a:r>
              <a:rPr lang="en-US" altLang="zh-C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 第一届图灵奖，</a:t>
            </a:r>
            <a:r>
              <a:rPr lang="en-US" altLang="zh-CN" dirty="0">
                <a:latin typeface="微软雅黑 Light" panose="020B0502040204020203" pitchFamily="34" charset="-122"/>
                <a:ea typeface="微软雅黑 Light" panose="020B0502040204020203" pitchFamily="34" charset="-122"/>
              </a:rPr>
              <a:t>1</a:t>
            </a:r>
            <a:r>
              <a:rPr lang="en-US" altLang="zh-Hans" dirty="0">
                <a:latin typeface="微软雅黑 Light" panose="020B0502040204020203" pitchFamily="34" charset="-122"/>
                <a:ea typeface="微软雅黑 Light" panose="020B0502040204020203" pitchFamily="34" charset="-122"/>
              </a:rPr>
              <a:t>966</a:t>
            </a:r>
            <a:r>
              <a:rPr lang="en-US" altLang="zh-CN" dirty="0">
                <a:latin typeface="微软雅黑 Light" panose="020B0502040204020203" pitchFamily="34" charset="-122"/>
                <a:ea typeface="微软雅黑 Light" panose="020B0502040204020203" pitchFamily="34" charset="-122"/>
              </a:rPr>
              <a:t>)</a:t>
            </a:r>
            <a:endParaRPr lang="zh-CN" altLang="en-US" dirty="0">
              <a:latin typeface="微软雅黑 Light" panose="020B0502040204020203" pitchFamily="34" charset="-122"/>
              <a:ea typeface="微软雅黑 Light" panose="020B0502040204020203" pitchFamily="34" charset="-122"/>
            </a:endParaRPr>
          </a:p>
        </p:txBody>
      </p:sp>
      <p:sp>
        <p:nvSpPr>
          <p:cNvPr id="12" name="左大括号 11"/>
          <p:cNvSpPr/>
          <p:nvPr/>
        </p:nvSpPr>
        <p:spPr>
          <a:xfrm>
            <a:off x="8153400" y="1325949"/>
            <a:ext cx="457199" cy="3129468"/>
          </a:xfrm>
          <a:prstGeom prst="leftBrace">
            <a:avLst>
              <a:gd name="adj1" fmla="val 8333"/>
              <a:gd name="adj2" fmla="val 1413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latin typeface="微软雅黑 Light" panose="020B0502040204020203" pitchFamily="34" charset="-122"/>
              <a:ea typeface="微软雅黑 Light" panose="020B0502040204020203" pitchFamily="34" charset="-122"/>
            </a:endParaRPr>
          </a:p>
        </p:txBody>
      </p:sp>
      <p:sp>
        <p:nvSpPr>
          <p:cNvPr id="13" name="矩形 12"/>
          <p:cNvSpPr/>
          <p:nvPr/>
        </p:nvSpPr>
        <p:spPr>
          <a:xfrm>
            <a:off x="1675285" y="4295799"/>
            <a:ext cx="6265573" cy="923330"/>
          </a:xfrm>
          <a:prstGeom prst="rect">
            <a:avLst/>
          </a:prstGeom>
        </p:spPr>
        <p:txBody>
          <a:bodyPr wrap="square">
            <a:spAutoFit/>
          </a:bodyPr>
          <a:lstStyle/>
          <a:p>
            <a:pPr algn="just"/>
            <a:r>
              <a:rPr lang="zh-CN" altLang="en-US" b="1" dirty="0">
                <a:solidFill>
                  <a:srgbClr val="404040"/>
                </a:solidFill>
                <a:latin typeface="微软雅黑 Light" panose="020B0502040204020203" pitchFamily="34" charset="-122"/>
                <a:ea typeface="微软雅黑 Light" panose="020B0502040204020203" pitchFamily="34" charset="-122"/>
              </a:rPr>
              <a:t>他们后来把他们的哲学思路命名为“</a:t>
            </a:r>
            <a:r>
              <a:rPr lang="zh-CN" altLang="en-US" b="1" dirty="0">
                <a:solidFill>
                  <a:srgbClr val="FF0000"/>
                </a:solidFill>
                <a:latin typeface="微软雅黑 Light" panose="020B0502040204020203" pitchFamily="34" charset="-122"/>
                <a:ea typeface="微软雅黑 Light" panose="020B0502040204020203" pitchFamily="34" charset="-122"/>
              </a:rPr>
              <a:t>物理符号系统假说</a:t>
            </a:r>
            <a:r>
              <a:rPr lang="zh-CN" altLang="en-US" b="1" dirty="0">
                <a:solidFill>
                  <a:srgbClr val="404040"/>
                </a:solidFill>
                <a:latin typeface="微软雅黑 Light" panose="020B0502040204020203" pitchFamily="34" charset="-122"/>
                <a:ea typeface="微软雅黑 Light" panose="020B0502040204020203" pitchFamily="34" charset="-122"/>
              </a:rPr>
              <a:t>”。简单地说就是：智能是对符号的操作，最原始的符号对应于物理客体。这个思路和英美的</a:t>
            </a:r>
            <a:r>
              <a:rPr lang="zh-CN" altLang="en-US" b="1" dirty="0">
                <a:solidFill>
                  <a:srgbClr val="FF0000"/>
                </a:solidFill>
                <a:latin typeface="微软雅黑 Light" panose="020B0502040204020203" pitchFamily="34" charset="-122"/>
                <a:ea typeface="微软雅黑 Light" panose="020B0502040204020203" pitchFamily="34" charset="-122"/>
              </a:rPr>
              <a:t>经验主义哲学</a:t>
            </a:r>
            <a:r>
              <a:rPr lang="zh-CN" altLang="en-US" b="1" dirty="0">
                <a:solidFill>
                  <a:srgbClr val="404040"/>
                </a:solidFill>
                <a:latin typeface="微软雅黑 Light" panose="020B0502040204020203" pitchFamily="34" charset="-122"/>
                <a:ea typeface="微软雅黑 Light" panose="020B0502040204020203" pitchFamily="34" charset="-122"/>
              </a:rPr>
              <a:t>传统接近。</a:t>
            </a:r>
            <a:endParaRPr lang="zh-CN" altLang="en-US" b="1" dirty="0">
              <a:latin typeface="微软雅黑 Light" panose="020B0502040204020203" pitchFamily="34" charset="-122"/>
              <a:ea typeface="微软雅黑 Light" panose="020B0502040204020203" pitchFamily="34" charset="-122"/>
            </a:endParaRPr>
          </a:p>
        </p:txBody>
      </p:sp>
      <p:sp>
        <p:nvSpPr>
          <p:cNvPr id="10" name="矩形 9"/>
          <p:cNvSpPr/>
          <p:nvPr/>
        </p:nvSpPr>
        <p:spPr>
          <a:xfrm>
            <a:off x="5334003" y="152035"/>
            <a:ext cx="3340253" cy="646331"/>
          </a:xfrm>
          <a:prstGeom prst="rect">
            <a:avLst/>
          </a:prstGeom>
        </p:spPr>
        <p:txBody>
          <a:bodyPr wrap="square">
            <a:spAutoFit/>
          </a:bodyPr>
          <a:lstStyle/>
          <a:p>
            <a:r>
              <a:rPr lang="zh-CN" altLang="en-US" b="1" dirty="0">
                <a:solidFill>
                  <a:srgbClr val="0070C0"/>
                </a:solidFill>
                <a:latin typeface="微软雅黑 Light" panose="020B0502040204020203" pitchFamily="34" charset="-122"/>
                <a:ea typeface="微软雅黑 Light" panose="020B0502040204020203" pitchFamily="34" charset="-122"/>
              </a:rPr>
              <a:t>决策理论研究的突出贡献，被授予</a:t>
            </a:r>
            <a:r>
              <a:rPr lang="en-US" altLang="zh-CN" b="1" dirty="0">
                <a:solidFill>
                  <a:srgbClr val="0070C0"/>
                </a:solidFill>
                <a:latin typeface="微软雅黑 Light" panose="020B0502040204020203" pitchFamily="34" charset="-122"/>
                <a:ea typeface="微软雅黑 Light" panose="020B0502040204020203" pitchFamily="34" charset="-122"/>
              </a:rPr>
              <a:t>1978</a:t>
            </a:r>
            <a:r>
              <a:rPr lang="zh-CN" altLang="en-US" b="1" dirty="0">
                <a:solidFill>
                  <a:srgbClr val="0070C0"/>
                </a:solidFill>
                <a:latin typeface="微软雅黑 Light" panose="020B0502040204020203" pitchFamily="34" charset="-122"/>
                <a:ea typeface="微软雅黑 Light" panose="020B0502040204020203" pitchFamily="34" charset="-122"/>
              </a:rPr>
              <a:t>年度诺贝尔经济学奖</a:t>
            </a:r>
          </a:p>
        </p:txBody>
      </p:sp>
      <p:cxnSp>
        <p:nvCxnSpPr>
          <p:cNvPr id="14" name="直线箭头连接符 13">
            <a:extLst>
              <a:ext uri="{FF2B5EF4-FFF2-40B4-BE49-F238E27FC236}">
                <a16:creationId xmlns:a16="http://schemas.microsoft.com/office/drawing/2014/main" id="{30334456-9253-6F41-804C-47F6CD7D6A2F}"/>
              </a:ext>
            </a:extLst>
          </p:cNvPr>
          <p:cNvCxnSpPr>
            <a:cxnSpLocks/>
          </p:cNvCxnSpPr>
          <p:nvPr/>
        </p:nvCxnSpPr>
        <p:spPr>
          <a:xfrm flipH="1" flipV="1">
            <a:off x="8371739" y="798366"/>
            <a:ext cx="285026" cy="35958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8" name="object 2"/>
          <p:cNvSpPr txBox="1">
            <a:spLocks noGrp="1"/>
          </p:cNvSpPr>
          <p:nvPr>
            <p:ph type="title"/>
          </p:nvPr>
        </p:nvSpPr>
        <p:spPr/>
        <p:txBody>
          <a:bodyPr/>
          <a:lstStyle/>
          <a:p>
            <a:r>
              <a:rPr lang="zh-CN" altLang="en-US"/>
              <a:t>第一阶段：推理期</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extLst mod="1"/>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962407" y="1457200"/>
            <a:ext cx="6654165" cy="2221865"/>
          </a:xfrm>
          <a:prstGeom prst="rect">
            <a:avLst/>
          </a:prstGeom>
        </p:spPr>
        <p:txBody>
          <a:bodyPr vert="horz" wrap="square" lIns="0" tIns="0" rIns="0" bIns="0" rtlCol="0">
            <a:noAutofit/>
          </a:bodyPr>
          <a:lstStyle/>
          <a:p>
            <a:pPr marL="12700"/>
            <a:r>
              <a:rPr sz="2400" b="1" dirty="0">
                <a:latin typeface="微软雅黑 Light" panose="020B0502040204020203" pitchFamily="34" charset="-122"/>
                <a:ea typeface="微软雅黑 Light" panose="020B0502040204020203" pitchFamily="34" charset="-122"/>
                <a:cs typeface="Verdana"/>
              </a:rPr>
              <a:t>19</a:t>
            </a:r>
            <a:r>
              <a:rPr sz="2400" b="1" spc="-10" dirty="0">
                <a:latin typeface="微软雅黑 Light" panose="020B0502040204020203" pitchFamily="34" charset="-122"/>
                <a:ea typeface="微软雅黑 Light" panose="020B0502040204020203" pitchFamily="34" charset="-122"/>
                <a:cs typeface="Verdana"/>
              </a:rPr>
              <a:t>7</a:t>
            </a:r>
            <a:r>
              <a:rPr sz="2400" b="1" dirty="0">
                <a:latin typeface="微软雅黑 Light" panose="020B0502040204020203" pitchFamily="34" charset="-122"/>
                <a:ea typeface="微软雅黑 Light" panose="020B0502040204020203" pitchFamily="34" charset="-122"/>
                <a:cs typeface="Verdana"/>
              </a:rPr>
              <a:t>0s</a:t>
            </a:r>
            <a:r>
              <a:rPr sz="2400" b="1" spc="35"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19</a:t>
            </a:r>
            <a:r>
              <a:rPr sz="2400" b="1" spc="-10" dirty="0">
                <a:latin typeface="微软雅黑 Light" panose="020B0502040204020203" pitchFamily="34" charset="-122"/>
                <a:ea typeface="微软雅黑 Light" panose="020B0502040204020203" pitchFamily="34" charset="-122"/>
                <a:cs typeface="Verdana"/>
              </a:rPr>
              <a:t>8</a:t>
            </a:r>
            <a:r>
              <a:rPr sz="2400" b="1" dirty="0">
                <a:latin typeface="微软雅黑 Light" panose="020B0502040204020203" pitchFamily="34" charset="-122"/>
                <a:ea typeface="微软雅黑 Light" panose="020B0502040204020203" pitchFamily="34" charset="-122"/>
                <a:cs typeface="Verdana"/>
              </a:rPr>
              <a:t>0s:</a:t>
            </a:r>
            <a:r>
              <a:rPr sz="2400" b="1" spc="35"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K</a:t>
            </a:r>
            <a:r>
              <a:rPr sz="2400" b="1" spc="-10" dirty="0">
                <a:latin typeface="微软雅黑 Light" panose="020B0502040204020203" pitchFamily="34" charset="-122"/>
                <a:ea typeface="微软雅黑 Light" panose="020B0502040204020203" pitchFamily="34" charset="-122"/>
                <a:cs typeface="Verdana"/>
              </a:rPr>
              <a:t>n</a:t>
            </a:r>
            <a:r>
              <a:rPr sz="2400" b="1" dirty="0">
                <a:latin typeface="微软雅黑 Light" panose="020B0502040204020203" pitchFamily="34" charset="-122"/>
                <a:ea typeface="微软雅黑 Light" panose="020B0502040204020203" pitchFamily="34" charset="-122"/>
                <a:cs typeface="Verdana"/>
              </a:rPr>
              <a:t>ow</a:t>
            </a:r>
            <a:r>
              <a:rPr sz="2400" b="1" spc="-10" dirty="0">
                <a:latin typeface="微软雅黑 Light" panose="020B0502040204020203" pitchFamily="34" charset="-122"/>
                <a:ea typeface="微软雅黑 Light" panose="020B0502040204020203" pitchFamily="34" charset="-122"/>
                <a:cs typeface="Verdana"/>
              </a:rPr>
              <a:t>l</a:t>
            </a:r>
            <a:r>
              <a:rPr sz="2400" b="1" dirty="0">
                <a:latin typeface="微软雅黑 Light" panose="020B0502040204020203" pitchFamily="34" charset="-122"/>
                <a:ea typeface="微软雅黑 Light" panose="020B0502040204020203" pitchFamily="34" charset="-122"/>
                <a:cs typeface="Verdana"/>
              </a:rPr>
              <a:t>edge</a:t>
            </a:r>
            <a:r>
              <a:rPr sz="2400" b="1" spc="20"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Enginee</a:t>
            </a:r>
            <a:r>
              <a:rPr sz="2400" b="1" spc="-10" dirty="0">
                <a:latin typeface="微软雅黑 Light" panose="020B0502040204020203" pitchFamily="34" charset="-122"/>
                <a:ea typeface="微软雅黑 Light" panose="020B0502040204020203" pitchFamily="34" charset="-122"/>
                <a:cs typeface="Verdana"/>
              </a:rPr>
              <a:t>r</a:t>
            </a:r>
            <a:r>
              <a:rPr sz="2400" b="1" dirty="0">
                <a:latin typeface="微软雅黑 Light" panose="020B0502040204020203" pitchFamily="34" charset="-122"/>
                <a:ea typeface="微软雅黑 Light" panose="020B0502040204020203" pitchFamily="34" charset="-122"/>
                <a:cs typeface="Verdana"/>
              </a:rPr>
              <a:t>i</a:t>
            </a:r>
            <a:r>
              <a:rPr sz="2400" b="1" spc="-10" dirty="0">
                <a:latin typeface="微软雅黑 Light" panose="020B0502040204020203" pitchFamily="34" charset="-122"/>
                <a:ea typeface="微软雅黑 Light" panose="020B0502040204020203" pitchFamily="34" charset="-122"/>
                <a:cs typeface="Verdana"/>
              </a:rPr>
              <a:t>n</a:t>
            </a:r>
            <a:r>
              <a:rPr sz="2400" b="1" dirty="0">
                <a:latin typeface="微软雅黑 Light" panose="020B0502040204020203" pitchFamily="34" charset="-122"/>
                <a:ea typeface="微软雅黑 Light" panose="020B0502040204020203" pitchFamily="34" charset="-122"/>
                <a:cs typeface="Verdana"/>
              </a:rPr>
              <a:t>g</a:t>
            </a:r>
            <a:endParaRPr sz="2400" dirty="0">
              <a:latin typeface="微软雅黑 Light" panose="020B0502040204020203" pitchFamily="34" charset="-122"/>
              <a:ea typeface="微软雅黑 Light" panose="020B0502040204020203" pitchFamily="34" charset="-122"/>
              <a:cs typeface="Verdana"/>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spcBef>
                <a:spcPts val="36"/>
              </a:spcBef>
            </a:pPr>
            <a:endParaRPr sz="1000" dirty="0">
              <a:latin typeface="微软雅黑 Light" panose="020B0502040204020203" pitchFamily="34" charset="-122"/>
              <a:ea typeface="微软雅黑 Light" panose="020B0502040204020203" pitchFamily="34" charset="-122"/>
            </a:endParaRPr>
          </a:p>
          <a:p>
            <a:pPr marL="156210">
              <a:tabLst>
                <a:tab pos="613410" algn="l"/>
                <a:tab pos="1985010"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dirty="0" err="1">
                <a:latin typeface="微软雅黑 Light" panose="020B0502040204020203" pitchFamily="34" charset="-122"/>
                <a:ea typeface="微软雅黑 Light" panose="020B0502040204020203" pitchFamily="34" charset="-122"/>
                <a:cs typeface="Arial Unicode MS"/>
              </a:rPr>
              <a:t>出发</a:t>
            </a:r>
            <a:r>
              <a:rPr sz="2400" spc="-5" dirty="0" err="1">
                <a:latin typeface="微软雅黑 Light" panose="020B0502040204020203" pitchFamily="34" charset="-122"/>
                <a:ea typeface="微软雅黑 Light" panose="020B0502040204020203" pitchFamily="34" charset="-122"/>
                <a:cs typeface="Arial Unicode MS"/>
              </a:rPr>
              <a:t>点</a:t>
            </a:r>
            <a:r>
              <a:rPr sz="2400" spc="530" dirty="0">
                <a:latin typeface="微软雅黑 Light" panose="020B0502040204020203" pitchFamily="34" charset="-122"/>
                <a:ea typeface="微软雅黑 Light" panose="020B0502040204020203" pitchFamily="34" charset="-122"/>
                <a:cs typeface="Arial Unicode MS"/>
              </a:rPr>
              <a:t>:</a:t>
            </a:r>
            <a:r>
              <a:rPr sz="2400" spc="1595" dirty="0">
                <a:latin typeface="微软雅黑 Light" panose="020B0502040204020203" pitchFamily="34" charset="-122"/>
                <a:ea typeface="微软雅黑 Light" panose="020B0502040204020203" pitchFamily="34" charset="-122"/>
                <a:cs typeface="Arial Unicode MS"/>
              </a:rPr>
              <a:t>“知识就是力量！”</a:t>
            </a:r>
            <a:endParaRPr sz="2400" dirty="0">
              <a:latin typeface="微软雅黑 Light" panose="020B0502040204020203" pitchFamily="34" charset="-122"/>
              <a:ea typeface="微软雅黑 Light" panose="020B0502040204020203" pitchFamily="34" charset="-122"/>
              <a:cs typeface="Arial Unicode MS"/>
            </a:endParaRPr>
          </a:p>
          <a:p>
            <a:pPr>
              <a:lnSpc>
                <a:spcPts val="850"/>
              </a:lnSpc>
              <a:spcBef>
                <a:spcPts val="30"/>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156210">
              <a:tabLst>
                <a:tab pos="613410" algn="l"/>
                <a:tab pos="3509645"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spc="-5" dirty="0">
                <a:latin typeface="微软雅黑 Light" panose="020B0502040204020203" pitchFamily="34" charset="-122"/>
                <a:ea typeface="微软雅黑 Light" panose="020B0502040204020203" pitchFamily="34" charset="-122"/>
                <a:cs typeface="Arial Unicode MS"/>
              </a:rPr>
              <a:t>主要成就</a:t>
            </a:r>
            <a:r>
              <a:rPr sz="2400" spc="-245" dirty="0">
                <a:latin typeface="微软雅黑 Light" panose="020B0502040204020203" pitchFamily="34" charset="-122"/>
                <a:ea typeface="微软雅黑 Light" panose="020B0502040204020203" pitchFamily="34" charset="-122"/>
                <a:cs typeface="Courier"/>
              </a:rPr>
              <a:t>: </a:t>
            </a:r>
            <a:r>
              <a:rPr sz="2400" dirty="0">
                <a:latin typeface="微软雅黑 Light" panose="020B0502040204020203" pitchFamily="34" charset="-122"/>
                <a:ea typeface="微软雅黑 Light" panose="020B0502040204020203" pitchFamily="34" charset="-122"/>
                <a:cs typeface="Arial Unicode MS"/>
              </a:rPr>
              <a:t>专家系统	</a:t>
            </a:r>
            <a:r>
              <a:rPr sz="2400" spc="-250" dirty="0">
                <a:latin typeface="微软雅黑 Light" panose="020B0502040204020203" pitchFamily="34" charset="-122"/>
                <a:ea typeface="微软雅黑 Light" panose="020B0502040204020203" pitchFamily="34" charset="-122"/>
                <a:cs typeface="Courier"/>
              </a:rPr>
              <a:t>(</a:t>
            </a:r>
            <a:r>
              <a:rPr sz="2400" spc="-250" dirty="0">
                <a:latin typeface="微软雅黑 Light" panose="020B0502040204020203" pitchFamily="34" charset="-122"/>
                <a:ea typeface="微软雅黑 Light" panose="020B0502040204020203" pitchFamily="34" charset="-122"/>
                <a:cs typeface="Arial Unicode MS"/>
              </a:rPr>
              <a:t>例如，费根鲍</a:t>
            </a:r>
            <a:endParaRPr sz="2400" dirty="0">
              <a:latin typeface="微软雅黑 Light" panose="020B0502040204020203" pitchFamily="34" charset="-122"/>
              <a:ea typeface="微软雅黑 Light" panose="020B0502040204020203" pitchFamily="34" charset="-122"/>
              <a:cs typeface="Arial Unicode MS"/>
            </a:endParaRPr>
          </a:p>
          <a:p>
            <a:pPr marR="1767205" algn="ctr"/>
            <a:r>
              <a:rPr sz="2400" dirty="0">
                <a:latin typeface="微软雅黑 Light" panose="020B0502040204020203" pitchFamily="34" charset="-122"/>
                <a:ea typeface="微软雅黑 Light" panose="020B0502040204020203" pitchFamily="34" charset="-122"/>
                <a:cs typeface="Arial Unicode MS"/>
              </a:rPr>
              <a:t>姆等人</a:t>
            </a:r>
            <a:r>
              <a:rPr sz="2400" spc="-5" dirty="0">
                <a:latin typeface="微软雅黑 Light" panose="020B0502040204020203" pitchFamily="34" charset="-122"/>
                <a:ea typeface="微软雅黑 Light" panose="020B0502040204020203" pitchFamily="34" charset="-122"/>
                <a:cs typeface="Arial Unicode MS"/>
              </a:rPr>
              <a:t>的</a:t>
            </a:r>
            <a:r>
              <a:rPr sz="2400" spc="10" dirty="0">
                <a:latin typeface="微软雅黑 Light" panose="020B0502040204020203" pitchFamily="34" charset="-122"/>
                <a:ea typeface="微软雅黑 Light" panose="020B0502040204020203" pitchFamily="34" charset="-122"/>
                <a:cs typeface="Arial Unicode MS"/>
              </a:rPr>
              <a:t>“</a:t>
            </a:r>
            <a:r>
              <a:rPr sz="2400" b="1" spc="10" dirty="0">
                <a:solidFill>
                  <a:srgbClr val="C00000"/>
                </a:solidFill>
                <a:latin typeface="微软雅黑 Light" panose="020B0502040204020203" pitchFamily="34" charset="-122"/>
                <a:ea typeface="微软雅黑 Light" panose="020B0502040204020203" pitchFamily="34" charset="-122"/>
                <a:cs typeface="Arial Unicode MS"/>
              </a:rPr>
              <a:t>DENDRAL</a:t>
            </a:r>
            <a:r>
              <a:rPr sz="2400" spc="10" dirty="0">
                <a:latin typeface="微软雅黑 Light" panose="020B0502040204020203" pitchFamily="34" charset="-122"/>
                <a:ea typeface="微软雅黑 Light" panose="020B0502040204020203" pitchFamily="34" charset="-122"/>
                <a:cs typeface="Arial Unicode MS"/>
              </a:rPr>
              <a:t>”系统</a:t>
            </a:r>
            <a:r>
              <a:rPr sz="2400" spc="-245" dirty="0">
                <a:latin typeface="微软雅黑 Light" panose="020B0502040204020203" pitchFamily="34" charset="-122"/>
                <a:ea typeface="微软雅黑 Light" panose="020B0502040204020203" pitchFamily="34" charset="-122"/>
                <a:cs typeface="Courier"/>
              </a:rPr>
              <a:t>)</a:t>
            </a:r>
            <a:endParaRPr sz="2400" dirty="0">
              <a:latin typeface="微软雅黑 Light" panose="020B0502040204020203" pitchFamily="34" charset="-122"/>
              <a:ea typeface="微软雅黑 Light" panose="020B0502040204020203" pitchFamily="34" charset="-122"/>
              <a:cs typeface="Courier"/>
            </a:endParaRPr>
          </a:p>
        </p:txBody>
      </p:sp>
      <p:sp>
        <p:nvSpPr>
          <p:cNvPr id="3" name="object 3"/>
          <p:cNvSpPr txBox="1"/>
          <p:nvPr/>
        </p:nvSpPr>
        <p:spPr>
          <a:xfrm>
            <a:off x="2142542" y="4567557"/>
            <a:ext cx="8220658" cy="859155"/>
          </a:xfrm>
          <a:prstGeom prst="rect">
            <a:avLst/>
          </a:prstGeom>
        </p:spPr>
        <p:txBody>
          <a:bodyPr vert="horz" wrap="square" lIns="0" tIns="0" rIns="0" bIns="0" rtlCol="0">
            <a:noAutofit/>
          </a:bodyPr>
          <a:lstStyle/>
          <a:p>
            <a:pPr marL="12700"/>
            <a:r>
              <a:rPr sz="2800" spc="-25" dirty="0">
                <a:solidFill>
                  <a:srgbClr val="3333FF"/>
                </a:solidFill>
                <a:latin typeface="微软雅黑 Light" panose="020B0502040204020203" pitchFamily="34" charset="-122"/>
                <a:ea typeface="微软雅黑 Light" panose="020B0502040204020203" pitchFamily="34" charset="-122"/>
                <a:cs typeface="Arial Unicode MS"/>
              </a:rPr>
              <a:t>渐</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渐地，</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研</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究者们</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发</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现，要</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总</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结出知</a:t>
            </a:r>
            <a:r>
              <a:rPr sz="2800" spc="-25" dirty="0">
                <a:solidFill>
                  <a:srgbClr val="3333FF"/>
                </a:solidFill>
                <a:latin typeface="微软雅黑 Light" panose="020B0502040204020203" pitchFamily="34" charset="-122"/>
                <a:ea typeface="微软雅黑 Light" panose="020B0502040204020203" pitchFamily="34" charset="-122"/>
                <a:cs typeface="Arial Unicode MS"/>
              </a:rPr>
              <a:t>识</a:t>
            </a:r>
            <a:r>
              <a:rPr sz="2800" spc="1065" dirty="0">
                <a:solidFill>
                  <a:srgbClr val="3333FF"/>
                </a:solidFill>
                <a:latin typeface="微软雅黑 Light" panose="020B0502040204020203" pitchFamily="34" charset="-122"/>
                <a:ea typeface="微软雅黑 Light" panose="020B0502040204020203" pitchFamily="34" charset="-122"/>
                <a:cs typeface="Arial Unicode MS"/>
              </a:rPr>
              <a:t>再“教</a:t>
            </a:r>
            <a:r>
              <a:rPr sz="2800" spc="459" dirty="0">
                <a:solidFill>
                  <a:srgbClr val="3333FF"/>
                </a:solidFill>
                <a:latin typeface="微软雅黑 Light" panose="020B0502040204020203" pitchFamily="34" charset="-122"/>
                <a:ea typeface="微软雅黑 Light" panose="020B0502040204020203" pitchFamily="34" charset="-122"/>
                <a:cs typeface="Arial Unicode MS"/>
              </a:rPr>
              <a:t>”</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给</a:t>
            </a:r>
            <a:endParaRPr sz="2800" dirty="0">
              <a:latin typeface="微软雅黑 Light" panose="020B0502040204020203" pitchFamily="34" charset="-122"/>
              <a:ea typeface="微软雅黑 Light" panose="020B0502040204020203" pitchFamily="34" charset="-122"/>
              <a:cs typeface="Arial Unicode MS"/>
            </a:endParaRPr>
          </a:p>
          <a:p>
            <a:pPr marL="12700">
              <a:tabLst>
                <a:tab pos="3034665" algn="l"/>
              </a:tabLst>
            </a:pPr>
            <a:r>
              <a:rPr sz="2800" spc="-25" dirty="0">
                <a:solidFill>
                  <a:srgbClr val="3333FF"/>
                </a:solidFill>
                <a:latin typeface="微软雅黑 Light" panose="020B0502040204020203" pitchFamily="34" charset="-122"/>
                <a:ea typeface="微软雅黑 Light" panose="020B0502040204020203" pitchFamily="34" charset="-122"/>
                <a:cs typeface="Arial Unicode MS"/>
              </a:rPr>
              <a:t>系</a:t>
            </a:r>
            <a:r>
              <a:rPr sz="2800" spc="-30" dirty="0">
                <a:solidFill>
                  <a:srgbClr val="3333FF"/>
                </a:solidFill>
                <a:latin typeface="微软雅黑 Light" panose="020B0502040204020203" pitchFamily="34" charset="-122"/>
                <a:ea typeface="微软雅黑 Light" panose="020B0502040204020203" pitchFamily="34" charset="-122"/>
                <a:cs typeface="Arial Unicode MS"/>
              </a:rPr>
              <a:t>统，实在太难了	…</a:t>
            </a:r>
            <a:endParaRPr sz="2800" dirty="0">
              <a:latin typeface="微软雅黑 Light" panose="020B0502040204020203" pitchFamily="34" charset="-122"/>
              <a:ea typeface="微软雅黑 Light" panose="020B0502040204020203" pitchFamily="34" charset="-122"/>
              <a:cs typeface="Arial Unicode MS"/>
            </a:endParaRPr>
          </a:p>
        </p:txBody>
      </p:sp>
      <p:sp>
        <p:nvSpPr>
          <p:cNvPr id="4" name="object 4"/>
          <p:cNvSpPr/>
          <p:nvPr/>
        </p:nvSpPr>
        <p:spPr>
          <a:xfrm>
            <a:off x="8834631" y="117347"/>
            <a:ext cx="1767839" cy="1984248"/>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5" name="object 5"/>
          <p:cNvSpPr txBox="1"/>
          <p:nvPr/>
        </p:nvSpPr>
        <p:spPr>
          <a:xfrm>
            <a:off x="8845042" y="2186178"/>
            <a:ext cx="1670558" cy="740410"/>
          </a:xfrm>
          <a:prstGeom prst="rect">
            <a:avLst/>
          </a:prstGeom>
        </p:spPr>
        <p:txBody>
          <a:bodyPr vert="horz" wrap="square" lIns="0" tIns="0" rIns="0" bIns="0" rtlCol="0">
            <a:noAutofit/>
          </a:bodyPr>
          <a:lstStyle/>
          <a:p>
            <a:pPr marL="12700" marR="12700" algn="ctr">
              <a:tabLst>
                <a:tab pos="826135" algn="l"/>
              </a:tabLst>
            </a:pPr>
            <a:r>
              <a:rPr sz="1600" spc="-10" dirty="0">
                <a:latin typeface="微软雅黑 Light" panose="020B0502040204020203" pitchFamily="34" charset="-122"/>
                <a:ea typeface="微软雅黑 Light" panose="020B0502040204020203" pitchFamily="34" charset="-122"/>
                <a:cs typeface="Arial Unicode MS"/>
              </a:rPr>
              <a:t>爱</a:t>
            </a:r>
            <a:r>
              <a:rPr sz="1600" spc="-20" dirty="0">
                <a:latin typeface="微软雅黑 Light" panose="020B0502040204020203" pitchFamily="34" charset="-122"/>
                <a:ea typeface="微软雅黑 Light" panose="020B0502040204020203" pitchFamily="34" charset="-122"/>
                <a:cs typeface="Arial Unicode MS"/>
              </a:rPr>
              <a:t>德华 </a:t>
            </a:r>
            <a:r>
              <a:rPr sz="1600" spc="-85" dirty="0">
                <a:latin typeface="微软雅黑 Light" panose="020B0502040204020203" pitchFamily="34" charset="-122"/>
                <a:ea typeface="微软雅黑 Light" panose="020B0502040204020203" pitchFamily="34" charset="-122"/>
                <a:cs typeface="Arial Unicode MS"/>
              </a:rPr>
              <a:t> </a:t>
            </a:r>
            <a:r>
              <a:rPr sz="1600" spc="-20" dirty="0">
                <a:latin typeface="微软雅黑 Light" panose="020B0502040204020203" pitchFamily="34" charset="-122"/>
                <a:ea typeface="微软雅黑 Light" panose="020B0502040204020203" pitchFamily="34" charset="-122"/>
                <a:cs typeface="Arial Unicode MS"/>
              </a:rPr>
              <a:t>费</a:t>
            </a:r>
            <a:r>
              <a:rPr sz="1600" spc="-10" dirty="0">
                <a:latin typeface="微软雅黑 Light" panose="020B0502040204020203" pitchFamily="34" charset="-122"/>
                <a:ea typeface="微软雅黑 Light" panose="020B0502040204020203" pitchFamily="34" charset="-122"/>
                <a:cs typeface="Arial Unicode MS"/>
              </a:rPr>
              <a:t>根</a:t>
            </a:r>
            <a:r>
              <a:rPr sz="1600" spc="-20" dirty="0">
                <a:latin typeface="微软雅黑 Light" panose="020B0502040204020203" pitchFamily="34" charset="-122"/>
                <a:ea typeface="微软雅黑 Light" panose="020B0502040204020203" pitchFamily="34" charset="-122"/>
                <a:cs typeface="Arial Unicode MS"/>
              </a:rPr>
              <a:t>鲍姆</a:t>
            </a:r>
            <a:r>
              <a:rPr sz="1600" spc="-5" dirty="0">
                <a:latin typeface="微软雅黑 Light" panose="020B0502040204020203" pitchFamily="34" charset="-122"/>
                <a:ea typeface="微软雅黑 Light" panose="020B0502040204020203" pitchFamily="34" charset="-122"/>
                <a:cs typeface="Arial Unicode MS"/>
              </a:rPr>
              <a:t> </a:t>
            </a:r>
            <a:r>
              <a:rPr sz="1600" spc="-165" dirty="0">
                <a:latin typeface="微软雅黑 Light" panose="020B0502040204020203" pitchFamily="34" charset="-122"/>
                <a:ea typeface="微软雅黑 Light" panose="020B0502040204020203" pitchFamily="34" charset="-122"/>
                <a:cs typeface="Courier"/>
              </a:rPr>
              <a:t>(19</a:t>
            </a:r>
            <a:r>
              <a:rPr sz="1600" spc="-175" dirty="0">
                <a:latin typeface="微软雅黑 Light" panose="020B0502040204020203" pitchFamily="34" charset="-122"/>
                <a:ea typeface="微软雅黑 Light" panose="020B0502040204020203" pitchFamily="34" charset="-122"/>
                <a:cs typeface="Courier"/>
              </a:rPr>
              <a:t>3</a:t>
            </a:r>
            <a:r>
              <a:rPr sz="1600" spc="-155" dirty="0">
                <a:latin typeface="微软雅黑 Light" panose="020B0502040204020203" pitchFamily="34" charset="-122"/>
                <a:ea typeface="微软雅黑 Light" panose="020B0502040204020203" pitchFamily="34" charset="-122"/>
                <a:cs typeface="Courier"/>
              </a:rPr>
              <a:t>6</a:t>
            </a:r>
            <a:r>
              <a:rPr sz="1600" spc="-165" dirty="0">
                <a:latin typeface="微软雅黑 Light" panose="020B0502040204020203" pitchFamily="34" charset="-122"/>
                <a:ea typeface="微软雅黑 Light" panose="020B0502040204020203" pitchFamily="34" charset="-122"/>
                <a:cs typeface="Courier"/>
              </a:rPr>
              <a:t>-	)</a:t>
            </a:r>
            <a:endParaRPr sz="1600" dirty="0">
              <a:latin typeface="微软雅黑 Light" panose="020B0502040204020203" pitchFamily="34" charset="-122"/>
              <a:ea typeface="微软雅黑 Light" panose="020B0502040204020203" pitchFamily="34" charset="-122"/>
              <a:cs typeface="Courier"/>
            </a:endParaRPr>
          </a:p>
          <a:p>
            <a:pPr algn="ctr"/>
            <a:r>
              <a:rPr sz="1600" spc="-160" dirty="0">
                <a:latin typeface="微软雅黑 Light" panose="020B0502040204020203" pitchFamily="34" charset="-122"/>
                <a:ea typeface="微软雅黑 Light" panose="020B0502040204020203" pitchFamily="34" charset="-122"/>
                <a:cs typeface="Courier"/>
              </a:rPr>
              <a:t>199</a:t>
            </a:r>
            <a:r>
              <a:rPr sz="1600" spc="-175" dirty="0">
                <a:latin typeface="微软雅黑 Light" panose="020B0502040204020203" pitchFamily="34" charset="-122"/>
                <a:ea typeface="微软雅黑 Light" panose="020B0502040204020203" pitchFamily="34" charset="-122"/>
                <a:cs typeface="Courier"/>
              </a:rPr>
              <a:t>4</a:t>
            </a:r>
            <a:r>
              <a:rPr sz="1600" spc="-20" dirty="0">
                <a:latin typeface="微软雅黑 Light" panose="020B0502040204020203" pitchFamily="34" charset="-122"/>
                <a:ea typeface="微软雅黑 Light" panose="020B0502040204020203" pitchFamily="34" charset="-122"/>
                <a:cs typeface="Arial Unicode MS"/>
              </a:rPr>
              <a:t>年</a:t>
            </a:r>
            <a:r>
              <a:rPr sz="1600" spc="-10" dirty="0">
                <a:latin typeface="微软雅黑 Light" panose="020B0502040204020203" pitchFamily="34" charset="-122"/>
                <a:ea typeface="微软雅黑 Light" panose="020B0502040204020203" pitchFamily="34" charset="-122"/>
                <a:cs typeface="Arial Unicode MS"/>
              </a:rPr>
              <a:t>图</a:t>
            </a:r>
            <a:r>
              <a:rPr sz="1600" spc="-20" dirty="0">
                <a:latin typeface="微软雅黑 Light" panose="020B0502040204020203" pitchFamily="34" charset="-122"/>
                <a:ea typeface="微软雅黑 Light" panose="020B0502040204020203" pitchFamily="34" charset="-122"/>
                <a:cs typeface="Arial Unicode MS"/>
              </a:rPr>
              <a:t>灵奖</a:t>
            </a:r>
            <a:endParaRPr sz="1600" dirty="0">
              <a:latin typeface="微软雅黑 Light" panose="020B0502040204020203" pitchFamily="34" charset="-122"/>
              <a:ea typeface="微软雅黑 Light" panose="020B0502040204020203" pitchFamily="34" charset="-122"/>
              <a:cs typeface="Arial Unicode MS"/>
            </a:endParaRPr>
          </a:p>
        </p:txBody>
      </p:sp>
      <p:sp>
        <p:nvSpPr>
          <p:cNvPr id="7" name="矩形 6"/>
          <p:cNvSpPr/>
          <p:nvPr/>
        </p:nvSpPr>
        <p:spPr>
          <a:xfrm>
            <a:off x="8382003" y="3309730"/>
            <a:ext cx="2198679" cy="369332"/>
          </a:xfrm>
          <a:prstGeom prst="rect">
            <a:avLst/>
          </a:prstGeom>
        </p:spPr>
        <p:txBody>
          <a:bodyPr wrap="none">
            <a:spAutoFit/>
          </a:bodyPr>
          <a:lstStyle/>
          <a:p>
            <a:pPr marL="62865"/>
            <a:r>
              <a:rPr lang="zh-CN" altLang="en-US" b="1" spc="-15" dirty="0">
                <a:solidFill>
                  <a:srgbClr val="0070C0"/>
                </a:solidFill>
                <a:latin typeface="微软雅黑 Light" panose="020B0502040204020203" pitchFamily="34" charset="-122"/>
                <a:ea typeface="微软雅黑 Light" panose="020B0502040204020203" pitchFamily="34" charset="-122"/>
                <a:cs typeface="Arial Unicode MS"/>
              </a:rPr>
              <a:t>赫</a:t>
            </a:r>
            <a:r>
              <a:rPr lang="zh-CN" altLang="en-US" b="1" spc="-20" dirty="0">
                <a:solidFill>
                  <a:srgbClr val="0070C0"/>
                </a:solidFill>
                <a:latin typeface="微软雅黑 Light" panose="020B0502040204020203" pitchFamily="34" charset="-122"/>
                <a:ea typeface="微软雅黑 Light" panose="020B0502040204020203" pitchFamily="34" charset="-122"/>
                <a:cs typeface="Arial Unicode MS"/>
              </a:rPr>
              <a:t>伯特 </a:t>
            </a:r>
            <a:r>
              <a:rPr lang="zh-CN" altLang="en-US" b="1" spc="-90" dirty="0">
                <a:solidFill>
                  <a:srgbClr val="0070C0"/>
                </a:solidFill>
                <a:latin typeface="微软雅黑 Light" panose="020B0502040204020203" pitchFamily="34" charset="-122"/>
                <a:ea typeface="微软雅黑 Light" panose="020B0502040204020203" pitchFamily="34" charset="-122"/>
                <a:cs typeface="Arial Unicode MS"/>
              </a:rPr>
              <a:t> </a:t>
            </a:r>
            <a:r>
              <a:rPr lang="zh-CN" altLang="en-US" b="1" spc="-25" dirty="0">
                <a:solidFill>
                  <a:srgbClr val="0070C0"/>
                </a:solidFill>
                <a:latin typeface="微软雅黑 Light" panose="020B0502040204020203" pitchFamily="34" charset="-122"/>
                <a:ea typeface="微软雅黑 Light" panose="020B0502040204020203" pitchFamily="34" charset="-122"/>
                <a:cs typeface="Arial Unicode MS"/>
              </a:rPr>
              <a:t>西蒙的学生</a:t>
            </a:r>
            <a:endParaRPr lang="zh-CN" altLang="en-US" b="1" dirty="0">
              <a:solidFill>
                <a:srgbClr val="0070C0"/>
              </a:solidFill>
              <a:latin typeface="微软雅黑 Light" panose="020B0502040204020203" pitchFamily="34" charset="-122"/>
              <a:ea typeface="微软雅黑 Light" panose="020B0502040204020203" pitchFamily="34" charset="-122"/>
              <a:cs typeface="Arial Unicode MS"/>
            </a:endParaRPr>
          </a:p>
        </p:txBody>
      </p:sp>
      <p:sp>
        <p:nvSpPr>
          <p:cNvPr id="12" name="object 6"/>
          <p:cNvSpPr txBox="1">
            <a:spLocks noGrp="1"/>
          </p:cNvSpPr>
          <p:nvPr>
            <p:ph type="title"/>
          </p:nvPr>
        </p:nvSpPr>
        <p:spPr/>
        <p:txBody>
          <a:bodyPr/>
          <a:lstStyle/>
          <a:p>
            <a:r>
              <a:rPr lang="zh-CN" altLang="en-US"/>
              <a:t>第二阶段：知识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extLst mod="1"/>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781544" y="3249170"/>
            <a:ext cx="2743200" cy="1487423"/>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4" name="object 4"/>
          <p:cNvSpPr txBox="1"/>
          <p:nvPr/>
        </p:nvSpPr>
        <p:spPr>
          <a:xfrm>
            <a:off x="1853590" y="1457197"/>
            <a:ext cx="8255634" cy="4389120"/>
          </a:xfrm>
          <a:prstGeom prst="rect">
            <a:avLst/>
          </a:prstGeom>
        </p:spPr>
        <p:txBody>
          <a:bodyPr vert="horz" wrap="square" lIns="0" tIns="0" rIns="0" bIns="0" rtlCol="0">
            <a:noAutofit/>
          </a:bodyPr>
          <a:lstStyle/>
          <a:p>
            <a:pPr marL="121285"/>
            <a:r>
              <a:rPr sz="2400" b="1" dirty="0">
                <a:latin typeface="微软雅黑 Light" panose="020B0502040204020203" pitchFamily="34" charset="-122"/>
                <a:ea typeface="微软雅黑 Light" panose="020B0502040204020203" pitchFamily="34" charset="-122"/>
                <a:cs typeface="Verdana"/>
              </a:rPr>
              <a:t>19</a:t>
            </a:r>
            <a:r>
              <a:rPr sz="2400" b="1" spc="-10" dirty="0">
                <a:latin typeface="微软雅黑 Light" panose="020B0502040204020203" pitchFamily="34" charset="-122"/>
                <a:ea typeface="微软雅黑 Light" panose="020B0502040204020203" pitchFamily="34" charset="-122"/>
                <a:cs typeface="Verdana"/>
              </a:rPr>
              <a:t>9</a:t>
            </a:r>
            <a:r>
              <a:rPr sz="2400" b="1" dirty="0">
                <a:latin typeface="微软雅黑 Light" panose="020B0502040204020203" pitchFamily="34" charset="-122"/>
                <a:ea typeface="微软雅黑 Light" panose="020B0502040204020203" pitchFamily="34" charset="-122"/>
                <a:cs typeface="Verdana"/>
              </a:rPr>
              <a:t>0s</a:t>
            </a:r>
            <a:r>
              <a:rPr sz="2400" b="1" spc="35"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n</a:t>
            </a:r>
            <a:r>
              <a:rPr sz="2400" b="1" spc="-10" dirty="0">
                <a:latin typeface="微软雅黑 Light" panose="020B0502040204020203" pitchFamily="34" charset="-122"/>
                <a:ea typeface="微软雅黑 Light" panose="020B0502040204020203" pitchFamily="34" charset="-122"/>
                <a:cs typeface="Verdana"/>
              </a:rPr>
              <a:t>o</a:t>
            </a:r>
            <a:r>
              <a:rPr sz="2400" b="1" dirty="0">
                <a:latin typeface="微软雅黑 Light" panose="020B0502040204020203" pitchFamily="34" charset="-122"/>
                <a:ea typeface="微软雅黑 Light" panose="020B0502040204020203" pitchFamily="34" charset="-122"/>
                <a:cs typeface="Verdana"/>
              </a:rPr>
              <a:t>w:</a:t>
            </a:r>
            <a:r>
              <a:rPr sz="2400" b="1" spc="10"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M</a:t>
            </a:r>
            <a:r>
              <a:rPr sz="2400" b="1" spc="5" dirty="0">
                <a:latin typeface="微软雅黑 Light" panose="020B0502040204020203" pitchFamily="34" charset="-122"/>
                <a:ea typeface="微软雅黑 Light" panose="020B0502040204020203" pitchFamily="34" charset="-122"/>
                <a:cs typeface="Verdana"/>
              </a:rPr>
              <a:t>a</a:t>
            </a:r>
            <a:r>
              <a:rPr sz="2400" b="1" dirty="0">
                <a:latin typeface="微软雅黑 Light" panose="020B0502040204020203" pitchFamily="34" charset="-122"/>
                <a:ea typeface="微软雅黑 Light" panose="020B0502040204020203" pitchFamily="34" charset="-122"/>
                <a:cs typeface="Verdana"/>
              </a:rPr>
              <a:t>chi</a:t>
            </a:r>
            <a:r>
              <a:rPr sz="2400" b="1" spc="-15" dirty="0">
                <a:latin typeface="微软雅黑 Light" panose="020B0502040204020203" pitchFamily="34" charset="-122"/>
                <a:ea typeface="微软雅黑 Light" panose="020B0502040204020203" pitchFamily="34" charset="-122"/>
                <a:cs typeface="Verdana"/>
              </a:rPr>
              <a:t>n</a:t>
            </a:r>
            <a:r>
              <a:rPr sz="2400" b="1" dirty="0">
                <a:latin typeface="微软雅黑 Light" panose="020B0502040204020203" pitchFamily="34" charset="-122"/>
                <a:ea typeface="微软雅黑 Light" panose="020B0502040204020203" pitchFamily="34" charset="-122"/>
                <a:cs typeface="Verdana"/>
              </a:rPr>
              <a:t>e</a:t>
            </a:r>
            <a:r>
              <a:rPr sz="2400" b="1" spc="20" dirty="0">
                <a:latin typeface="微软雅黑 Light" panose="020B0502040204020203" pitchFamily="34" charset="-122"/>
                <a:ea typeface="微软雅黑 Light" panose="020B0502040204020203" pitchFamily="34" charset="-122"/>
                <a:cs typeface="Verdana"/>
              </a:rPr>
              <a:t> </a:t>
            </a:r>
            <a:r>
              <a:rPr sz="2400" b="1" dirty="0">
                <a:latin typeface="微软雅黑 Light" panose="020B0502040204020203" pitchFamily="34" charset="-122"/>
                <a:ea typeface="微软雅黑 Light" panose="020B0502040204020203" pitchFamily="34" charset="-122"/>
                <a:cs typeface="Verdana"/>
              </a:rPr>
              <a:t>Learn</a:t>
            </a:r>
            <a:r>
              <a:rPr sz="2400" b="1" spc="-15" dirty="0">
                <a:latin typeface="微软雅黑 Light" panose="020B0502040204020203" pitchFamily="34" charset="-122"/>
                <a:ea typeface="微软雅黑 Light" panose="020B0502040204020203" pitchFamily="34" charset="-122"/>
                <a:cs typeface="Verdana"/>
              </a:rPr>
              <a:t>i</a:t>
            </a:r>
            <a:r>
              <a:rPr sz="2400" b="1" dirty="0">
                <a:latin typeface="微软雅黑 Light" panose="020B0502040204020203" pitchFamily="34" charset="-122"/>
                <a:ea typeface="微软雅黑 Light" panose="020B0502040204020203" pitchFamily="34" charset="-122"/>
                <a:cs typeface="Verdana"/>
              </a:rPr>
              <a:t>ng</a:t>
            </a:r>
            <a:endParaRPr sz="2400" dirty="0">
              <a:latin typeface="微软雅黑 Light" panose="020B0502040204020203" pitchFamily="34" charset="-122"/>
              <a:ea typeface="微软雅黑 Light" panose="020B0502040204020203" pitchFamily="34" charset="-122"/>
              <a:cs typeface="Verdana"/>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spcBef>
                <a:spcPts val="36"/>
              </a:spcBef>
            </a:pPr>
            <a:endParaRPr sz="1000" dirty="0">
              <a:latin typeface="微软雅黑 Light" panose="020B0502040204020203" pitchFamily="34" charset="-122"/>
              <a:ea typeface="微软雅黑 Light" panose="020B0502040204020203" pitchFamily="34" charset="-122"/>
            </a:endParaRPr>
          </a:p>
          <a:p>
            <a:pPr marL="264795">
              <a:tabLst>
                <a:tab pos="722630" algn="l"/>
                <a:tab pos="2094230"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dirty="0" err="1">
                <a:latin typeface="微软雅黑 Light" panose="020B0502040204020203" pitchFamily="34" charset="-122"/>
                <a:ea typeface="微软雅黑 Light" panose="020B0502040204020203" pitchFamily="34" charset="-122"/>
                <a:cs typeface="Arial Unicode MS"/>
              </a:rPr>
              <a:t>出发</a:t>
            </a:r>
            <a:r>
              <a:rPr sz="2400" spc="-5" dirty="0" err="1">
                <a:latin typeface="微软雅黑 Light" panose="020B0502040204020203" pitchFamily="34" charset="-122"/>
                <a:ea typeface="微软雅黑 Light" panose="020B0502040204020203" pitchFamily="34" charset="-122"/>
                <a:cs typeface="Arial Unicode MS"/>
              </a:rPr>
              <a:t>点</a:t>
            </a:r>
            <a:r>
              <a:rPr sz="2400" spc="530" dirty="0">
                <a:latin typeface="微软雅黑 Light" panose="020B0502040204020203" pitchFamily="34" charset="-122"/>
                <a:ea typeface="微软雅黑 Light" panose="020B0502040204020203" pitchFamily="34" charset="-122"/>
                <a:cs typeface="Arial Unicode MS"/>
              </a:rPr>
              <a:t>:</a:t>
            </a:r>
            <a:r>
              <a:rPr sz="2400" spc="1595" dirty="0">
                <a:latin typeface="微软雅黑 Light" panose="020B0502040204020203" pitchFamily="34" charset="-122"/>
                <a:ea typeface="微软雅黑 Light" panose="020B0502040204020203" pitchFamily="34" charset="-122"/>
                <a:cs typeface="Arial Unicode MS"/>
              </a:rPr>
              <a:t>“让系统自己学！”</a:t>
            </a:r>
            <a:endParaRPr sz="2400" dirty="0">
              <a:latin typeface="微软雅黑 Light" panose="020B0502040204020203" pitchFamily="34" charset="-122"/>
              <a:ea typeface="微软雅黑 Light" panose="020B0502040204020203" pitchFamily="34" charset="-122"/>
              <a:cs typeface="Arial Unicode MS"/>
            </a:endParaRPr>
          </a:p>
          <a:p>
            <a:pPr>
              <a:lnSpc>
                <a:spcPts val="850"/>
              </a:lnSpc>
              <a:spcBef>
                <a:spcPts val="30"/>
              </a:spcBef>
            </a:pPr>
            <a:endParaRPr sz="8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264795">
              <a:tabLst>
                <a:tab pos="722630" algn="l"/>
                <a:tab pos="2246630" algn="l"/>
              </a:tabLst>
            </a:pPr>
            <a:r>
              <a:rPr sz="2400" dirty="0">
                <a:latin typeface="微软雅黑 Light" panose="020B0502040204020203" pitchFamily="34" charset="-122"/>
                <a:ea typeface="微软雅黑 Light" panose="020B0502040204020203" pitchFamily="34" charset="-122"/>
                <a:cs typeface="Wingdings"/>
              </a:rPr>
              <a:t></a:t>
            </a:r>
            <a:r>
              <a:rPr sz="2400" dirty="0">
                <a:latin typeface="微软雅黑 Light" panose="020B0502040204020203" pitchFamily="34" charset="-122"/>
                <a:ea typeface="微软雅黑 Light" panose="020B0502040204020203" pitchFamily="34" charset="-122"/>
                <a:cs typeface="Times New Roman"/>
              </a:rPr>
              <a:t>	</a:t>
            </a:r>
            <a:r>
              <a:rPr sz="2400" spc="-5" dirty="0">
                <a:latin typeface="微软雅黑 Light" panose="020B0502040204020203" pitchFamily="34" charset="-122"/>
                <a:ea typeface="微软雅黑 Light" panose="020B0502040204020203" pitchFamily="34" charset="-122"/>
                <a:cs typeface="Arial Unicode MS"/>
              </a:rPr>
              <a:t>主要成就</a:t>
            </a:r>
            <a:r>
              <a:rPr sz="2400" spc="530" dirty="0">
                <a:latin typeface="微软雅黑 Light" panose="020B0502040204020203" pitchFamily="34" charset="-122"/>
                <a:ea typeface="微软雅黑 Light" panose="020B0502040204020203" pitchFamily="34" charset="-122"/>
                <a:cs typeface="Arial Unicode MS"/>
              </a:rPr>
              <a:t>:	……</a:t>
            </a:r>
            <a:endParaRPr sz="2400" dirty="0">
              <a:latin typeface="微软雅黑 Light" panose="020B0502040204020203" pitchFamily="34" charset="-122"/>
              <a:ea typeface="微软雅黑 Light" panose="020B0502040204020203" pitchFamily="34" charset="-122"/>
              <a:cs typeface="Arial Unicode MS"/>
            </a:endParaRPr>
          </a:p>
          <a:p>
            <a:pPr>
              <a:lnSpc>
                <a:spcPts val="550"/>
              </a:lnSpc>
              <a:spcBef>
                <a:spcPts val="28"/>
              </a:spcBef>
            </a:pPr>
            <a:endParaRPr sz="55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447675"/>
            <a:r>
              <a:rPr sz="2400" spc="175" dirty="0" err="1">
                <a:solidFill>
                  <a:srgbClr val="CC0000"/>
                </a:solidFill>
                <a:latin typeface="微软雅黑 Light" panose="020B0502040204020203" pitchFamily="34" charset="-122"/>
                <a:ea typeface="微软雅黑 Light" panose="020B0502040204020203" pitchFamily="34" charset="-122"/>
                <a:cs typeface="Arial Unicode MS"/>
              </a:rPr>
              <a:t>机器学习是作为“突破知识工程瓶颈</a:t>
            </a:r>
            <a:r>
              <a:rPr sz="2400" spc="175" dirty="0">
                <a:solidFill>
                  <a:srgbClr val="CC0000"/>
                </a:solidFill>
                <a:latin typeface="微软雅黑 Light" panose="020B0502040204020203" pitchFamily="34" charset="-122"/>
                <a:ea typeface="微软雅黑 Light" panose="020B0502040204020203" pitchFamily="34" charset="-122"/>
                <a:cs typeface="Arial Unicode MS"/>
              </a:rPr>
              <a:t>”</a:t>
            </a:r>
            <a:endParaRPr sz="2400" dirty="0">
              <a:latin typeface="微软雅黑 Light" panose="020B0502040204020203" pitchFamily="34" charset="-122"/>
              <a:ea typeface="微软雅黑 Light" panose="020B0502040204020203" pitchFamily="34" charset="-122"/>
              <a:cs typeface="Arial Unicode MS"/>
            </a:endParaRPr>
          </a:p>
          <a:p>
            <a:pPr marL="2060575"/>
            <a:r>
              <a:rPr sz="2400" dirty="0">
                <a:solidFill>
                  <a:srgbClr val="CC0000"/>
                </a:solidFill>
                <a:latin typeface="微软雅黑 Light" panose="020B0502040204020203" pitchFamily="34" charset="-122"/>
                <a:ea typeface="微软雅黑 Light" panose="020B0502040204020203" pitchFamily="34" charset="-122"/>
                <a:cs typeface="Arial Unicode MS"/>
              </a:rPr>
              <a:t>之利器而出现的</a:t>
            </a:r>
            <a:endParaRPr sz="2400" dirty="0">
              <a:latin typeface="微软雅黑 Light" panose="020B0502040204020203" pitchFamily="34" charset="-122"/>
              <a:ea typeface="微软雅黑 Light" panose="020B0502040204020203" pitchFamily="34" charset="-122"/>
              <a:cs typeface="Arial Unicode MS"/>
            </a:endParaRPr>
          </a:p>
          <a:p>
            <a:pPr>
              <a:lnSpc>
                <a:spcPts val="700"/>
              </a:lnSpc>
              <a:spcBef>
                <a:spcPts val="29"/>
              </a:spcBef>
            </a:pPr>
            <a:endParaRPr sz="7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marL="12700"/>
            <a:r>
              <a:rPr sz="2500" spc="-100" dirty="0">
                <a:solidFill>
                  <a:srgbClr val="0000FF"/>
                </a:solidFill>
                <a:latin typeface="微软雅黑 Light" panose="020B0502040204020203" pitchFamily="34" charset="-122"/>
                <a:ea typeface="微软雅黑 Light" panose="020B0502040204020203" pitchFamily="34" charset="-122"/>
                <a:cs typeface="Arial Unicode MS"/>
              </a:rPr>
              <a:t>恰好在</a:t>
            </a:r>
            <a:r>
              <a:rPr sz="2500" spc="-300" dirty="0">
                <a:solidFill>
                  <a:srgbClr val="0000FF"/>
                </a:solidFill>
                <a:latin typeface="微软雅黑 Light" panose="020B0502040204020203" pitchFamily="34" charset="-122"/>
                <a:ea typeface="微软雅黑 Light" panose="020B0502040204020203" pitchFamily="34" charset="-122"/>
                <a:cs typeface="Courier"/>
              </a:rPr>
              <a:t>20</a:t>
            </a:r>
            <a:r>
              <a:rPr sz="2500" spc="-100" dirty="0">
                <a:solidFill>
                  <a:srgbClr val="0000FF"/>
                </a:solidFill>
                <a:latin typeface="微软雅黑 Light" panose="020B0502040204020203" pitchFamily="34" charset="-122"/>
                <a:ea typeface="微软雅黑 Light" panose="020B0502040204020203" pitchFamily="34" charset="-122"/>
                <a:cs typeface="Arial Unicode MS"/>
              </a:rPr>
              <a:t>世纪</a:t>
            </a:r>
            <a:r>
              <a:rPr sz="2500" spc="-300" dirty="0">
                <a:solidFill>
                  <a:srgbClr val="0000FF"/>
                </a:solidFill>
                <a:latin typeface="微软雅黑 Light" panose="020B0502040204020203" pitchFamily="34" charset="-122"/>
                <a:ea typeface="微软雅黑 Light" panose="020B0502040204020203" pitchFamily="34" charset="-122"/>
                <a:cs typeface="Courier"/>
              </a:rPr>
              <a:t>90</a:t>
            </a:r>
            <a:r>
              <a:rPr sz="2500" spc="-100" dirty="0">
                <a:solidFill>
                  <a:srgbClr val="0000FF"/>
                </a:solidFill>
                <a:latin typeface="微软雅黑 Light" panose="020B0502040204020203" pitchFamily="34" charset="-122"/>
                <a:ea typeface="微软雅黑 Light" panose="020B0502040204020203" pitchFamily="34" charset="-122"/>
                <a:cs typeface="Arial Unicode MS"/>
              </a:rPr>
              <a:t>年代中后期，人类发现自己淹没在数据的汪洋</a:t>
            </a:r>
            <a:r>
              <a:rPr sz="2500" spc="-105" dirty="0">
                <a:solidFill>
                  <a:srgbClr val="0000FF"/>
                </a:solidFill>
                <a:latin typeface="微软雅黑 Light" panose="020B0502040204020203" pitchFamily="34" charset="-122"/>
                <a:ea typeface="微软雅黑 Light" panose="020B0502040204020203" pitchFamily="34" charset="-122"/>
                <a:cs typeface="Arial Unicode MS"/>
              </a:rPr>
              <a:t>中，对自动数据分析技</a:t>
            </a:r>
            <a:r>
              <a:rPr sz="2500" spc="-100" dirty="0">
                <a:solidFill>
                  <a:srgbClr val="0000FF"/>
                </a:solidFill>
                <a:latin typeface="微软雅黑 Light" panose="020B0502040204020203" pitchFamily="34" charset="-122"/>
                <a:ea typeface="微软雅黑 Light" panose="020B0502040204020203" pitchFamily="34" charset="-122"/>
                <a:cs typeface="Arial Unicode MS"/>
              </a:rPr>
              <a:t>术</a:t>
            </a:r>
            <a:r>
              <a:rPr sz="2500" spc="-105" dirty="0">
                <a:solidFill>
                  <a:srgbClr val="0000FF"/>
                </a:solidFill>
                <a:latin typeface="微软雅黑 Light" panose="020B0502040204020203" pitchFamily="34" charset="-122"/>
                <a:ea typeface="微软雅黑 Light" panose="020B0502040204020203" pitchFamily="34" charset="-122"/>
                <a:cs typeface="Arial Unicode MS"/>
              </a:rPr>
              <a:t>——机器学习的需求日益迫切</a:t>
            </a:r>
            <a:endParaRPr sz="2500" dirty="0">
              <a:latin typeface="微软雅黑 Light" panose="020B0502040204020203" pitchFamily="34" charset="-122"/>
              <a:ea typeface="微软雅黑 Light" panose="020B0502040204020203" pitchFamily="34" charset="-122"/>
              <a:cs typeface="Arial Unicode MS"/>
            </a:endParaRPr>
          </a:p>
        </p:txBody>
      </p:sp>
      <p:sp>
        <p:nvSpPr>
          <p:cNvPr id="8" name="object 2"/>
          <p:cNvSpPr txBox="1">
            <a:spLocks noGrp="1"/>
          </p:cNvSpPr>
          <p:nvPr>
            <p:ph type="title"/>
          </p:nvPr>
        </p:nvSpPr>
        <p:spPr/>
        <p:txBody>
          <a:bodyPr/>
          <a:lstStyle/>
          <a:p>
            <a:r>
              <a:rPr lang="zh-CN" altLang="en-US"/>
              <a:t>第三阶段：学习期</a:t>
            </a:r>
            <a:endParaRPr lang="zh-CN" altLang="en-US" dirty="0"/>
          </a:p>
        </p:txBody>
      </p:sp>
    </p:spTree>
  </p:cSld>
  <p:clrMapOvr>
    <a:masterClrMapping/>
  </p:clrMapOvr>
  <p:extLst mod="1"/>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人工智能发展历程</a:t>
            </a:r>
            <a:endParaRPr lang="zh-CN" altLang="en-US" dirty="0"/>
          </a:p>
        </p:txBody>
      </p:sp>
      <p:grpSp>
        <p:nvGrpSpPr>
          <p:cNvPr id="3" name="组 2"/>
          <p:cNvGrpSpPr/>
          <p:nvPr/>
        </p:nvGrpSpPr>
        <p:grpSpPr>
          <a:xfrm>
            <a:off x="1752600" y="1447800"/>
            <a:ext cx="8915400" cy="4343400"/>
            <a:chOff x="830118" y="1828764"/>
            <a:chExt cx="7702322" cy="3610578"/>
          </a:xfrm>
        </p:grpSpPr>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3309"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3310"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3311"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3312"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3313"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grpSp>
    </p:spTree>
    <p:extLst>
      <p:ext uri="{BB962C8B-B14F-4D97-AF65-F5344CB8AC3E}">
        <p14:creationId xmlns:p14="http://schemas.microsoft.com/office/powerpoint/2010/main" val="773055485"/>
      </p:ext>
    </p:extLst>
  </p:cSld>
  <p:clrMapOvr>
    <a:masterClrMapping/>
  </p:clrMapOvr>
  <p:extLst mod="1"/>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机器学习两大学派</a:t>
            </a:r>
            <a:endParaRPr lang="zh-CN" altLang="en-US" dirty="0"/>
          </a:p>
        </p:txBody>
      </p:sp>
      <p:sp>
        <p:nvSpPr>
          <p:cNvPr id="4" name="矩形 3"/>
          <p:cNvSpPr/>
          <p:nvPr/>
        </p:nvSpPr>
        <p:spPr>
          <a:xfrm>
            <a:off x="347133" y="946852"/>
            <a:ext cx="11463867" cy="4524315"/>
          </a:xfrm>
          <a:prstGeom prst="rect">
            <a:avLst/>
          </a:prstGeom>
        </p:spPr>
        <p:txBody>
          <a:bodyPr wrap="square">
            <a:spAutoFit/>
          </a:bodyPr>
          <a:lstStyle/>
          <a:p>
            <a:pPr marL="285750" indent="-285750">
              <a:buFont typeface="Wingdings" charset="2"/>
              <a:buChar char="l"/>
            </a:pPr>
            <a:r>
              <a:rPr lang="zh-CN" altLang="en-US" sz="2400" dirty="0">
                <a:latin typeface="微软雅黑 Light" panose="020B0502040204020203" pitchFamily="34" charset="-122"/>
                <a:ea typeface="微软雅黑 Light" panose="020B0502040204020203" pitchFamily="34" charset="-122"/>
              </a:rPr>
              <a:t>第一个 </a:t>
            </a:r>
            <a:r>
              <a:rPr lang="en-US" altLang="zh-CN" sz="2400" dirty="0">
                <a:latin typeface="微软雅黑 Light" panose="020B0502040204020203" pitchFamily="34" charset="-122"/>
                <a:ea typeface="微软雅黑 Light" panose="020B0502040204020203" pitchFamily="34" charset="-122"/>
              </a:rPr>
              <a:t>community</a:t>
            </a:r>
            <a:r>
              <a:rPr lang="zh-CN" altLang="en-US" sz="2400" dirty="0">
                <a:latin typeface="微软雅黑 Light" panose="020B0502040204020203" pitchFamily="34" charset="-122"/>
                <a:ea typeface="微软雅黑 Light" panose="020B0502040204020203" pitchFamily="34" charset="-122"/>
              </a:rPr>
              <a:t>，是把机器学习看作</a:t>
            </a:r>
            <a:r>
              <a:rPr lang="zh-CN" altLang="en-US" sz="2400" dirty="0">
                <a:solidFill>
                  <a:srgbClr val="0D1DFF"/>
                </a:solidFill>
                <a:latin typeface="微软雅黑 Light" panose="020B0502040204020203" pitchFamily="34" charset="-122"/>
                <a:ea typeface="微软雅黑 Light" panose="020B0502040204020203" pitchFamily="34" charset="-122"/>
              </a:rPr>
              <a:t>人工智能分支</a:t>
            </a:r>
            <a:r>
              <a:rPr lang="zh-CN" altLang="en-US" sz="2400" dirty="0">
                <a:latin typeface="微软雅黑 Light" panose="020B0502040204020203" pitchFamily="34" charset="-122"/>
                <a:ea typeface="微软雅黑 Light" panose="020B0502040204020203" pitchFamily="34" charset="-122"/>
              </a:rPr>
              <a:t>的一个群体，这群人的主体是</a:t>
            </a:r>
            <a:r>
              <a:rPr lang="zh-CN" altLang="en-US" sz="2400" dirty="0">
                <a:solidFill>
                  <a:srgbClr val="0D1DFF"/>
                </a:solidFill>
                <a:latin typeface="微软雅黑 Light" panose="020B0502040204020203" pitchFamily="34" charset="-122"/>
                <a:ea typeface="微软雅黑 Light" panose="020B0502040204020203" pitchFamily="34" charset="-122"/>
              </a:rPr>
              <a:t>计算机科学家</a:t>
            </a:r>
            <a:r>
              <a:rPr lang="zh-CN" altLang="en-US" sz="2400" dirty="0">
                <a:latin typeface="微软雅黑 Light" panose="020B0502040204020203" pitchFamily="34" charset="-122"/>
                <a:ea typeface="微软雅黑 Light" panose="020B0502040204020203" pitchFamily="34" charset="-122"/>
              </a:rPr>
              <a:t>。</a:t>
            </a:r>
            <a:endParaRPr lang="en-US" altLang="zh-CN" sz="2400"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dirty="0">
                <a:solidFill>
                  <a:srgbClr val="C00000"/>
                </a:solidFill>
                <a:latin typeface="微软雅黑 Light" panose="020B0502040204020203" pitchFamily="34" charset="-122"/>
                <a:ea typeface="微软雅黑 Light" panose="020B0502040204020203" pitchFamily="34" charset="-122"/>
              </a:rPr>
              <a:t>「</a:t>
            </a:r>
            <a:r>
              <a:rPr lang="en-US" altLang="zh-CN" sz="2400" dirty="0">
                <a:solidFill>
                  <a:srgbClr val="C00000"/>
                </a:solidFill>
                <a:latin typeface="微软雅黑 Light" panose="020B0502040204020203" pitchFamily="34" charset="-122"/>
                <a:ea typeface="微软雅黑 Light" panose="020B0502040204020203" pitchFamily="34" charset="-122"/>
              </a:rPr>
              <a:t>I do not come to AI to do statistics.</a:t>
            </a:r>
            <a:r>
              <a:rPr lang="zh-CN" altLang="en-US" sz="2400" dirty="0">
                <a:solidFill>
                  <a:srgbClr val="C00000"/>
                </a:solidFill>
                <a:latin typeface="微软雅黑 Light" panose="020B0502040204020203" pitchFamily="34" charset="-122"/>
                <a:ea typeface="微软雅黑 Light" panose="020B0502040204020203" pitchFamily="34" charset="-122"/>
              </a:rPr>
              <a:t>」</a:t>
            </a:r>
            <a:endParaRPr lang="en-US" altLang="zh-CN" sz="2400" dirty="0">
              <a:solidFill>
                <a:srgbClr val="C00000"/>
              </a:solidFill>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dirty="0">
                <a:latin typeface="微软雅黑 Light" panose="020B0502040204020203" pitchFamily="34" charset="-122"/>
                <a:ea typeface="微软雅黑 Light" panose="020B0502040204020203" pitchFamily="34" charset="-122"/>
              </a:rPr>
              <a:t>关注的是人工智能中的问题，希望以机器学习为手段，但具体采用什么样的学习手段，是基于统计的、代数的、还是逻辑的、几何的，他们并不 </a:t>
            </a:r>
            <a:r>
              <a:rPr lang="en-US" altLang="zh-CN" sz="2400" dirty="0">
                <a:latin typeface="微软雅黑 Light" panose="020B0502040204020203" pitchFamily="34" charset="-122"/>
                <a:ea typeface="微软雅黑 Light" panose="020B0502040204020203" pitchFamily="34" charset="-122"/>
              </a:rPr>
              <a:t>care</a:t>
            </a:r>
            <a:r>
              <a:rPr lang="zh-CN" altLang="en-US" sz="2400" dirty="0">
                <a:latin typeface="微软雅黑 Light" panose="020B0502040204020203" pitchFamily="34" charset="-122"/>
                <a:ea typeface="微软雅黑 Light" panose="020B0502040204020203" pitchFamily="34" charset="-122"/>
              </a:rPr>
              <a:t>。</a:t>
            </a:r>
            <a:endParaRPr lang="en-US" altLang="zh-CN" sz="2400"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dirty="0">
                <a:latin typeface="微软雅黑 Light" panose="020B0502040204020203" pitchFamily="34" charset="-122"/>
                <a:ea typeface="微软雅黑 Light" panose="020B0502040204020203" pitchFamily="34" charset="-122"/>
              </a:rPr>
              <a:t>对统计学习目前 </a:t>
            </a:r>
            <a:r>
              <a:rPr lang="en-US" altLang="zh-CN" sz="2400" dirty="0">
                <a:latin typeface="微软雅黑 Light" panose="020B0502040204020203" pitchFamily="34" charset="-122"/>
                <a:ea typeface="微软雅黑 Light" panose="020B0502040204020203" pitchFamily="34" charset="-122"/>
              </a:rPr>
              <a:t>dominating </a:t>
            </a:r>
            <a:r>
              <a:rPr lang="zh-CN" altLang="en-US" sz="2400" dirty="0">
                <a:latin typeface="微软雅黑 Light" panose="020B0502040204020203" pitchFamily="34" charset="-122"/>
                <a:ea typeface="微软雅黑 Light" panose="020B0502040204020203" pitchFamily="34" charset="-122"/>
              </a:rPr>
              <a:t>的地位未必满意。靠统计学习是不可能解决人工智能中大部分问题的，如果统计学习压制了对其他手段的研究，可能不是好事。</a:t>
            </a:r>
            <a:endParaRPr lang="en-US" altLang="zh-CN" sz="2400"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dirty="0">
                <a:latin typeface="微软雅黑 Light" panose="020B0502040204020203" pitchFamily="34" charset="-122"/>
                <a:ea typeface="微软雅黑 Light" panose="020B0502040204020203" pitchFamily="34" charset="-122"/>
              </a:rPr>
              <a:t>这群人往往也不 </a:t>
            </a:r>
            <a:r>
              <a:rPr lang="en-US" altLang="zh-CN" sz="2400" dirty="0">
                <a:latin typeface="微软雅黑 Light" panose="020B0502040204020203" pitchFamily="34" charset="-122"/>
                <a:ea typeface="微软雅黑 Light" panose="020B0502040204020203" pitchFamily="34" charset="-122"/>
              </a:rPr>
              <a:t>care </a:t>
            </a:r>
            <a:r>
              <a:rPr lang="zh-CN" altLang="en-US" sz="2400" dirty="0">
                <a:latin typeface="微软雅黑 Light" panose="020B0502040204020203" pitchFamily="34" charset="-122"/>
                <a:ea typeface="微软雅黑 Light" panose="020B0502040204020203" pitchFamily="34" charset="-122"/>
              </a:rPr>
              <a:t>在文章里 </a:t>
            </a:r>
            <a:r>
              <a:rPr lang="en-US" altLang="zh-CN" sz="2400" dirty="0">
                <a:latin typeface="微软雅黑 Light" panose="020B0502040204020203" pitchFamily="34" charset="-122"/>
                <a:ea typeface="微软雅黑 Light" panose="020B0502040204020203" pitchFamily="34" charset="-122"/>
              </a:rPr>
              <a:t>show </a:t>
            </a:r>
            <a:r>
              <a:rPr lang="zh-CN" altLang="en-US" sz="2400" dirty="0">
                <a:latin typeface="微软雅黑 Light" panose="020B0502040204020203" pitchFamily="34" charset="-122"/>
                <a:ea typeface="微软雅黑 Light" panose="020B0502040204020203" pitchFamily="34" charset="-122"/>
              </a:rPr>
              <a:t>自己的数学水平，甚至可能是以简化表达自己的思想为荣。</a:t>
            </a:r>
            <a:endParaRPr lang="en-US" altLang="zh-CN" sz="2400"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b="1" dirty="0">
                <a:latin typeface="微软雅黑 Light" panose="020B0502040204020203" pitchFamily="34" charset="-122"/>
                <a:ea typeface="微软雅黑 Light" panose="020B0502040204020203" pitchFamily="34" charset="-122"/>
              </a:rPr>
              <a:t>人工智能问题</a:t>
            </a:r>
            <a:r>
              <a:rPr lang="zh-CN" altLang="en-US" sz="2400" b="1" dirty="0">
                <a:solidFill>
                  <a:srgbClr val="C00000"/>
                </a:solidFill>
                <a:latin typeface="微软雅黑 Light" panose="020B0502040204020203" pitchFamily="34" charset="-122"/>
                <a:ea typeface="微软雅黑 Light" panose="020B0502040204020203" pitchFamily="34" charset="-122"/>
              </a:rPr>
              <a:t>不是数学问题</a:t>
            </a:r>
            <a:r>
              <a:rPr lang="zh-CN" altLang="en-US" sz="2400" b="1" dirty="0">
                <a:latin typeface="微软雅黑 Light" panose="020B0502040204020203" pitchFamily="34" charset="-122"/>
                <a:ea typeface="微软雅黑 Light" panose="020B0502040204020203" pitchFamily="34" charset="-122"/>
              </a:rPr>
              <a:t>，甚至未必是依靠数学能够解决的问题。人工智能中许多事情的难处，往往在于我们不知道</a:t>
            </a:r>
            <a:r>
              <a:rPr lang="zh-CN" altLang="en-US" sz="2400" b="1" dirty="0">
                <a:solidFill>
                  <a:srgbClr val="C00000"/>
                </a:solidFill>
                <a:latin typeface="微软雅黑 Light" panose="020B0502040204020203" pitchFamily="34" charset="-122"/>
                <a:ea typeface="微软雅黑 Light" panose="020B0502040204020203" pitchFamily="34" charset="-122"/>
              </a:rPr>
              <a:t>困难的本质</a:t>
            </a:r>
            <a:r>
              <a:rPr lang="zh-CN" altLang="en-US" sz="2400" b="1" dirty="0">
                <a:latin typeface="微软雅黑 Light" panose="020B0502040204020203" pitchFamily="34" charset="-122"/>
                <a:ea typeface="微软雅黑 Light" panose="020B0502040204020203" pitchFamily="34" charset="-122"/>
              </a:rPr>
              <a:t>在哪里，不知道「问题」在哪里。一旦「问题」清楚了，解决起来可能并不困难。</a:t>
            </a:r>
            <a:endParaRPr lang="en-US" altLang="zh-CN" sz="2400" dirty="0">
              <a:solidFill>
                <a:srgbClr val="C0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119515791"/>
      </p:ext>
    </p:extLst>
  </p:cSld>
  <p:clrMapOvr>
    <a:masterClrMapping/>
  </p:clrMapOvr>
  <p:extLst mod="1"/>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机器学习两大学派</a:t>
            </a:r>
            <a:endParaRPr lang="zh-CN" altLang="en-US" dirty="0"/>
          </a:p>
        </p:txBody>
      </p:sp>
      <p:sp>
        <p:nvSpPr>
          <p:cNvPr id="4" name="矩形 3"/>
          <p:cNvSpPr/>
          <p:nvPr/>
        </p:nvSpPr>
        <p:spPr>
          <a:xfrm>
            <a:off x="347133" y="990600"/>
            <a:ext cx="11463867" cy="4524315"/>
          </a:xfrm>
          <a:prstGeom prst="rect">
            <a:avLst/>
          </a:prstGeom>
        </p:spPr>
        <p:txBody>
          <a:bodyPr wrap="square">
            <a:spAutoFit/>
          </a:bodyPr>
          <a:lstStyle/>
          <a:p>
            <a:pPr marL="285750" indent="-285750">
              <a:buFont typeface="Wingdings" charset="2"/>
              <a:buChar char="l"/>
            </a:pPr>
            <a:r>
              <a:rPr lang="zh-CN" altLang="en-US" sz="2400" dirty="0">
                <a:latin typeface="微软雅黑 Light" panose="020B0502040204020203" pitchFamily="34" charset="-122"/>
                <a:ea typeface="微软雅黑 Light" panose="020B0502040204020203" pitchFamily="34" charset="-122"/>
              </a:rPr>
              <a:t>第二个 </a:t>
            </a:r>
            <a:r>
              <a:rPr lang="en-US" altLang="zh-CN" sz="2400" dirty="0">
                <a:latin typeface="微软雅黑 Light" panose="020B0502040204020203" pitchFamily="34" charset="-122"/>
                <a:ea typeface="微软雅黑 Light" panose="020B0502040204020203" pitchFamily="34" charset="-122"/>
              </a:rPr>
              <a:t>community</a:t>
            </a:r>
            <a:r>
              <a:rPr lang="zh-CN" altLang="en-US" sz="2400" dirty="0">
                <a:latin typeface="微软雅黑 Light" panose="020B0502040204020203" pitchFamily="34" charset="-122"/>
                <a:ea typeface="微软雅黑 Light" panose="020B0502040204020203" pitchFamily="34" charset="-122"/>
              </a:rPr>
              <a:t>，是把机器学习看作「</a:t>
            </a:r>
            <a:r>
              <a:rPr lang="zh-CN" altLang="en-US" sz="2400" dirty="0">
                <a:solidFill>
                  <a:srgbClr val="0D1DFF"/>
                </a:solidFill>
                <a:latin typeface="微软雅黑 Light" panose="020B0502040204020203" pitchFamily="34" charset="-122"/>
                <a:ea typeface="微软雅黑 Light" panose="020B0502040204020203" pitchFamily="34" charset="-122"/>
              </a:rPr>
              <a:t>应用统计学</a:t>
            </a:r>
            <a:r>
              <a:rPr lang="zh-CN" altLang="en-US" sz="2400" dirty="0">
                <a:latin typeface="微软雅黑 Light" panose="020B0502040204020203" pitchFamily="34" charset="-122"/>
                <a:ea typeface="微软雅黑 Light" panose="020B0502040204020203" pitchFamily="34" charset="-122"/>
              </a:rPr>
              <a:t>」的一个群体，这群人的主体是</a:t>
            </a:r>
            <a:r>
              <a:rPr lang="zh-CN" altLang="en-US" sz="2400" dirty="0">
                <a:solidFill>
                  <a:srgbClr val="0D1DFF"/>
                </a:solidFill>
                <a:latin typeface="微软雅黑 Light" panose="020B0502040204020203" pitchFamily="34" charset="-122"/>
                <a:ea typeface="微软雅黑 Light" panose="020B0502040204020203" pitchFamily="34" charset="-122"/>
              </a:rPr>
              <a:t>统计学家</a:t>
            </a:r>
            <a:r>
              <a:rPr lang="zh-CN" altLang="en-US" sz="2400" dirty="0">
                <a:latin typeface="微软雅黑 Light" panose="020B0502040204020203" pitchFamily="34" charset="-122"/>
                <a:ea typeface="微软雅黑 Light" panose="020B0502040204020203" pitchFamily="34" charset="-122"/>
              </a:rPr>
              <a:t>。</a:t>
            </a:r>
            <a:endParaRPr lang="en-US" altLang="zh-CN" sz="2400"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sz="2400" dirty="0">
                <a:solidFill>
                  <a:srgbClr val="C00000"/>
                </a:solidFill>
                <a:latin typeface="微软雅黑 Light" panose="020B0502040204020203" pitchFamily="34" charset="-122"/>
                <a:ea typeface="微软雅黑 Light" panose="020B0502040204020203" pitchFamily="34" charset="-122"/>
              </a:rPr>
              <a:t>「</a:t>
            </a:r>
            <a:r>
              <a:rPr lang="en-US" altLang="zh-CN" sz="2400" dirty="0">
                <a:solidFill>
                  <a:srgbClr val="C00000"/>
                </a:solidFill>
                <a:latin typeface="微软雅黑 Light" panose="020B0502040204020203" pitchFamily="34" charset="-122"/>
                <a:ea typeface="微软雅黑 Light" panose="020B0502040204020203" pitchFamily="34" charset="-122"/>
              </a:rPr>
              <a:t>I do not have interest in AI.</a:t>
            </a:r>
            <a:r>
              <a:rPr lang="zh-CN" altLang="en-US" sz="2400" dirty="0">
                <a:solidFill>
                  <a:srgbClr val="C00000"/>
                </a:solidFill>
                <a:latin typeface="微软雅黑 Light" panose="020B0502040204020203" pitchFamily="34" charset="-122"/>
                <a:ea typeface="微软雅黑 Light" panose="020B0502040204020203" pitchFamily="34" charset="-122"/>
              </a:rPr>
              <a:t>」</a:t>
            </a:r>
            <a:endParaRPr lang="en-US" altLang="zh-CN" sz="2400" dirty="0">
              <a:solidFill>
                <a:srgbClr val="C00000"/>
              </a:solidFill>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dirty="0">
                <a:latin typeface="微软雅黑 Light" panose="020B0502040204020203" pitchFamily="34" charset="-122"/>
                <a:ea typeface="微软雅黑 Light" panose="020B0502040204020203" pitchFamily="34" charset="-122"/>
              </a:rPr>
              <a:t>把机器学习看作「应用统计学」的一个群体，这群人的主体是统计学家。</a:t>
            </a:r>
            <a:r>
              <a:rPr lang="en-US" altLang="zh-C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和纯数学相比，统计学不太「干净」，不少数学家甚至拒绝承认统计学是数学</a:t>
            </a:r>
            <a:r>
              <a:rPr lang="en-US" altLang="zh-CN" dirty="0">
                <a:latin typeface="微软雅黑 Light" panose="020B0502040204020203" pitchFamily="34" charset="-122"/>
                <a:ea typeface="微软雅黑 Light" panose="020B0502040204020203" pitchFamily="34" charset="-122"/>
              </a:rPr>
              <a:t>)</a:t>
            </a:r>
            <a:r>
              <a:rPr lang="zh-CN" altLang="en-US"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dirty="0">
                <a:latin typeface="微软雅黑 Light" panose="020B0502040204020203" pitchFamily="34" charset="-122"/>
                <a:ea typeface="微软雅黑 Light" panose="020B0502040204020203" pitchFamily="34" charset="-122"/>
              </a:rPr>
              <a:t>研究的问题是清楚的，不像人工智能那样，连问题到底在哪里都不知道。</a:t>
            </a:r>
            <a:endParaRPr lang="en-US" altLang="zh-CN"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dirty="0">
                <a:latin typeface="微软雅黑 Light" panose="020B0502040204020203" pitchFamily="34" charset="-122"/>
                <a:ea typeface="微软雅黑 Light" panose="020B0502040204020203" pitchFamily="34" charset="-122"/>
              </a:rPr>
              <a:t>在相当长时间里，统计学家和机器学习一直保持着距离。慢慢地，不少统计学家逐渐意识到，统计学本来就该面向应用，而机器学习天生就是一个很好的切入点。</a:t>
            </a:r>
            <a:endParaRPr lang="en-US" altLang="zh-CN"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b="1" dirty="0">
                <a:latin typeface="微软雅黑 Light" panose="020B0502040204020203" pitchFamily="34" charset="-122"/>
                <a:ea typeface="微软雅黑 Light" panose="020B0502040204020203" pitchFamily="34" charset="-122"/>
              </a:rPr>
              <a:t>因为机器学习虽然用到各种各样的数学，但要分析大量数据中蕴涵的规律，统计学是必不可少的。统计学出身的机器学习研究者，绝大部分是把机器学习当作应用统计学。他们关注的是如何把统计学中的理论和方法变成可以在计算机上有效实现的算法，至于这样的算法对人工智能中的什么问题有用，他们并不 </a:t>
            </a:r>
            <a:r>
              <a:rPr lang="en-US" altLang="zh-CN" b="1" dirty="0">
                <a:latin typeface="微软雅黑 Light" panose="020B0502040204020203" pitchFamily="34" charset="-122"/>
                <a:ea typeface="微软雅黑 Light" panose="020B0502040204020203" pitchFamily="34" charset="-122"/>
              </a:rPr>
              <a:t>care</a:t>
            </a:r>
            <a:r>
              <a:rPr lang="zh-CN" altLang="en-US" b="1"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marL="800100" lvl="1" indent="-342900">
              <a:buFont typeface="Wingdings" charset="2"/>
              <a:buChar char="ü"/>
            </a:pPr>
            <a:r>
              <a:rPr lang="zh-CN" altLang="en-US" dirty="0">
                <a:latin typeface="微软雅黑 Light" panose="020B0502040204020203" pitchFamily="34" charset="-122"/>
                <a:ea typeface="微软雅黑 Light" panose="020B0502040204020203" pitchFamily="34" charset="-122"/>
              </a:rPr>
              <a:t>这群人可能对人工智能毫无兴趣，在他们眼中，</a:t>
            </a:r>
            <a:r>
              <a:rPr lang="zh-CN" altLang="en-US" b="1" dirty="0">
                <a:solidFill>
                  <a:srgbClr val="C00000"/>
                </a:solidFill>
                <a:latin typeface="微软雅黑 Light" panose="020B0502040204020203" pitchFamily="34" charset="-122"/>
                <a:ea typeface="微软雅黑 Light" panose="020B0502040204020203" pitchFamily="34" charset="-122"/>
              </a:rPr>
              <a:t>机器学习就是统计学习</a:t>
            </a:r>
            <a:r>
              <a:rPr lang="zh-CN" altLang="en-US" dirty="0">
                <a:latin typeface="微软雅黑 Light" panose="020B0502040204020203" pitchFamily="34" charset="-122"/>
                <a:ea typeface="微软雅黑 Light" panose="020B0502040204020203" pitchFamily="34" charset="-122"/>
              </a:rPr>
              <a:t>，是统计学比较</a:t>
            </a:r>
            <a:r>
              <a:rPr lang="zh-CN" altLang="en-US" b="1" dirty="0">
                <a:solidFill>
                  <a:srgbClr val="C00000"/>
                </a:solidFill>
                <a:latin typeface="微软雅黑 Light" panose="020B0502040204020203" pitchFamily="34" charset="-122"/>
                <a:ea typeface="微软雅黑 Light" panose="020B0502040204020203" pitchFamily="34" charset="-122"/>
              </a:rPr>
              <a:t>偏向应用的一个分支</a:t>
            </a:r>
            <a:r>
              <a:rPr lang="zh-CN" altLang="en-US" dirty="0">
                <a:latin typeface="微软雅黑 Light" panose="020B0502040204020203" pitchFamily="34" charset="-122"/>
                <a:ea typeface="微软雅黑 Light" panose="020B0502040204020203" pitchFamily="34" charset="-122"/>
              </a:rPr>
              <a:t>，充其量是统计学与计算机科学的交叉。这群人对统计学习之外的学习手段往往是排斥的，这很自然，基于代数的、逻辑的、几何的学习，很难纳入统计学的范畴。</a:t>
            </a:r>
          </a:p>
        </p:txBody>
      </p:sp>
    </p:spTree>
    <p:extLst>
      <p:ext uri="{BB962C8B-B14F-4D97-AF65-F5344CB8AC3E}">
        <p14:creationId xmlns:p14="http://schemas.microsoft.com/office/powerpoint/2010/main" val="1972211873"/>
      </p:ext>
    </p:extLst>
  </p:cSld>
  <p:clrMapOvr>
    <a:masterClrMapping/>
  </p:clrMapOvr>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学内容（</a:t>
            </a:r>
            <a:r>
              <a:rPr lang="zh-CN" altLang="en-US" dirty="0">
                <a:solidFill>
                  <a:srgbClr val="FF0000"/>
                </a:solidFill>
              </a:rPr>
              <a:t>线上</a:t>
            </a:r>
            <a:r>
              <a:rPr lang="en-US" altLang="zh-CN" dirty="0">
                <a:solidFill>
                  <a:srgbClr val="FF0000"/>
                </a:solidFill>
              </a:rPr>
              <a:t>+</a:t>
            </a:r>
            <a:r>
              <a:rPr lang="zh-CN" altLang="en-US" dirty="0">
                <a:solidFill>
                  <a:srgbClr val="FF0000"/>
                </a:solidFill>
              </a:rPr>
              <a:t>线下</a:t>
            </a:r>
            <a:r>
              <a:rPr lang="zh-CN" altLang="en-US" dirty="0"/>
              <a:t>）</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4231193200"/>
              </p:ext>
            </p:extLst>
          </p:nvPr>
        </p:nvGraphicFramePr>
        <p:xfrm>
          <a:off x="347133" y="1158539"/>
          <a:ext cx="11489267" cy="49307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99483246"/>
      </p:ext>
    </p:extLst>
  </p:cSld>
  <p:clrMapOvr>
    <a:masterClrMapping/>
  </p:clrMapOvr>
  <p:extLst mod="1"/>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机器学习已经“无处不在”</a:t>
            </a:r>
          </a:p>
        </p:txBody>
      </p:sp>
      <p:sp>
        <p:nvSpPr>
          <p:cNvPr id="3" name="object 3"/>
          <p:cNvSpPr/>
          <p:nvPr/>
        </p:nvSpPr>
        <p:spPr>
          <a:xfrm>
            <a:off x="7787640" y="188976"/>
            <a:ext cx="2737104" cy="2365248"/>
          </a:xfrm>
          <a:custGeom>
            <a:avLst/>
            <a:gdLst/>
            <a:ahLst/>
            <a:cxnLst/>
            <a:rect l="l" t="t" r="r" b="b"/>
            <a:pathLst>
              <a:path w="2737104" h="2365248">
                <a:moveTo>
                  <a:pt x="0" y="2365248"/>
                </a:moveTo>
                <a:lnTo>
                  <a:pt x="2737104" y="2365248"/>
                </a:lnTo>
                <a:lnTo>
                  <a:pt x="2737104" y="0"/>
                </a:lnTo>
                <a:lnTo>
                  <a:pt x="0" y="0"/>
                </a:lnTo>
                <a:lnTo>
                  <a:pt x="0" y="2365248"/>
                </a:lnTo>
                <a:close/>
              </a:path>
            </a:pathLst>
          </a:custGeom>
          <a:solidFill>
            <a:srgbClr val="FFFFFF"/>
          </a:solidFill>
        </p:spPr>
        <p:txBody>
          <a:bodyPr wrap="square" lIns="0" tIns="0" rIns="0" bIns="0" rtlCol="0">
            <a:noAutofit/>
          </a:bodyPr>
          <a:lstStyle/>
          <a:p>
            <a:endParaRPr/>
          </a:p>
        </p:txBody>
      </p:sp>
      <p:sp>
        <p:nvSpPr>
          <p:cNvPr id="4" name="object 4"/>
          <p:cNvSpPr/>
          <p:nvPr/>
        </p:nvSpPr>
        <p:spPr>
          <a:xfrm>
            <a:off x="7834968" y="236252"/>
            <a:ext cx="2531960" cy="2270328"/>
          </a:xfrm>
          <a:custGeom>
            <a:avLst/>
            <a:gdLst/>
            <a:ahLst/>
            <a:cxnLst/>
            <a:rect l="l" t="t" r="r" b="b"/>
            <a:pathLst>
              <a:path w="2531960" h="2270328">
                <a:moveTo>
                  <a:pt x="1680000" y="1655451"/>
                </a:moveTo>
                <a:lnTo>
                  <a:pt x="970171" y="1655451"/>
                </a:lnTo>
                <a:lnTo>
                  <a:pt x="946507" y="2270328"/>
                </a:lnTo>
                <a:lnTo>
                  <a:pt x="1325098" y="1750041"/>
                </a:lnTo>
                <a:lnTo>
                  <a:pt x="1683657" y="1750041"/>
                </a:lnTo>
                <a:lnTo>
                  <a:pt x="1680000" y="1655451"/>
                </a:lnTo>
                <a:close/>
              </a:path>
              <a:path w="2531960" h="2270328">
                <a:moveTo>
                  <a:pt x="1683657" y="1750041"/>
                </a:moveTo>
                <a:lnTo>
                  <a:pt x="1325098" y="1750041"/>
                </a:lnTo>
                <a:lnTo>
                  <a:pt x="1703774" y="2270328"/>
                </a:lnTo>
                <a:lnTo>
                  <a:pt x="1683657" y="1750041"/>
                </a:lnTo>
                <a:close/>
              </a:path>
              <a:path w="2531960" h="2270328">
                <a:moveTo>
                  <a:pt x="118308" y="685853"/>
                </a:moveTo>
                <a:lnTo>
                  <a:pt x="662561" y="1087875"/>
                </a:lnTo>
                <a:lnTo>
                  <a:pt x="0" y="1324356"/>
                </a:lnTo>
                <a:lnTo>
                  <a:pt x="709877" y="1395307"/>
                </a:lnTo>
                <a:lnTo>
                  <a:pt x="307610" y="1915583"/>
                </a:lnTo>
                <a:lnTo>
                  <a:pt x="970171" y="1655451"/>
                </a:lnTo>
                <a:lnTo>
                  <a:pt x="2141463" y="1655451"/>
                </a:lnTo>
                <a:lnTo>
                  <a:pt x="1940294" y="1395307"/>
                </a:lnTo>
                <a:lnTo>
                  <a:pt x="2650220" y="1324356"/>
                </a:lnTo>
                <a:lnTo>
                  <a:pt x="1987720" y="1087875"/>
                </a:lnTo>
                <a:lnTo>
                  <a:pt x="2403991" y="780382"/>
                </a:lnTo>
                <a:lnTo>
                  <a:pt x="828198" y="780382"/>
                </a:lnTo>
                <a:lnTo>
                  <a:pt x="118308" y="685853"/>
                </a:lnTo>
                <a:close/>
              </a:path>
              <a:path w="2531960" h="2270328">
                <a:moveTo>
                  <a:pt x="2141463" y="1655451"/>
                </a:moveTo>
                <a:lnTo>
                  <a:pt x="1680000" y="1655451"/>
                </a:lnTo>
                <a:lnTo>
                  <a:pt x="2342622" y="1915583"/>
                </a:lnTo>
                <a:lnTo>
                  <a:pt x="2141463" y="1655451"/>
                </a:lnTo>
                <a:close/>
              </a:path>
              <a:path w="2531960" h="2270328">
                <a:moveTo>
                  <a:pt x="591568" y="189179"/>
                </a:moveTo>
                <a:lnTo>
                  <a:pt x="828198" y="780382"/>
                </a:lnTo>
                <a:lnTo>
                  <a:pt x="1822034" y="780382"/>
                </a:lnTo>
                <a:lnTo>
                  <a:pt x="1897757" y="591202"/>
                </a:lnTo>
                <a:lnTo>
                  <a:pt x="1135808" y="591202"/>
                </a:lnTo>
                <a:lnTo>
                  <a:pt x="591568" y="189179"/>
                </a:lnTo>
                <a:close/>
              </a:path>
              <a:path w="2531960" h="2270328">
                <a:moveTo>
                  <a:pt x="2531960" y="685853"/>
                </a:moveTo>
                <a:lnTo>
                  <a:pt x="1822034" y="780382"/>
                </a:lnTo>
                <a:lnTo>
                  <a:pt x="2403991" y="780382"/>
                </a:lnTo>
                <a:lnTo>
                  <a:pt x="2531960" y="685853"/>
                </a:lnTo>
                <a:close/>
              </a:path>
              <a:path w="2531960" h="2270328">
                <a:moveTo>
                  <a:pt x="1325098" y="0"/>
                </a:moveTo>
                <a:lnTo>
                  <a:pt x="1135808" y="591202"/>
                </a:lnTo>
                <a:lnTo>
                  <a:pt x="1514436" y="591202"/>
                </a:lnTo>
                <a:lnTo>
                  <a:pt x="1325098" y="0"/>
                </a:lnTo>
                <a:close/>
              </a:path>
              <a:path w="2531960" h="2270328">
                <a:moveTo>
                  <a:pt x="2058676" y="189179"/>
                </a:moveTo>
                <a:lnTo>
                  <a:pt x="1514436" y="591202"/>
                </a:lnTo>
                <a:lnTo>
                  <a:pt x="1897757" y="591202"/>
                </a:lnTo>
                <a:lnTo>
                  <a:pt x="2058676" y="189179"/>
                </a:lnTo>
                <a:close/>
              </a:path>
            </a:pathLst>
          </a:custGeom>
          <a:solidFill>
            <a:srgbClr val="E14600"/>
          </a:solidFill>
        </p:spPr>
        <p:txBody>
          <a:bodyPr wrap="square" lIns="0" tIns="0" rIns="0" bIns="0" rtlCol="0">
            <a:noAutofit/>
          </a:bodyPr>
          <a:lstStyle/>
          <a:p>
            <a:endParaRPr/>
          </a:p>
        </p:txBody>
      </p:sp>
      <p:sp>
        <p:nvSpPr>
          <p:cNvPr id="5" name="object 5"/>
          <p:cNvSpPr/>
          <p:nvPr/>
        </p:nvSpPr>
        <p:spPr>
          <a:xfrm>
            <a:off x="7882284" y="259915"/>
            <a:ext cx="2460992" cy="2199364"/>
          </a:xfrm>
          <a:custGeom>
            <a:avLst/>
            <a:gdLst/>
            <a:ahLst/>
            <a:cxnLst/>
            <a:rect l="l" t="t" r="r" b="b"/>
            <a:pathLst>
              <a:path w="2460992" h="2199364">
                <a:moveTo>
                  <a:pt x="1632684" y="1608138"/>
                </a:moveTo>
                <a:lnTo>
                  <a:pt x="922855" y="1608138"/>
                </a:lnTo>
                <a:lnTo>
                  <a:pt x="899191" y="2199364"/>
                </a:lnTo>
                <a:lnTo>
                  <a:pt x="1277782" y="1702728"/>
                </a:lnTo>
                <a:lnTo>
                  <a:pt x="1632684" y="1702728"/>
                </a:lnTo>
                <a:lnTo>
                  <a:pt x="1632684" y="1608138"/>
                </a:lnTo>
                <a:close/>
              </a:path>
              <a:path w="2460992" h="2199364">
                <a:moveTo>
                  <a:pt x="1632684" y="1702728"/>
                </a:moveTo>
                <a:lnTo>
                  <a:pt x="1277782" y="1702728"/>
                </a:lnTo>
                <a:lnTo>
                  <a:pt x="1632684" y="2199364"/>
                </a:lnTo>
                <a:lnTo>
                  <a:pt x="1632684" y="1702728"/>
                </a:lnTo>
                <a:close/>
              </a:path>
              <a:path w="2460992" h="2199364">
                <a:moveTo>
                  <a:pt x="94656" y="662190"/>
                </a:moveTo>
                <a:lnTo>
                  <a:pt x="638897" y="1064212"/>
                </a:lnTo>
                <a:lnTo>
                  <a:pt x="0" y="1300693"/>
                </a:lnTo>
                <a:lnTo>
                  <a:pt x="686225" y="1371645"/>
                </a:lnTo>
                <a:lnTo>
                  <a:pt x="307622" y="1868281"/>
                </a:lnTo>
                <a:lnTo>
                  <a:pt x="922855" y="1608138"/>
                </a:lnTo>
                <a:lnTo>
                  <a:pt x="2049647" y="1608138"/>
                </a:lnTo>
                <a:lnTo>
                  <a:pt x="1869326" y="1371645"/>
                </a:lnTo>
                <a:lnTo>
                  <a:pt x="2555600" y="1300693"/>
                </a:lnTo>
                <a:lnTo>
                  <a:pt x="1916752" y="1064212"/>
                </a:lnTo>
                <a:lnTo>
                  <a:pt x="2333023" y="756719"/>
                </a:lnTo>
                <a:lnTo>
                  <a:pt x="780882" y="756719"/>
                </a:lnTo>
                <a:lnTo>
                  <a:pt x="94656" y="662190"/>
                </a:lnTo>
                <a:close/>
              </a:path>
              <a:path w="2460992" h="2199364">
                <a:moveTo>
                  <a:pt x="2049647" y="1608138"/>
                </a:moveTo>
                <a:lnTo>
                  <a:pt x="1632684" y="1608138"/>
                </a:lnTo>
                <a:lnTo>
                  <a:pt x="2248002" y="1868281"/>
                </a:lnTo>
                <a:lnTo>
                  <a:pt x="2049647" y="1608138"/>
                </a:lnTo>
                <a:close/>
              </a:path>
              <a:path w="2460992" h="2199364">
                <a:moveTo>
                  <a:pt x="567916" y="189179"/>
                </a:moveTo>
                <a:lnTo>
                  <a:pt x="780882" y="756719"/>
                </a:lnTo>
                <a:lnTo>
                  <a:pt x="1774718" y="756719"/>
                </a:lnTo>
                <a:lnTo>
                  <a:pt x="1836834" y="591202"/>
                </a:lnTo>
                <a:lnTo>
                  <a:pt x="1088492" y="591202"/>
                </a:lnTo>
                <a:lnTo>
                  <a:pt x="567916" y="189179"/>
                </a:lnTo>
                <a:close/>
              </a:path>
              <a:path w="2460992" h="2199364">
                <a:moveTo>
                  <a:pt x="2460992" y="662190"/>
                </a:moveTo>
                <a:lnTo>
                  <a:pt x="1774718" y="756719"/>
                </a:lnTo>
                <a:lnTo>
                  <a:pt x="2333023" y="756719"/>
                </a:lnTo>
                <a:lnTo>
                  <a:pt x="2460992" y="662190"/>
                </a:lnTo>
                <a:close/>
              </a:path>
              <a:path w="2460992" h="2199364">
                <a:moveTo>
                  <a:pt x="1277782" y="0"/>
                </a:moveTo>
                <a:lnTo>
                  <a:pt x="1088492" y="591202"/>
                </a:lnTo>
                <a:lnTo>
                  <a:pt x="1467120" y="591202"/>
                </a:lnTo>
                <a:lnTo>
                  <a:pt x="1277782" y="0"/>
                </a:lnTo>
                <a:close/>
              </a:path>
              <a:path w="2460992" h="2199364">
                <a:moveTo>
                  <a:pt x="1987708" y="189179"/>
                </a:moveTo>
                <a:lnTo>
                  <a:pt x="1467120" y="591202"/>
                </a:lnTo>
                <a:lnTo>
                  <a:pt x="1836834" y="591202"/>
                </a:lnTo>
                <a:lnTo>
                  <a:pt x="1987708" y="189179"/>
                </a:lnTo>
                <a:close/>
              </a:path>
            </a:pathLst>
          </a:custGeom>
          <a:solidFill>
            <a:srgbClr val="E45500"/>
          </a:solidFill>
        </p:spPr>
        <p:txBody>
          <a:bodyPr wrap="square" lIns="0" tIns="0" rIns="0" bIns="0" rtlCol="0">
            <a:noAutofit/>
          </a:bodyPr>
          <a:lstStyle/>
          <a:p>
            <a:endParaRPr/>
          </a:p>
        </p:txBody>
      </p:sp>
      <p:sp>
        <p:nvSpPr>
          <p:cNvPr id="6" name="object 6"/>
          <p:cNvSpPr/>
          <p:nvPr/>
        </p:nvSpPr>
        <p:spPr>
          <a:xfrm>
            <a:off x="7905948" y="307240"/>
            <a:ext cx="2389902" cy="2128388"/>
          </a:xfrm>
          <a:custGeom>
            <a:avLst/>
            <a:gdLst/>
            <a:ahLst/>
            <a:cxnLst/>
            <a:rect l="l" t="t" r="r" b="b"/>
            <a:pathLst>
              <a:path w="2389902" h="2128388">
                <a:moveTo>
                  <a:pt x="1585367" y="1537162"/>
                </a:moveTo>
                <a:lnTo>
                  <a:pt x="922855" y="1537162"/>
                </a:lnTo>
                <a:lnTo>
                  <a:pt x="899191" y="2128388"/>
                </a:lnTo>
                <a:lnTo>
                  <a:pt x="1254117" y="1631752"/>
                </a:lnTo>
                <a:lnTo>
                  <a:pt x="1589152" y="1631752"/>
                </a:lnTo>
                <a:lnTo>
                  <a:pt x="1585367" y="1537162"/>
                </a:lnTo>
                <a:close/>
              </a:path>
              <a:path w="2389902" h="2128388">
                <a:moveTo>
                  <a:pt x="1589152" y="1631752"/>
                </a:moveTo>
                <a:lnTo>
                  <a:pt x="1254117" y="1631752"/>
                </a:lnTo>
                <a:lnTo>
                  <a:pt x="1609019" y="2128388"/>
                </a:lnTo>
                <a:lnTo>
                  <a:pt x="1589152" y="1631752"/>
                </a:lnTo>
                <a:close/>
              </a:path>
              <a:path w="2389902" h="2128388">
                <a:moveTo>
                  <a:pt x="118321" y="638527"/>
                </a:moveTo>
                <a:lnTo>
                  <a:pt x="638897" y="1016887"/>
                </a:lnTo>
                <a:lnTo>
                  <a:pt x="0" y="1229717"/>
                </a:lnTo>
                <a:lnTo>
                  <a:pt x="686225" y="1300669"/>
                </a:lnTo>
                <a:lnTo>
                  <a:pt x="307622" y="1797305"/>
                </a:lnTo>
                <a:lnTo>
                  <a:pt x="922855" y="1537162"/>
                </a:lnTo>
                <a:lnTo>
                  <a:pt x="2002331" y="1537162"/>
                </a:lnTo>
                <a:lnTo>
                  <a:pt x="1822010" y="1300669"/>
                </a:lnTo>
                <a:lnTo>
                  <a:pt x="2484632" y="1229717"/>
                </a:lnTo>
                <a:lnTo>
                  <a:pt x="1869314" y="1016887"/>
                </a:lnTo>
                <a:lnTo>
                  <a:pt x="2259839" y="733056"/>
                </a:lnTo>
                <a:lnTo>
                  <a:pt x="780882" y="733056"/>
                </a:lnTo>
                <a:lnTo>
                  <a:pt x="118321" y="638527"/>
                </a:lnTo>
                <a:close/>
              </a:path>
              <a:path w="2389902" h="2128388">
                <a:moveTo>
                  <a:pt x="2002331" y="1537162"/>
                </a:moveTo>
                <a:lnTo>
                  <a:pt x="1585367" y="1537162"/>
                </a:lnTo>
                <a:lnTo>
                  <a:pt x="2200686" y="1797305"/>
                </a:lnTo>
                <a:lnTo>
                  <a:pt x="2002331" y="1537162"/>
                </a:lnTo>
                <a:close/>
              </a:path>
              <a:path w="2389902" h="2128388">
                <a:moveTo>
                  <a:pt x="567916" y="165517"/>
                </a:moveTo>
                <a:lnTo>
                  <a:pt x="780882" y="733056"/>
                </a:lnTo>
                <a:lnTo>
                  <a:pt x="1727401" y="733056"/>
                </a:lnTo>
                <a:lnTo>
                  <a:pt x="1789518" y="567539"/>
                </a:lnTo>
                <a:lnTo>
                  <a:pt x="1088492" y="567539"/>
                </a:lnTo>
                <a:lnTo>
                  <a:pt x="567916" y="165517"/>
                </a:lnTo>
                <a:close/>
              </a:path>
              <a:path w="2389902" h="2128388">
                <a:moveTo>
                  <a:pt x="2389902" y="638527"/>
                </a:moveTo>
                <a:lnTo>
                  <a:pt x="1727401" y="733056"/>
                </a:lnTo>
                <a:lnTo>
                  <a:pt x="2259839" y="733056"/>
                </a:lnTo>
                <a:lnTo>
                  <a:pt x="2389902" y="638527"/>
                </a:lnTo>
                <a:close/>
              </a:path>
              <a:path w="2389902" h="2128388">
                <a:moveTo>
                  <a:pt x="1254117" y="0"/>
                </a:moveTo>
                <a:lnTo>
                  <a:pt x="1088492" y="567539"/>
                </a:lnTo>
                <a:lnTo>
                  <a:pt x="1419803" y="567539"/>
                </a:lnTo>
                <a:lnTo>
                  <a:pt x="1254117" y="0"/>
                </a:lnTo>
                <a:close/>
              </a:path>
              <a:path w="2389902" h="2128388">
                <a:moveTo>
                  <a:pt x="1940392" y="165517"/>
                </a:moveTo>
                <a:lnTo>
                  <a:pt x="1419803" y="567539"/>
                </a:lnTo>
                <a:lnTo>
                  <a:pt x="1789518" y="567539"/>
                </a:lnTo>
                <a:lnTo>
                  <a:pt x="1940392" y="165517"/>
                </a:lnTo>
                <a:close/>
              </a:path>
            </a:pathLst>
          </a:custGeom>
          <a:solidFill>
            <a:srgbClr val="E86200"/>
          </a:solidFill>
        </p:spPr>
        <p:txBody>
          <a:bodyPr wrap="square" lIns="0" tIns="0" rIns="0" bIns="0" rtlCol="0">
            <a:noAutofit/>
          </a:bodyPr>
          <a:lstStyle/>
          <a:p>
            <a:endParaRPr/>
          </a:p>
        </p:txBody>
      </p:sp>
      <p:sp>
        <p:nvSpPr>
          <p:cNvPr id="7" name="object 7"/>
          <p:cNvSpPr/>
          <p:nvPr/>
        </p:nvSpPr>
        <p:spPr>
          <a:xfrm>
            <a:off x="7953280" y="330906"/>
            <a:ext cx="2318921" cy="2057425"/>
          </a:xfrm>
          <a:custGeom>
            <a:avLst/>
            <a:gdLst/>
            <a:ahLst/>
            <a:cxnLst/>
            <a:rect l="l" t="t" r="r" b="b"/>
            <a:pathLst>
              <a:path w="2318921" h="2057425">
                <a:moveTo>
                  <a:pt x="1538039" y="1513499"/>
                </a:moveTo>
                <a:lnTo>
                  <a:pt x="875527" y="1513499"/>
                </a:lnTo>
                <a:lnTo>
                  <a:pt x="851862" y="2057425"/>
                </a:lnTo>
                <a:lnTo>
                  <a:pt x="1206789" y="1584439"/>
                </a:lnTo>
                <a:lnTo>
                  <a:pt x="1538039" y="1584439"/>
                </a:lnTo>
                <a:lnTo>
                  <a:pt x="1538039" y="1513499"/>
                </a:lnTo>
                <a:close/>
              </a:path>
              <a:path w="2318921" h="2057425">
                <a:moveTo>
                  <a:pt x="1538039" y="1584439"/>
                </a:moveTo>
                <a:lnTo>
                  <a:pt x="1206789" y="1584439"/>
                </a:lnTo>
                <a:lnTo>
                  <a:pt x="1538039" y="2057425"/>
                </a:lnTo>
                <a:lnTo>
                  <a:pt x="1538039" y="1584439"/>
                </a:lnTo>
                <a:close/>
              </a:path>
              <a:path w="2318921" h="2057425">
                <a:moveTo>
                  <a:pt x="94656" y="614864"/>
                </a:moveTo>
                <a:lnTo>
                  <a:pt x="591568" y="993224"/>
                </a:lnTo>
                <a:lnTo>
                  <a:pt x="0" y="1206054"/>
                </a:lnTo>
                <a:lnTo>
                  <a:pt x="662561" y="1277006"/>
                </a:lnTo>
                <a:lnTo>
                  <a:pt x="283958" y="1749992"/>
                </a:lnTo>
                <a:lnTo>
                  <a:pt x="875527" y="1513499"/>
                </a:lnTo>
                <a:lnTo>
                  <a:pt x="1940367" y="1513499"/>
                </a:lnTo>
                <a:lnTo>
                  <a:pt x="1751029" y="1277006"/>
                </a:lnTo>
                <a:lnTo>
                  <a:pt x="2413651" y="1206054"/>
                </a:lnTo>
                <a:lnTo>
                  <a:pt x="1798333" y="993224"/>
                </a:lnTo>
                <a:lnTo>
                  <a:pt x="2188858" y="709393"/>
                </a:lnTo>
                <a:lnTo>
                  <a:pt x="757218" y="709393"/>
                </a:lnTo>
                <a:lnTo>
                  <a:pt x="94656" y="614864"/>
                </a:lnTo>
                <a:close/>
              </a:path>
              <a:path w="2318921" h="2057425">
                <a:moveTo>
                  <a:pt x="1940367" y="1513499"/>
                </a:moveTo>
                <a:lnTo>
                  <a:pt x="1538039" y="1513499"/>
                </a:lnTo>
                <a:lnTo>
                  <a:pt x="2129705" y="1749992"/>
                </a:lnTo>
                <a:lnTo>
                  <a:pt x="1940367" y="1513499"/>
                </a:lnTo>
                <a:close/>
              </a:path>
              <a:path w="2318921" h="2057425">
                <a:moveTo>
                  <a:pt x="544252" y="189179"/>
                </a:moveTo>
                <a:lnTo>
                  <a:pt x="757218" y="709393"/>
                </a:lnTo>
                <a:lnTo>
                  <a:pt x="1656421" y="709393"/>
                </a:lnTo>
                <a:lnTo>
                  <a:pt x="1714500" y="567539"/>
                </a:lnTo>
                <a:lnTo>
                  <a:pt x="1041164" y="567539"/>
                </a:lnTo>
                <a:lnTo>
                  <a:pt x="544252" y="189179"/>
                </a:lnTo>
                <a:close/>
              </a:path>
              <a:path w="2318921" h="2057425">
                <a:moveTo>
                  <a:pt x="2318921" y="614864"/>
                </a:moveTo>
                <a:lnTo>
                  <a:pt x="1656421" y="709393"/>
                </a:lnTo>
                <a:lnTo>
                  <a:pt x="2188858" y="709393"/>
                </a:lnTo>
                <a:lnTo>
                  <a:pt x="2318921" y="614864"/>
                </a:lnTo>
                <a:close/>
              </a:path>
              <a:path w="2318921" h="2057425">
                <a:moveTo>
                  <a:pt x="1206789" y="0"/>
                </a:moveTo>
                <a:lnTo>
                  <a:pt x="1041164" y="567539"/>
                </a:lnTo>
                <a:lnTo>
                  <a:pt x="1372475" y="567539"/>
                </a:lnTo>
                <a:lnTo>
                  <a:pt x="1206789" y="0"/>
                </a:lnTo>
                <a:close/>
              </a:path>
              <a:path w="2318921" h="2057425">
                <a:moveTo>
                  <a:pt x="1869411" y="189179"/>
                </a:moveTo>
                <a:lnTo>
                  <a:pt x="1372475" y="567539"/>
                </a:lnTo>
                <a:lnTo>
                  <a:pt x="1714500" y="567539"/>
                </a:lnTo>
                <a:lnTo>
                  <a:pt x="1869411" y="189179"/>
                </a:lnTo>
                <a:close/>
              </a:path>
            </a:pathLst>
          </a:custGeom>
          <a:solidFill>
            <a:srgbClr val="E86F00"/>
          </a:solidFill>
        </p:spPr>
        <p:txBody>
          <a:bodyPr wrap="square" lIns="0" tIns="0" rIns="0" bIns="0" rtlCol="0">
            <a:noAutofit/>
          </a:bodyPr>
          <a:lstStyle/>
          <a:p>
            <a:endParaRPr/>
          </a:p>
        </p:txBody>
      </p:sp>
      <p:sp>
        <p:nvSpPr>
          <p:cNvPr id="8" name="object 8"/>
          <p:cNvSpPr/>
          <p:nvPr/>
        </p:nvSpPr>
        <p:spPr>
          <a:xfrm>
            <a:off x="8000608" y="378110"/>
            <a:ext cx="2224289" cy="1986571"/>
          </a:xfrm>
          <a:custGeom>
            <a:avLst/>
            <a:gdLst/>
            <a:ahLst/>
            <a:cxnLst/>
            <a:rect l="l" t="t" r="r" b="b"/>
            <a:pathLst>
              <a:path w="2224289" h="1986571">
                <a:moveTo>
                  <a:pt x="1467059" y="1442645"/>
                </a:moveTo>
                <a:lnTo>
                  <a:pt x="828198" y="1442645"/>
                </a:lnTo>
                <a:lnTo>
                  <a:pt x="828198" y="1986571"/>
                </a:lnTo>
                <a:lnTo>
                  <a:pt x="1159460" y="1513597"/>
                </a:lnTo>
                <a:lnTo>
                  <a:pt x="1470144" y="1513597"/>
                </a:lnTo>
                <a:lnTo>
                  <a:pt x="1467059" y="1442645"/>
                </a:lnTo>
                <a:close/>
              </a:path>
              <a:path w="2224289" h="1986571">
                <a:moveTo>
                  <a:pt x="1470144" y="1513597"/>
                </a:moveTo>
                <a:lnTo>
                  <a:pt x="1159460" y="1513597"/>
                </a:lnTo>
                <a:lnTo>
                  <a:pt x="1490711" y="1986571"/>
                </a:lnTo>
                <a:lnTo>
                  <a:pt x="1470144" y="1513597"/>
                </a:lnTo>
                <a:close/>
              </a:path>
              <a:path w="2224289" h="1986571">
                <a:moveTo>
                  <a:pt x="94656" y="591324"/>
                </a:moveTo>
                <a:lnTo>
                  <a:pt x="567904" y="946021"/>
                </a:lnTo>
                <a:lnTo>
                  <a:pt x="0" y="1158851"/>
                </a:lnTo>
                <a:lnTo>
                  <a:pt x="615232" y="1229803"/>
                </a:lnTo>
                <a:lnTo>
                  <a:pt x="260294" y="1679138"/>
                </a:lnTo>
                <a:lnTo>
                  <a:pt x="828198" y="1442645"/>
                </a:lnTo>
                <a:lnTo>
                  <a:pt x="1848160" y="1442645"/>
                </a:lnTo>
                <a:lnTo>
                  <a:pt x="1680049" y="1229803"/>
                </a:lnTo>
                <a:lnTo>
                  <a:pt x="2318897" y="1158851"/>
                </a:lnTo>
                <a:lnTo>
                  <a:pt x="1727353" y="946021"/>
                </a:lnTo>
                <a:lnTo>
                  <a:pt x="2091852" y="685853"/>
                </a:lnTo>
                <a:lnTo>
                  <a:pt x="709889" y="685853"/>
                </a:lnTo>
                <a:lnTo>
                  <a:pt x="94656" y="591324"/>
                </a:lnTo>
                <a:close/>
              </a:path>
              <a:path w="2224289" h="1986571">
                <a:moveTo>
                  <a:pt x="1848160" y="1442645"/>
                </a:moveTo>
                <a:lnTo>
                  <a:pt x="1467059" y="1442645"/>
                </a:lnTo>
                <a:lnTo>
                  <a:pt x="2034951" y="1679138"/>
                </a:lnTo>
                <a:lnTo>
                  <a:pt x="1848160" y="1442645"/>
                </a:lnTo>
                <a:close/>
              </a:path>
              <a:path w="2224289" h="1986571">
                <a:moveTo>
                  <a:pt x="520576" y="165639"/>
                </a:moveTo>
                <a:lnTo>
                  <a:pt x="709889" y="685853"/>
                </a:lnTo>
                <a:lnTo>
                  <a:pt x="1585441" y="685853"/>
                </a:lnTo>
                <a:lnTo>
                  <a:pt x="1653208" y="520336"/>
                </a:lnTo>
                <a:lnTo>
                  <a:pt x="993835" y="520336"/>
                </a:lnTo>
                <a:lnTo>
                  <a:pt x="520576" y="165639"/>
                </a:lnTo>
                <a:close/>
              </a:path>
              <a:path w="2224289" h="1986571">
                <a:moveTo>
                  <a:pt x="2224289" y="591324"/>
                </a:moveTo>
                <a:lnTo>
                  <a:pt x="1585441" y="685853"/>
                </a:lnTo>
                <a:lnTo>
                  <a:pt x="2091852" y="685853"/>
                </a:lnTo>
                <a:lnTo>
                  <a:pt x="2224289" y="591324"/>
                </a:lnTo>
                <a:close/>
              </a:path>
              <a:path w="2224289" h="1986571">
                <a:moveTo>
                  <a:pt x="1159460" y="0"/>
                </a:moveTo>
                <a:lnTo>
                  <a:pt x="993835" y="520336"/>
                </a:lnTo>
                <a:lnTo>
                  <a:pt x="1325146" y="520336"/>
                </a:lnTo>
                <a:lnTo>
                  <a:pt x="1159460" y="0"/>
                </a:lnTo>
                <a:close/>
              </a:path>
              <a:path w="2224289" h="1986571">
                <a:moveTo>
                  <a:pt x="1798431" y="165639"/>
                </a:moveTo>
                <a:lnTo>
                  <a:pt x="1325146" y="520336"/>
                </a:lnTo>
                <a:lnTo>
                  <a:pt x="1653208" y="520336"/>
                </a:lnTo>
                <a:lnTo>
                  <a:pt x="1798431" y="165639"/>
                </a:lnTo>
                <a:close/>
              </a:path>
            </a:pathLst>
          </a:custGeom>
          <a:solidFill>
            <a:srgbClr val="EC8202"/>
          </a:solidFill>
        </p:spPr>
        <p:txBody>
          <a:bodyPr wrap="square" lIns="0" tIns="0" rIns="0" bIns="0" rtlCol="0">
            <a:noAutofit/>
          </a:bodyPr>
          <a:lstStyle/>
          <a:p>
            <a:endParaRPr/>
          </a:p>
        </p:txBody>
      </p:sp>
      <p:sp>
        <p:nvSpPr>
          <p:cNvPr id="9" name="object 9"/>
          <p:cNvSpPr/>
          <p:nvPr/>
        </p:nvSpPr>
        <p:spPr>
          <a:xfrm>
            <a:off x="8024272" y="401772"/>
            <a:ext cx="2153321" cy="1915619"/>
          </a:xfrm>
          <a:custGeom>
            <a:avLst/>
            <a:gdLst/>
            <a:ahLst/>
            <a:cxnLst/>
            <a:rect l="l" t="t" r="r" b="b"/>
            <a:pathLst>
              <a:path w="2153321" h="1915619">
                <a:moveTo>
                  <a:pt x="1443394" y="1395332"/>
                </a:moveTo>
                <a:lnTo>
                  <a:pt x="828198" y="1395332"/>
                </a:lnTo>
                <a:lnTo>
                  <a:pt x="804534" y="1915619"/>
                </a:lnTo>
                <a:lnTo>
                  <a:pt x="1135796" y="1466283"/>
                </a:lnTo>
                <a:lnTo>
                  <a:pt x="1443394" y="1466283"/>
                </a:lnTo>
                <a:lnTo>
                  <a:pt x="1443394" y="1395332"/>
                </a:lnTo>
                <a:close/>
              </a:path>
              <a:path w="2153321" h="1915619">
                <a:moveTo>
                  <a:pt x="1443394" y="1466283"/>
                </a:moveTo>
                <a:lnTo>
                  <a:pt x="1135796" y="1466283"/>
                </a:lnTo>
                <a:lnTo>
                  <a:pt x="1443394" y="1915619"/>
                </a:lnTo>
                <a:lnTo>
                  <a:pt x="1443394" y="1466283"/>
                </a:lnTo>
                <a:close/>
              </a:path>
              <a:path w="2153321" h="1915619">
                <a:moveTo>
                  <a:pt x="94644" y="591202"/>
                </a:moveTo>
                <a:lnTo>
                  <a:pt x="567904" y="922358"/>
                </a:lnTo>
                <a:lnTo>
                  <a:pt x="0" y="1135188"/>
                </a:lnTo>
                <a:lnTo>
                  <a:pt x="615232" y="1182489"/>
                </a:lnTo>
                <a:lnTo>
                  <a:pt x="283958" y="1631825"/>
                </a:lnTo>
                <a:lnTo>
                  <a:pt x="828198" y="1395332"/>
                </a:lnTo>
                <a:lnTo>
                  <a:pt x="1813292" y="1395332"/>
                </a:lnTo>
                <a:lnTo>
                  <a:pt x="1656384" y="1182489"/>
                </a:lnTo>
                <a:lnTo>
                  <a:pt x="2247929" y="1135188"/>
                </a:lnTo>
                <a:lnTo>
                  <a:pt x="1680037" y="922358"/>
                </a:lnTo>
                <a:lnTo>
                  <a:pt x="2051865" y="662190"/>
                </a:lnTo>
                <a:lnTo>
                  <a:pt x="709877" y="662190"/>
                </a:lnTo>
                <a:lnTo>
                  <a:pt x="94644" y="591202"/>
                </a:lnTo>
                <a:close/>
              </a:path>
              <a:path w="2153321" h="1915619">
                <a:moveTo>
                  <a:pt x="1813292" y="1395332"/>
                </a:moveTo>
                <a:lnTo>
                  <a:pt x="1443394" y="1395332"/>
                </a:lnTo>
                <a:lnTo>
                  <a:pt x="1987635" y="1631825"/>
                </a:lnTo>
                <a:lnTo>
                  <a:pt x="1813292" y="1395332"/>
                </a:lnTo>
                <a:close/>
              </a:path>
              <a:path w="2153321" h="1915619">
                <a:moveTo>
                  <a:pt x="520576" y="165517"/>
                </a:moveTo>
                <a:lnTo>
                  <a:pt x="709877" y="662190"/>
                </a:lnTo>
                <a:lnTo>
                  <a:pt x="1561776" y="662190"/>
                </a:lnTo>
                <a:lnTo>
                  <a:pt x="1615818" y="520336"/>
                </a:lnTo>
                <a:lnTo>
                  <a:pt x="970171" y="520336"/>
                </a:lnTo>
                <a:lnTo>
                  <a:pt x="520576" y="165517"/>
                </a:lnTo>
                <a:close/>
              </a:path>
              <a:path w="2153321" h="1915619">
                <a:moveTo>
                  <a:pt x="2153321" y="591202"/>
                </a:moveTo>
                <a:lnTo>
                  <a:pt x="1561776" y="662190"/>
                </a:lnTo>
                <a:lnTo>
                  <a:pt x="2051865" y="662190"/>
                </a:lnTo>
                <a:lnTo>
                  <a:pt x="2153321" y="591202"/>
                </a:lnTo>
                <a:close/>
              </a:path>
              <a:path w="2153321" h="1915619">
                <a:moveTo>
                  <a:pt x="1135796" y="0"/>
                </a:moveTo>
                <a:lnTo>
                  <a:pt x="970171" y="520336"/>
                </a:lnTo>
                <a:lnTo>
                  <a:pt x="1301482" y="520336"/>
                </a:lnTo>
                <a:lnTo>
                  <a:pt x="1135796" y="0"/>
                </a:lnTo>
                <a:close/>
              </a:path>
              <a:path w="2153321" h="1915619">
                <a:moveTo>
                  <a:pt x="1750993" y="165517"/>
                </a:moveTo>
                <a:lnTo>
                  <a:pt x="1301482" y="520336"/>
                </a:lnTo>
                <a:lnTo>
                  <a:pt x="1615818" y="520336"/>
                </a:lnTo>
                <a:lnTo>
                  <a:pt x="1750993" y="165517"/>
                </a:lnTo>
                <a:close/>
              </a:path>
            </a:pathLst>
          </a:custGeom>
          <a:solidFill>
            <a:srgbClr val="EC8B06"/>
          </a:solidFill>
        </p:spPr>
        <p:txBody>
          <a:bodyPr wrap="square" lIns="0" tIns="0" rIns="0" bIns="0" rtlCol="0">
            <a:noAutofit/>
          </a:bodyPr>
          <a:lstStyle/>
          <a:p>
            <a:endParaRPr/>
          </a:p>
        </p:txBody>
      </p:sp>
      <p:sp>
        <p:nvSpPr>
          <p:cNvPr id="10" name="object 10"/>
          <p:cNvSpPr/>
          <p:nvPr/>
        </p:nvSpPr>
        <p:spPr>
          <a:xfrm>
            <a:off x="8071598" y="449098"/>
            <a:ext cx="2082340" cy="1844643"/>
          </a:xfrm>
          <a:custGeom>
            <a:avLst/>
            <a:gdLst/>
            <a:ahLst/>
            <a:cxnLst/>
            <a:rect l="l" t="t" r="r" b="b"/>
            <a:pathLst>
              <a:path w="2082340" h="1844643">
                <a:moveTo>
                  <a:pt x="1372414" y="1324356"/>
                </a:moveTo>
                <a:lnTo>
                  <a:pt x="780870" y="1324356"/>
                </a:lnTo>
                <a:lnTo>
                  <a:pt x="780870" y="1844643"/>
                </a:lnTo>
                <a:lnTo>
                  <a:pt x="1088468" y="1418958"/>
                </a:lnTo>
                <a:lnTo>
                  <a:pt x="1376715" y="1418958"/>
                </a:lnTo>
                <a:lnTo>
                  <a:pt x="1372414" y="1324356"/>
                </a:lnTo>
                <a:close/>
              </a:path>
              <a:path w="2082340" h="1844643">
                <a:moveTo>
                  <a:pt x="1376715" y="1418958"/>
                </a:moveTo>
                <a:lnTo>
                  <a:pt x="1088468" y="1418958"/>
                </a:lnTo>
                <a:lnTo>
                  <a:pt x="1396066" y="1844643"/>
                </a:lnTo>
                <a:lnTo>
                  <a:pt x="1376715" y="1418958"/>
                </a:lnTo>
                <a:close/>
              </a:path>
              <a:path w="2082340" h="1844643">
                <a:moveTo>
                  <a:pt x="94644" y="543876"/>
                </a:moveTo>
                <a:lnTo>
                  <a:pt x="544240" y="875032"/>
                </a:lnTo>
                <a:lnTo>
                  <a:pt x="0" y="1064212"/>
                </a:lnTo>
                <a:lnTo>
                  <a:pt x="591568" y="1135164"/>
                </a:lnTo>
                <a:lnTo>
                  <a:pt x="260281" y="1560849"/>
                </a:lnTo>
                <a:lnTo>
                  <a:pt x="780870" y="1324356"/>
                </a:lnTo>
                <a:lnTo>
                  <a:pt x="1732625" y="1324356"/>
                </a:lnTo>
                <a:lnTo>
                  <a:pt x="1585404" y="1135164"/>
                </a:lnTo>
                <a:lnTo>
                  <a:pt x="2153296" y="1064212"/>
                </a:lnTo>
                <a:lnTo>
                  <a:pt x="1609056" y="875032"/>
                </a:lnTo>
                <a:lnTo>
                  <a:pt x="1947066" y="638527"/>
                </a:lnTo>
                <a:lnTo>
                  <a:pt x="662549" y="638527"/>
                </a:lnTo>
                <a:lnTo>
                  <a:pt x="94644" y="543876"/>
                </a:lnTo>
                <a:close/>
              </a:path>
              <a:path w="2082340" h="1844643">
                <a:moveTo>
                  <a:pt x="1732625" y="1324356"/>
                </a:moveTo>
                <a:lnTo>
                  <a:pt x="1372414" y="1324356"/>
                </a:lnTo>
                <a:lnTo>
                  <a:pt x="1916654" y="1560849"/>
                </a:lnTo>
                <a:lnTo>
                  <a:pt x="1732625" y="1324356"/>
                </a:lnTo>
                <a:close/>
              </a:path>
              <a:path w="2082340" h="1844643">
                <a:moveTo>
                  <a:pt x="496911" y="141854"/>
                </a:moveTo>
                <a:lnTo>
                  <a:pt x="662549" y="638527"/>
                </a:lnTo>
                <a:lnTo>
                  <a:pt x="1490796" y="638527"/>
                </a:lnTo>
                <a:lnTo>
                  <a:pt x="1544838" y="496673"/>
                </a:lnTo>
                <a:lnTo>
                  <a:pt x="922843" y="496673"/>
                </a:lnTo>
                <a:lnTo>
                  <a:pt x="496911" y="141854"/>
                </a:lnTo>
                <a:close/>
              </a:path>
              <a:path w="2082340" h="1844643">
                <a:moveTo>
                  <a:pt x="2082340" y="543876"/>
                </a:moveTo>
                <a:lnTo>
                  <a:pt x="1490796" y="638527"/>
                </a:lnTo>
                <a:lnTo>
                  <a:pt x="1947066" y="638527"/>
                </a:lnTo>
                <a:lnTo>
                  <a:pt x="2082340" y="543876"/>
                </a:lnTo>
                <a:close/>
              </a:path>
              <a:path w="2082340" h="1844643">
                <a:moveTo>
                  <a:pt x="1088468" y="0"/>
                </a:moveTo>
                <a:lnTo>
                  <a:pt x="922843" y="496673"/>
                </a:lnTo>
                <a:lnTo>
                  <a:pt x="1230502" y="496673"/>
                </a:lnTo>
                <a:lnTo>
                  <a:pt x="1088468" y="0"/>
                </a:lnTo>
                <a:close/>
              </a:path>
              <a:path w="2082340" h="1844643">
                <a:moveTo>
                  <a:pt x="1680012" y="141854"/>
                </a:moveTo>
                <a:lnTo>
                  <a:pt x="1230502" y="496673"/>
                </a:lnTo>
                <a:lnTo>
                  <a:pt x="1544838" y="496673"/>
                </a:lnTo>
                <a:lnTo>
                  <a:pt x="1680012" y="141854"/>
                </a:lnTo>
                <a:close/>
              </a:path>
            </a:pathLst>
          </a:custGeom>
          <a:solidFill>
            <a:srgbClr val="EE9B0B"/>
          </a:solidFill>
        </p:spPr>
        <p:txBody>
          <a:bodyPr wrap="square" lIns="0" tIns="0" rIns="0" bIns="0" rtlCol="0">
            <a:noAutofit/>
          </a:bodyPr>
          <a:lstStyle/>
          <a:p>
            <a:endParaRPr/>
          </a:p>
        </p:txBody>
      </p:sp>
      <p:sp>
        <p:nvSpPr>
          <p:cNvPr id="11" name="object 11"/>
          <p:cNvSpPr/>
          <p:nvPr/>
        </p:nvSpPr>
        <p:spPr>
          <a:xfrm>
            <a:off x="8118914" y="472760"/>
            <a:ext cx="1987720" cy="1773679"/>
          </a:xfrm>
          <a:custGeom>
            <a:avLst/>
            <a:gdLst/>
            <a:ahLst/>
            <a:cxnLst/>
            <a:rect l="l" t="t" r="r" b="b"/>
            <a:pathLst>
              <a:path w="1987720" h="1773679">
                <a:moveTo>
                  <a:pt x="1325098" y="1300693"/>
                </a:moveTo>
                <a:lnTo>
                  <a:pt x="757218" y="1300693"/>
                </a:lnTo>
                <a:lnTo>
                  <a:pt x="733553" y="1773679"/>
                </a:lnTo>
                <a:lnTo>
                  <a:pt x="1041152" y="1371645"/>
                </a:lnTo>
                <a:lnTo>
                  <a:pt x="1325098" y="1371645"/>
                </a:lnTo>
                <a:lnTo>
                  <a:pt x="1325098" y="1300693"/>
                </a:lnTo>
                <a:close/>
              </a:path>
              <a:path w="1987720" h="1773679">
                <a:moveTo>
                  <a:pt x="1325098" y="1371645"/>
                </a:moveTo>
                <a:lnTo>
                  <a:pt x="1041152" y="1371645"/>
                </a:lnTo>
                <a:lnTo>
                  <a:pt x="1325098" y="1773679"/>
                </a:lnTo>
                <a:lnTo>
                  <a:pt x="1325098" y="1371645"/>
                </a:lnTo>
                <a:close/>
              </a:path>
              <a:path w="1987720" h="1773679">
                <a:moveTo>
                  <a:pt x="70992" y="543876"/>
                </a:moveTo>
                <a:lnTo>
                  <a:pt x="520588" y="851370"/>
                </a:lnTo>
                <a:lnTo>
                  <a:pt x="0" y="1040550"/>
                </a:lnTo>
                <a:lnTo>
                  <a:pt x="567916" y="1111501"/>
                </a:lnTo>
                <a:lnTo>
                  <a:pt x="236629" y="1513536"/>
                </a:lnTo>
                <a:lnTo>
                  <a:pt x="757218" y="1300693"/>
                </a:lnTo>
                <a:lnTo>
                  <a:pt x="1659187" y="1300693"/>
                </a:lnTo>
                <a:lnTo>
                  <a:pt x="1514436" y="1111501"/>
                </a:lnTo>
                <a:lnTo>
                  <a:pt x="2058676" y="1040550"/>
                </a:lnTo>
                <a:lnTo>
                  <a:pt x="1561740" y="851370"/>
                </a:lnTo>
                <a:lnTo>
                  <a:pt x="1889378" y="614864"/>
                </a:lnTo>
                <a:lnTo>
                  <a:pt x="638897" y="614864"/>
                </a:lnTo>
                <a:lnTo>
                  <a:pt x="70992" y="543876"/>
                </a:lnTo>
                <a:close/>
              </a:path>
              <a:path w="1987720" h="1773679">
                <a:moveTo>
                  <a:pt x="1659187" y="1300693"/>
                </a:moveTo>
                <a:lnTo>
                  <a:pt x="1325098" y="1300693"/>
                </a:lnTo>
                <a:lnTo>
                  <a:pt x="1822034" y="1513536"/>
                </a:lnTo>
                <a:lnTo>
                  <a:pt x="1659187" y="1300693"/>
                </a:lnTo>
                <a:close/>
              </a:path>
              <a:path w="1987720" h="1773679">
                <a:moveTo>
                  <a:pt x="473259" y="141854"/>
                </a:moveTo>
                <a:lnTo>
                  <a:pt x="638897" y="614864"/>
                </a:lnTo>
                <a:lnTo>
                  <a:pt x="1419828" y="614864"/>
                </a:lnTo>
                <a:lnTo>
                  <a:pt x="1476573" y="473010"/>
                </a:lnTo>
                <a:lnTo>
                  <a:pt x="899239" y="473010"/>
                </a:lnTo>
                <a:lnTo>
                  <a:pt x="473259" y="141854"/>
                </a:lnTo>
                <a:close/>
              </a:path>
              <a:path w="1987720" h="1773679">
                <a:moveTo>
                  <a:pt x="1987720" y="543876"/>
                </a:moveTo>
                <a:lnTo>
                  <a:pt x="1419828" y="614864"/>
                </a:lnTo>
                <a:lnTo>
                  <a:pt x="1889378" y="614864"/>
                </a:lnTo>
                <a:lnTo>
                  <a:pt x="1987720" y="543876"/>
                </a:lnTo>
                <a:close/>
              </a:path>
              <a:path w="1987720" h="1773679">
                <a:moveTo>
                  <a:pt x="1041152" y="0"/>
                </a:moveTo>
                <a:lnTo>
                  <a:pt x="899239" y="473010"/>
                </a:lnTo>
                <a:lnTo>
                  <a:pt x="1183186" y="473010"/>
                </a:lnTo>
                <a:lnTo>
                  <a:pt x="1041152" y="0"/>
                </a:lnTo>
                <a:close/>
              </a:path>
              <a:path w="1987720" h="1773679">
                <a:moveTo>
                  <a:pt x="1609044" y="141854"/>
                </a:moveTo>
                <a:lnTo>
                  <a:pt x="1183186" y="473010"/>
                </a:lnTo>
                <a:lnTo>
                  <a:pt x="1476573" y="473010"/>
                </a:lnTo>
                <a:lnTo>
                  <a:pt x="1609044" y="141854"/>
                </a:lnTo>
                <a:close/>
              </a:path>
            </a:pathLst>
          </a:custGeom>
          <a:solidFill>
            <a:srgbClr val="F1AA13"/>
          </a:solidFill>
        </p:spPr>
        <p:txBody>
          <a:bodyPr wrap="square" lIns="0" tIns="0" rIns="0" bIns="0" rtlCol="0">
            <a:noAutofit/>
          </a:bodyPr>
          <a:lstStyle/>
          <a:p>
            <a:endParaRPr/>
          </a:p>
        </p:txBody>
      </p:sp>
      <p:sp>
        <p:nvSpPr>
          <p:cNvPr id="12" name="object 12"/>
          <p:cNvSpPr/>
          <p:nvPr/>
        </p:nvSpPr>
        <p:spPr>
          <a:xfrm>
            <a:off x="7923518" y="513986"/>
            <a:ext cx="2402085" cy="1714898"/>
          </a:xfrm>
          <a:prstGeom prst="rect">
            <a:avLst/>
          </a:prstGeom>
          <a:blipFill>
            <a:blip r:embed="rId2" cstate="print"/>
            <a:stretch>
              <a:fillRect/>
            </a:stretch>
          </a:blipFill>
        </p:spPr>
        <p:txBody>
          <a:bodyPr wrap="square" lIns="0" tIns="0" rIns="0" bIns="0" rtlCol="0">
            <a:noAutofit/>
          </a:bodyPr>
          <a:lstStyle/>
          <a:p>
            <a:endParaRPr/>
          </a:p>
        </p:txBody>
      </p:sp>
      <p:sp>
        <p:nvSpPr>
          <p:cNvPr id="13" name="object 13"/>
          <p:cNvSpPr/>
          <p:nvPr/>
        </p:nvSpPr>
        <p:spPr>
          <a:xfrm>
            <a:off x="5202935" y="1520955"/>
            <a:ext cx="2476500" cy="1459991"/>
          </a:xfrm>
          <a:prstGeom prst="rect">
            <a:avLst/>
          </a:prstGeom>
          <a:blipFill>
            <a:blip r:embed="rId3" cstate="print"/>
            <a:stretch>
              <a:fillRect/>
            </a:stretch>
          </a:blipFill>
        </p:spPr>
        <p:txBody>
          <a:bodyPr wrap="square" lIns="0" tIns="0" rIns="0" bIns="0" rtlCol="0">
            <a:noAutofit/>
          </a:bodyPr>
          <a:lstStyle/>
          <a:p>
            <a:endParaRPr/>
          </a:p>
        </p:txBody>
      </p:sp>
      <p:sp>
        <p:nvSpPr>
          <p:cNvPr id="14" name="object 14"/>
          <p:cNvSpPr/>
          <p:nvPr/>
        </p:nvSpPr>
        <p:spPr>
          <a:xfrm>
            <a:off x="1702307" y="1196339"/>
            <a:ext cx="3227832" cy="2421636"/>
          </a:xfrm>
          <a:prstGeom prst="rect">
            <a:avLst/>
          </a:prstGeom>
          <a:blipFill>
            <a:blip r:embed="rId4" cstate="print"/>
            <a:stretch>
              <a:fillRect/>
            </a:stretch>
          </a:blipFill>
        </p:spPr>
        <p:txBody>
          <a:bodyPr wrap="square" lIns="0" tIns="0" rIns="0" bIns="0" rtlCol="0">
            <a:noAutofit/>
          </a:bodyPr>
          <a:lstStyle/>
          <a:p>
            <a:endParaRPr/>
          </a:p>
        </p:txBody>
      </p:sp>
      <p:sp>
        <p:nvSpPr>
          <p:cNvPr id="15" name="object 15"/>
          <p:cNvSpPr txBox="1"/>
          <p:nvPr/>
        </p:nvSpPr>
        <p:spPr>
          <a:xfrm>
            <a:off x="2813685" y="2524128"/>
            <a:ext cx="6756400" cy="1311275"/>
          </a:xfrm>
          <a:prstGeom prst="rect">
            <a:avLst/>
          </a:prstGeom>
        </p:spPr>
        <p:txBody>
          <a:bodyPr vert="horz" wrap="square" lIns="0" tIns="0" rIns="0" bIns="0" rtlCol="0">
            <a:noAutofit/>
          </a:bodyPr>
          <a:lstStyle/>
          <a:p>
            <a:pPr marR="12700" algn="r"/>
            <a:r>
              <a:rPr sz="1600" spc="-10" dirty="0">
                <a:latin typeface="Arial Unicode MS"/>
                <a:cs typeface="Arial Unicode MS"/>
              </a:rPr>
              <a:t>入</a:t>
            </a:r>
            <a:r>
              <a:rPr sz="1600" spc="-20" dirty="0">
                <a:latin typeface="Arial Unicode MS"/>
                <a:cs typeface="Arial Unicode MS"/>
              </a:rPr>
              <a:t>侵检测</a:t>
            </a:r>
            <a:endParaRPr sz="1600">
              <a:latin typeface="Arial Unicode MS"/>
              <a:cs typeface="Arial Unicode MS"/>
            </a:endParaRPr>
          </a:p>
          <a:p>
            <a:pPr marL="12700" marR="2760980" indent="3134360">
              <a:lnSpc>
                <a:spcPct val="206800"/>
              </a:lnSpc>
              <a:spcBef>
                <a:spcPts val="395"/>
              </a:spcBef>
            </a:pPr>
            <a:r>
              <a:rPr sz="1600" spc="-90" dirty="0">
                <a:latin typeface="Verdana"/>
                <a:cs typeface="Verdana"/>
              </a:rPr>
              <a:t>W</a:t>
            </a:r>
            <a:r>
              <a:rPr sz="1600" spc="-10" dirty="0">
                <a:latin typeface="Verdana"/>
                <a:cs typeface="Verdana"/>
              </a:rPr>
              <a:t>e</a:t>
            </a:r>
            <a:r>
              <a:rPr sz="1600" spc="-15" dirty="0">
                <a:latin typeface="Verdana"/>
                <a:cs typeface="Verdana"/>
              </a:rPr>
              <a:t>b</a:t>
            </a:r>
            <a:r>
              <a:rPr sz="1600" spc="-10" dirty="0">
                <a:latin typeface="Arial Unicode MS"/>
                <a:cs typeface="Arial Unicode MS"/>
              </a:rPr>
              <a:t>搜索</a:t>
            </a:r>
            <a:r>
              <a:rPr sz="1600" spc="5" dirty="0">
                <a:latin typeface="Arial Unicode MS"/>
                <a:cs typeface="Arial Unicode MS"/>
              </a:rPr>
              <a:t> </a:t>
            </a:r>
            <a:r>
              <a:rPr sz="1600" spc="-10" dirty="0">
                <a:latin typeface="Arial Unicode MS"/>
                <a:cs typeface="Arial Unicode MS"/>
              </a:rPr>
              <a:t>生</a:t>
            </a:r>
            <a:r>
              <a:rPr sz="1600" spc="-20" dirty="0">
                <a:latin typeface="Arial Unicode MS"/>
                <a:cs typeface="Arial Unicode MS"/>
              </a:rPr>
              <a:t>物信</a:t>
            </a:r>
            <a:r>
              <a:rPr sz="1600" spc="-10" dirty="0">
                <a:latin typeface="Arial Unicode MS"/>
                <a:cs typeface="Arial Unicode MS"/>
              </a:rPr>
              <a:t>息</a:t>
            </a:r>
            <a:r>
              <a:rPr sz="1600" spc="-20" dirty="0">
                <a:latin typeface="Arial Unicode MS"/>
                <a:cs typeface="Arial Unicode MS"/>
              </a:rPr>
              <a:t>学</a:t>
            </a:r>
            <a:endParaRPr sz="1600">
              <a:latin typeface="Arial Unicode MS"/>
              <a:cs typeface="Arial Unicode MS"/>
            </a:endParaRPr>
          </a:p>
        </p:txBody>
      </p:sp>
      <p:sp>
        <p:nvSpPr>
          <p:cNvPr id="16" name="object 16"/>
          <p:cNvSpPr/>
          <p:nvPr/>
        </p:nvSpPr>
        <p:spPr>
          <a:xfrm>
            <a:off x="1805940" y="3896867"/>
            <a:ext cx="3058668" cy="1990344"/>
          </a:xfrm>
          <a:prstGeom prst="rect">
            <a:avLst/>
          </a:prstGeom>
          <a:blipFill>
            <a:blip r:embed="rId5" cstate="print"/>
            <a:stretch>
              <a:fillRect/>
            </a:stretch>
          </a:blipFill>
        </p:spPr>
        <p:txBody>
          <a:bodyPr wrap="square" lIns="0" tIns="0" rIns="0" bIns="0" rtlCol="0">
            <a:noAutofit/>
          </a:bodyPr>
          <a:lstStyle/>
          <a:p>
            <a:endParaRPr/>
          </a:p>
        </p:txBody>
      </p:sp>
      <p:sp>
        <p:nvSpPr>
          <p:cNvPr id="17" name="object 17"/>
          <p:cNvSpPr txBox="1"/>
          <p:nvPr/>
        </p:nvSpPr>
        <p:spPr>
          <a:xfrm>
            <a:off x="1974294" y="5887618"/>
            <a:ext cx="2662555" cy="494030"/>
          </a:xfrm>
          <a:prstGeom prst="rect">
            <a:avLst/>
          </a:prstGeom>
        </p:spPr>
        <p:txBody>
          <a:bodyPr vert="horz" wrap="square" lIns="0" tIns="0" rIns="0" bIns="0" rtlCol="0">
            <a:noAutofit/>
          </a:bodyPr>
          <a:lstStyle/>
          <a:p>
            <a:pPr marL="1905" algn="ctr"/>
            <a:r>
              <a:rPr sz="1600" spc="-15" dirty="0">
                <a:latin typeface="Arial Unicode MS"/>
                <a:cs typeface="Arial Unicode MS"/>
              </a:rPr>
              <a:t>汽车自动驾驶</a:t>
            </a:r>
            <a:endParaRPr sz="1600">
              <a:latin typeface="Arial Unicode MS"/>
              <a:cs typeface="Arial Unicode MS"/>
            </a:endParaRPr>
          </a:p>
          <a:p>
            <a:pPr algn="ctr">
              <a:lnSpc>
                <a:spcPts val="1910"/>
              </a:lnSpc>
            </a:pPr>
            <a:r>
              <a:rPr sz="1600" spc="-10" dirty="0">
                <a:latin typeface="Verdana"/>
                <a:cs typeface="Verdana"/>
              </a:rPr>
              <a:t>(</a:t>
            </a:r>
            <a:r>
              <a:rPr sz="1600" spc="-30" dirty="0">
                <a:latin typeface="Verdana"/>
                <a:cs typeface="Verdana"/>
              </a:rPr>
              <a:t>D</a:t>
            </a:r>
            <a:r>
              <a:rPr sz="1600" spc="-15" dirty="0">
                <a:latin typeface="Verdana"/>
                <a:cs typeface="Verdana"/>
              </a:rPr>
              <a:t>A</a:t>
            </a:r>
            <a:r>
              <a:rPr sz="1600" spc="-20" dirty="0">
                <a:latin typeface="Verdana"/>
                <a:cs typeface="Verdana"/>
              </a:rPr>
              <a:t>R</a:t>
            </a:r>
            <a:r>
              <a:rPr sz="1600" spc="-50" dirty="0">
                <a:latin typeface="Verdana"/>
                <a:cs typeface="Verdana"/>
              </a:rPr>
              <a:t>P</a:t>
            </a:r>
            <a:r>
              <a:rPr sz="1600" spc="-15" dirty="0">
                <a:latin typeface="Verdana"/>
                <a:cs typeface="Verdana"/>
              </a:rPr>
              <a:t>A</a:t>
            </a:r>
            <a:r>
              <a:rPr sz="1600" spc="35" dirty="0">
                <a:latin typeface="Verdana"/>
                <a:cs typeface="Verdana"/>
              </a:rPr>
              <a:t> </a:t>
            </a:r>
            <a:r>
              <a:rPr sz="1600" spc="-15" dirty="0">
                <a:latin typeface="Verdana"/>
                <a:cs typeface="Verdana"/>
              </a:rPr>
              <a:t>G</a:t>
            </a:r>
            <a:r>
              <a:rPr sz="1600" spc="-35" dirty="0">
                <a:latin typeface="Verdana"/>
                <a:cs typeface="Verdana"/>
              </a:rPr>
              <a:t>r</a:t>
            </a:r>
            <a:r>
              <a:rPr sz="1600" spc="-10" dirty="0">
                <a:latin typeface="Verdana"/>
                <a:cs typeface="Verdana"/>
              </a:rPr>
              <a:t>and</a:t>
            </a:r>
            <a:r>
              <a:rPr sz="1600" spc="10" dirty="0">
                <a:latin typeface="Verdana"/>
                <a:cs typeface="Verdana"/>
              </a:rPr>
              <a:t> </a:t>
            </a:r>
            <a:r>
              <a:rPr sz="1600" spc="-10" dirty="0">
                <a:latin typeface="Verdana"/>
                <a:cs typeface="Verdana"/>
              </a:rPr>
              <a:t>Chall</a:t>
            </a:r>
            <a:r>
              <a:rPr sz="1600" spc="-25" dirty="0">
                <a:latin typeface="Verdana"/>
                <a:cs typeface="Verdana"/>
              </a:rPr>
              <a:t>e</a:t>
            </a:r>
            <a:r>
              <a:rPr sz="1600" spc="-10" dirty="0">
                <a:latin typeface="Verdana"/>
                <a:cs typeface="Verdana"/>
              </a:rPr>
              <a:t>nge)</a:t>
            </a:r>
            <a:endParaRPr sz="1600">
              <a:latin typeface="Verdana"/>
              <a:cs typeface="Verdana"/>
            </a:endParaRPr>
          </a:p>
        </p:txBody>
      </p:sp>
      <p:sp>
        <p:nvSpPr>
          <p:cNvPr id="18" name="object 18"/>
          <p:cNvSpPr/>
          <p:nvPr/>
        </p:nvSpPr>
        <p:spPr>
          <a:xfrm>
            <a:off x="7587996" y="3212595"/>
            <a:ext cx="2936748" cy="2186939"/>
          </a:xfrm>
          <a:prstGeom prst="rect">
            <a:avLst/>
          </a:prstGeom>
          <a:blipFill>
            <a:blip r:embed="rId6" cstate="print"/>
            <a:stretch>
              <a:fillRect/>
            </a:stretch>
          </a:blipFill>
        </p:spPr>
        <p:txBody>
          <a:bodyPr wrap="square" lIns="0" tIns="0" rIns="0" bIns="0" rtlCol="0">
            <a:noAutofit/>
          </a:bodyPr>
          <a:lstStyle/>
          <a:p>
            <a:endParaRPr/>
          </a:p>
        </p:txBody>
      </p:sp>
      <p:sp>
        <p:nvSpPr>
          <p:cNvPr id="19" name="object 19"/>
          <p:cNvSpPr txBox="1"/>
          <p:nvPr/>
        </p:nvSpPr>
        <p:spPr>
          <a:xfrm>
            <a:off x="8158736" y="5477055"/>
            <a:ext cx="1721485" cy="252729"/>
          </a:xfrm>
          <a:prstGeom prst="rect">
            <a:avLst/>
          </a:prstGeom>
        </p:spPr>
        <p:txBody>
          <a:bodyPr vert="horz" wrap="square" lIns="0" tIns="0" rIns="0" bIns="0" rtlCol="0">
            <a:noAutofit/>
          </a:bodyPr>
          <a:lstStyle/>
          <a:p>
            <a:pPr marL="12700"/>
            <a:r>
              <a:rPr sz="1600" spc="-10" dirty="0">
                <a:latin typeface="Arial Unicode MS"/>
                <a:cs typeface="Arial Unicode MS"/>
              </a:rPr>
              <a:t>决策助手</a:t>
            </a:r>
            <a:r>
              <a:rPr sz="1600" spc="-10" dirty="0">
                <a:latin typeface="Verdana"/>
                <a:cs typeface="Verdana"/>
              </a:rPr>
              <a:t>(</a:t>
            </a:r>
            <a:r>
              <a:rPr sz="1600" spc="-30" dirty="0">
                <a:latin typeface="Verdana"/>
                <a:cs typeface="Verdana"/>
              </a:rPr>
              <a:t>D</a:t>
            </a:r>
            <a:r>
              <a:rPr sz="1600" spc="-15" dirty="0">
                <a:latin typeface="Verdana"/>
                <a:cs typeface="Verdana"/>
              </a:rPr>
              <a:t>A</a:t>
            </a:r>
            <a:r>
              <a:rPr sz="1600" spc="-20" dirty="0">
                <a:latin typeface="Verdana"/>
                <a:cs typeface="Verdana"/>
              </a:rPr>
              <a:t>R</a:t>
            </a:r>
            <a:r>
              <a:rPr sz="1600" spc="-10" dirty="0">
                <a:latin typeface="Verdana"/>
                <a:cs typeface="Verdana"/>
              </a:rPr>
              <a:t>PA)</a:t>
            </a:r>
            <a:endParaRPr sz="1600" dirty="0">
              <a:latin typeface="Verdana"/>
              <a:cs typeface="Verdana"/>
            </a:endParaRPr>
          </a:p>
        </p:txBody>
      </p:sp>
      <p:sp>
        <p:nvSpPr>
          <p:cNvPr id="20" name="object 20"/>
          <p:cNvSpPr/>
          <p:nvPr/>
        </p:nvSpPr>
        <p:spPr>
          <a:xfrm>
            <a:off x="4980435" y="3707891"/>
            <a:ext cx="2484119" cy="1988820"/>
          </a:xfrm>
          <a:prstGeom prst="rect">
            <a:avLst/>
          </a:prstGeom>
          <a:blipFill>
            <a:blip r:embed="rId7" cstate="print"/>
            <a:stretch>
              <a:fillRect/>
            </a:stretch>
          </a:blipFill>
        </p:spPr>
        <p:txBody>
          <a:bodyPr wrap="square" lIns="0" tIns="0" rIns="0" bIns="0" rtlCol="0">
            <a:noAutofit/>
          </a:bodyPr>
          <a:lstStyle/>
          <a:p>
            <a:endParaRPr/>
          </a:p>
        </p:txBody>
      </p:sp>
      <p:sp>
        <p:nvSpPr>
          <p:cNvPr id="21" name="object 21"/>
          <p:cNvSpPr txBox="1"/>
          <p:nvPr/>
        </p:nvSpPr>
        <p:spPr>
          <a:xfrm>
            <a:off x="5398770" y="5784903"/>
            <a:ext cx="1624330" cy="252729"/>
          </a:xfrm>
          <a:prstGeom prst="rect">
            <a:avLst/>
          </a:prstGeom>
        </p:spPr>
        <p:txBody>
          <a:bodyPr vert="horz" wrap="square" lIns="0" tIns="0" rIns="0" bIns="0" rtlCol="0">
            <a:noAutofit/>
          </a:bodyPr>
          <a:lstStyle/>
          <a:p>
            <a:pPr marL="12700"/>
            <a:r>
              <a:rPr sz="1600" spc="-10" dirty="0">
                <a:latin typeface="Arial Unicode MS"/>
                <a:cs typeface="Arial Unicode MS"/>
              </a:rPr>
              <a:t>火星机器</a:t>
            </a:r>
            <a:r>
              <a:rPr sz="1600" spc="-20" dirty="0">
                <a:latin typeface="Arial Unicode MS"/>
                <a:cs typeface="Arial Unicode MS"/>
              </a:rPr>
              <a:t>人</a:t>
            </a:r>
            <a:r>
              <a:rPr sz="1600" spc="95" dirty="0">
                <a:latin typeface="Arial Unicode MS"/>
                <a:cs typeface="Arial Unicode MS"/>
              </a:rPr>
              <a:t> </a:t>
            </a:r>
            <a:r>
              <a:rPr sz="1600" spc="-10" dirty="0">
                <a:latin typeface="Verdana"/>
                <a:cs typeface="Verdana"/>
              </a:rPr>
              <a:t>(</a:t>
            </a:r>
            <a:r>
              <a:rPr sz="1600" spc="-25" dirty="0">
                <a:latin typeface="Verdana"/>
                <a:cs typeface="Verdana"/>
              </a:rPr>
              <a:t>J</a:t>
            </a:r>
            <a:r>
              <a:rPr sz="1600" spc="-10" dirty="0">
                <a:latin typeface="Verdana"/>
                <a:cs typeface="Verdana"/>
              </a:rPr>
              <a:t>PL)</a:t>
            </a:r>
            <a:endParaRPr sz="1600">
              <a:latin typeface="Verdana"/>
              <a:cs typeface="Verdana"/>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大数据时代的关键技术</a:t>
            </a:r>
          </a:p>
        </p:txBody>
      </p:sp>
      <p:sp>
        <p:nvSpPr>
          <p:cNvPr id="3" name="object 3"/>
          <p:cNvSpPr txBox="1">
            <a:spLocks noGrp="1"/>
          </p:cNvSpPr>
          <p:nvPr>
            <p:ph type="body" idx="4294967295"/>
          </p:nvPr>
        </p:nvSpPr>
        <p:spPr>
          <a:xfrm>
            <a:off x="347133" y="1133475"/>
            <a:ext cx="11600392" cy="1468438"/>
          </a:xfrm>
        </p:spPr>
        <p:txBody>
          <a:bodyPr/>
          <a:lstStyle/>
          <a:p>
            <a:r>
              <a:rPr lang="zh-CN" altLang="en-US" dirty="0"/>
              <a:t>奥巴马提出“大数据计划”后，美国</a:t>
            </a:r>
            <a:r>
              <a:rPr lang="en-US" altLang="zh-CN" dirty="0"/>
              <a:t>NSF</a:t>
            </a:r>
            <a:r>
              <a:rPr lang="zh-CN" altLang="en-US" dirty="0"/>
              <a:t>进一步 加强资助</a:t>
            </a:r>
            <a:r>
              <a:rPr lang="en-US" altLang="zh-CN" dirty="0"/>
              <a:t>UC Berkeley</a:t>
            </a:r>
            <a:r>
              <a:rPr lang="zh-CN" altLang="en-US" dirty="0"/>
              <a:t>研究如何整合将”数据”转变为”信息”的三大关键技术</a:t>
            </a:r>
            <a:r>
              <a:rPr lang="en-US" altLang="zh-CN" dirty="0"/>
              <a:t>——</a:t>
            </a:r>
            <a:r>
              <a:rPr lang="zh-CN" altLang="en-US" dirty="0"/>
              <a:t>机器学习、云计算、 众包</a:t>
            </a:r>
            <a:r>
              <a:rPr lang="en-US" altLang="zh-CN" dirty="0"/>
              <a:t>(crowd sourcing)</a:t>
            </a:r>
          </a:p>
        </p:txBody>
      </p:sp>
      <p:sp>
        <p:nvSpPr>
          <p:cNvPr id="4" name="object 4"/>
          <p:cNvSpPr/>
          <p:nvPr/>
        </p:nvSpPr>
        <p:spPr>
          <a:xfrm>
            <a:off x="725338" y="2092962"/>
            <a:ext cx="1676400" cy="1495043"/>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2514600" y="2601913"/>
            <a:ext cx="5689092" cy="3153155"/>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p:nvPr/>
        </p:nvSpPr>
        <p:spPr>
          <a:xfrm>
            <a:off x="2916935" y="3654994"/>
            <a:ext cx="6908292" cy="1046988"/>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3019047" y="3757104"/>
            <a:ext cx="6660133" cy="842771"/>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3017520" y="3755580"/>
            <a:ext cx="6707124" cy="845819"/>
          </a:xfrm>
          <a:prstGeom prst="rect">
            <a:avLst/>
          </a:prstGeom>
          <a:blipFill>
            <a:blip r:embed="rId6" cstate="print"/>
            <a:stretch>
              <a:fillRect/>
            </a:stretch>
          </a:blipFill>
        </p:spPr>
        <p:txBody>
          <a:bodyPr wrap="square" lIns="0" tIns="0" rIns="0" bIns="0" rtlCol="0">
            <a:noAutofit/>
          </a:bodyPr>
          <a:lstStyle/>
          <a:p>
            <a:endParaRPr/>
          </a:p>
        </p:txBody>
      </p:sp>
      <p:sp>
        <p:nvSpPr>
          <p:cNvPr id="9" name="object 9"/>
          <p:cNvSpPr/>
          <p:nvPr/>
        </p:nvSpPr>
        <p:spPr>
          <a:xfrm>
            <a:off x="3014386" y="3752533"/>
            <a:ext cx="6713689" cy="852043"/>
          </a:xfrm>
          <a:custGeom>
            <a:avLst/>
            <a:gdLst/>
            <a:ahLst/>
            <a:cxnLst/>
            <a:rect l="l" t="t" r="r" b="b"/>
            <a:pathLst>
              <a:path w="6713689" h="852043">
                <a:moveTo>
                  <a:pt x="3357079" y="0"/>
                </a:moveTo>
                <a:lnTo>
                  <a:pt x="3529672" y="381"/>
                </a:lnTo>
                <a:lnTo>
                  <a:pt x="3699598" y="2032"/>
                </a:lnTo>
                <a:lnTo>
                  <a:pt x="3867492" y="4826"/>
                </a:lnTo>
                <a:lnTo>
                  <a:pt x="4032592" y="8763"/>
                </a:lnTo>
                <a:lnTo>
                  <a:pt x="4195025" y="13081"/>
                </a:lnTo>
                <a:lnTo>
                  <a:pt x="4353775" y="19050"/>
                </a:lnTo>
                <a:lnTo>
                  <a:pt x="4509858" y="25400"/>
                </a:lnTo>
                <a:lnTo>
                  <a:pt x="4661877" y="33401"/>
                </a:lnTo>
                <a:lnTo>
                  <a:pt x="4810340" y="41656"/>
                </a:lnTo>
                <a:lnTo>
                  <a:pt x="4955247" y="50800"/>
                </a:lnTo>
                <a:lnTo>
                  <a:pt x="5095328" y="61087"/>
                </a:lnTo>
                <a:lnTo>
                  <a:pt x="5231472" y="72263"/>
                </a:lnTo>
                <a:lnTo>
                  <a:pt x="5362917" y="83820"/>
                </a:lnTo>
                <a:lnTo>
                  <a:pt x="5489536" y="96520"/>
                </a:lnTo>
                <a:lnTo>
                  <a:pt x="5611456" y="109601"/>
                </a:lnTo>
                <a:lnTo>
                  <a:pt x="5727788" y="123444"/>
                </a:lnTo>
                <a:lnTo>
                  <a:pt x="5838913" y="138176"/>
                </a:lnTo>
                <a:lnTo>
                  <a:pt x="5944196" y="153670"/>
                </a:lnTo>
                <a:lnTo>
                  <a:pt x="6043891" y="169545"/>
                </a:lnTo>
                <a:lnTo>
                  <a:pt x="6137236" y="185801"/>
                </a:lnTo>
                <a:lnTo>
                  <a:pt x="6224612" y="203327"/>
                </a:lnTo>
                <a:lnTo>
                  <a:pt x="6305257" y="220726"/>
                </a:lnTo>
                <a:lnTo>
                  <a:pt x="6379679" y="239014"/>
                </a:lnTo>
                <a:lnTo>
                  <a:pt x="6446862" y="257810"/>
                </a:lnTo>
                <a:lnTo>
                  <a:pt x="6506933" y="276860"/>
                </a:lnTo>
                <a:lnTo>
                  <a:pt x="6560019" y="296418"/>
                </a:lnTo>
                <a:lnTo>
                  <a:pt x="6605485" y="316738"/>
                </a:lnTo>
                <a:lnTo>
                  <a:pt x="6643204" y="337185"/>
                </a:lnTo>
                <a:lnTo>
                  <a:pt x="6695274" y="379984"/>
                </a:lnTo>
                <a:lnTo>
                  <a:pt x="6713689" y="426084"/>
                </a:lnTo>
                <a:lnTo>
                  <a:pt x="6708990" y="449580"/>
                </a:lnTo>
                <a:lnTo>
                  <a:pt x="6673557" y="493903"/>
                </a:lnTo>
                <a:lnTo>
                  <a:pt x="6605485" y="535686"/>
                </a:lnTo>
                <a:lnTo>
                  <a:pt x="6560019" y="555752"/>
                </a:lnTo>
                <a:lnTo>
                  <a:pt x="6506933" y="575183"/>
                </a:lnTo>
                <a:lnTo>
                  <a:pt x="6446862" y="594741"/>
                </a:lnTo>
                <a:lnTo>
                  <a:pt x="6379679" y="613410"/>
                </a:lnTo>
                <a:lnTo>
                  <a:pt x="6305257" y="631317"/>
                </a:lnTo>
                <a:lnTo>
                  <a:pt x="6224612" y="649224"/>
                </a:lnTo>
                <a:lnTo>
                  <a:pt x="6137236" y="666242"/>
                </a:lnTo>
                <a:lnTo>
                  <a:pt x="6043891" y="683006"/>
                </a:lnTo>
                <a:lnTo>
                  <a:pt x="5944196" y="698881"/>
                </a:lnTo>
                <a:lnTo>
                  <a:pt x="5838913" y="713994"/>
                </a:lnTo>
                <a:lnTo>
                  <a:pt x="5727788" y="728599"/>
                </a:lnTo>
                <a:lnTo>
                  <a:pt x="5611456" y="742569"/>
                </a:lnTo>
                <a:lnTo>
                  <a:pt x="5489536" y="756031"/>
                </a:lnTo>
                <a:lnTo>
                  <a:pt x="5362917" y="768350"/>
                </a:lnTo>
                <a:lnTo>
                  <a:pt x="5231472" y="780288"/>
                </a:lnTo>
                <a:lnTo>
                  <a:pt x="5095328" y="790956"/>
                </a:lnTo>
                <a:lnTo>
                  <a:pt x="4955247" y="801243"/>
                </a:lnTo>
                <a:lnTo>
                  <a:pt x="4810340" y="810387"/>
                </a:lnTo>
                <a:lnTo>
                  <a:pt x="4661877" y="818769"/>
                </a:lnTo>
                <a:lnTo>
                  <a:pt x="4509858" y="826262"/>
                </a:lnTo>
                <a:lnTo>
                  <a:pt x="4353775" y="832993"/>
                </a:lnTo>
                <a:lnTo>
                  <a:pt x="4195025" y="838581"/>
                </a:lnTo>
                <a:lnTo>
                  <a:pt x="4032719" y="843407"/>
                </a:lnTo>
                <a:lnTo>
                  <a:pt x="3867492" y="847344"/>
                </a:lnTo>
                <a:lnTo>
                  <a:pt x="3699598" y="849757"/>
                </a:lnTo>
                <a:lnTo>
                  <a:pt x="3529672" y="851281"/>
                </a:lnTo>
                <a:lnTo>
                  <a:pt x="3357079" y="852043"/>
                </a:lnTo>
                <a:lnTo>
                  <a:pt x="3184359" y="851662"/>
                </a:lnTo>
                <a:lnTo>
                  <a:pt x="3014052" y="850138"/>
                </a:lnTo>
                <a:lnTo>
                  <a:pt x="2846539" y="847344"/>
                </a:lnTo>
                <a:lnTo>
                  <a:pt x="2681439" y="843407"/>
                </a:lnTo>
                <a:lnTo>
                  <a:pt x="2519133" y="838962"/>
                </a:lnTo>
                <a:lnTo>
                  <a:pt x="2359875" y="832993"/>
                </a:lnTo>
                <a:lnTo>
                  <a:pt x="2204300" y="826643"/>
                </a:lnTo>
                <a:lnTo>
                  <a:pt x="2051900" y="819150"/>
                </a:lnTo>
                <a:lnTo>
                  <a:pt x="1903437" y="810387"/>
                </a:lnTo>
                <a:lnTo>
                  <a:pt x="1758911" y="801243"/>
                </a:lnTo>
                <a:lnTo>
                  <a:pt x="1618449" y="790956"/>
                </a:lnTo>
                <a:lnTo>
                  <a:pt x="1482178" y="780288"/>
                </a:lnTo>
                <a:lnTo>
                  <a:pt x="1350860" y="768350"/>
                </a:lnTo>
                <a:lnTo>
                  <a:pt x="1224241" y="756031"/>
                </a:lnTo>
                <a:lnTo>
                  <a:pt x="1102321" y="742569"/>
                </a:lnTo>
                <a:lnTo>
                  <a:pt x="985989" y="728599"/>
                </a:lnTo>
                <a:lnTo>
                  <a:pt x="874737" y="713994"/>
                </a:lnTo>
                <a:lnTo>
                  <a:pt x="769581" y="698881"/>
                </a:lnTo>
                <a:lnTo>
                  <a:pt x="669886" y="683006"/>
                </a:lnTo>
                <a:lnTo>
                  <a:pt x="576541" y="666242"/>
                </a:lnTo>
                <a:lnTo>
                  <a:pt x="489165" y="649224"/>
                </a:lnTo>
                <a:lnTo>
                  <a:pt x="408012" y="631317"/>
                </a:lnTo>
                <a:lnTo>
                  <a:pt x="334098" y="613029"/>
                </a:lnTo>
                <a:lnTo>
                  <a:pt x="266890" y="594360"/>
                </a:lnTo>
                <a:lnTo>
                  <a:pt x="206375" y="575183"/>
                </a:lnTo>
                <a:lnTo>
                  <a:pt x="153746" y="555752"/>
                </a:lnTo>
                <a:lnTo>
                  <a:pt x="108216" y="535305"/>
                </a:lnTo>
                <a:lnTo>
                  <a:pt x="70116" y="514858"/>
                </a:lnTo>
                <a:lnTo>
                  <a:pt x="18084" y="471678"/>
                </a:lnTo>
                <a:lnTo>
                  <a:pt x="0" y="426084"/>
                </a:lnTo>
                <a:lnTo>
                  <a:pt x="4711" y="402463"/>
                </a:lnTo>
                <a:lnTo>
                  <a:pt x="40195" y="358267"/>
                </a:lnTo>
                <a:lnTo>
                  <a:pt x="108203" y="316738"/>
                </a:lnTo>
                <a:lnTo>
                  <a:pt x="153746" y="296418"/>
                </a:lnTo>
                <a:lnTo>
                  <a:pt x="206768" y="276860"/>
                </a:lnTo>
                <a:lnTo>
                  <a:pt x="266877" y="257810"/>
                </a:lnTo>
                <a:lnTo>
                  <a:pt x="334098" y="239014"/>
                </a:lnTo>
                <a:lnTo>
                  <a:pt x="408393" y="220726"/>
                </a:lnTo>
                <a:lnTo>
                  <a:pt x="489165" y="203327"/>
                </a:lnTo>
                <a:lnTo>
                  <a:pt x="576541" y="185801"/>
                </a:lnTo>
                <a:lnTo>
                  <a:pt x="669886" y="169545"/>
                </a:lnTo>
                <a:lnTo>
                  <a:pt x="769581" y="153670"/>
                </a:lnTo>
                <a:lnTo>
                  <a:pt x="874737" y="138176"/>
                </a:lnTo>
                <a:lnTo>
                  <a:pt x="985989" y="123444"/>
                </a:lnTo>
                <a:lnTo>
                  <a:pt x="1102321" y="109601"/>
                </a:lnTo>
                <a:lnTo>
                  <a:pt x="1224241" y="96520"/>
                </a:lnTo>
                <a:lnTo>
                  <a:pt x="1350860" y="83820"/>
                </a:lnTo>
                <a:lnTo>
                  <a:pt x="1482178" y="72263"/>
                </a:lnTo>
                <a:lnTo>
                  <a:pt x="1618449" y="61087"/>
                </a:lnTo>
                <a:lnTo>
                  <a:pt x="1758911" y="50800"/>
                </a:lnTo>
                <a:lnTo>
                  <a:pt x="1903437" y="41656"/>
                </a:lnTo>
                <a:lnTo>
                  <a:pt x="2051900" y="33401"/>
                </a:lnTo>
                <a:lnTo>
                  <a:pt x="2204300" y="25400"/>
                </a:lnTo>
                <a:lnTo>
                  <a:pt x="2359875" y="19050"/>
                </a:lnTo>
                <a:lnTo>
                  <a:pt x="2519133" y="13081"/>
                </a:lnTo>
                <a:lnTo>
                  <a:pt x="2681058" y="8763"/>
                </a:lnTo>
                <a:lnTo>
                  <a:pt x="2846158" y="4826"/>
                </a:lnTo>
                <a:lnTo>
                  <a:pt x="3014052" y="2032"/>
                </a:lnTo>
                <a:lnTo>
                  <a:pt x="3184359" y="381"/>
                </a:lnTo>
                <a:lnTo>
                  <a:pt x="3357079" y="0"/>
                </a:lnTo>
                <a:close/>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6742686" y="2995104"/>
            <a:ext cx="3230371" cy="979805"/>
          </a:xfrm>
          <a:custGeom>
            <a:avLst/>
            <a:gdLst/>
            <a:ahLst/>
            <a:cxnLst/>
            <a:rect l="l" t="t" r="r" b="b"/>
            <a:pathLst>
              <a:path w="3230371" h="979804">
                <a:moveTo>
                  <a:pt x="3157473" y="0"/>
                </a:moveTo>
                <a:lnTo>
                  <a:pt x="1423957" y="20"/>
                </a:lnTo>
                <a:lnTo>
                  <a:pt x="1384106" y="13025"/>
                </a:lnTo>
                <a:lnTo>
                  <a:pt x="1358373" y="44902"/>
                </a:lnTo>
                <a:lnTo>
                  <a:pt x="1352803" y="72898"/>
                </a:lnTo>
                <a:lnTo>
                  <a:pt x="1352824" y="366234"/>
                </a:lnTo>
                <a:lnTo>
                  <a:pt x="1365829" y="406085"/>
                </a:lnTo>
                <a:lnTo>
                  <a:pt x="1397706" y="431818"/>
                </a:lnTo>
                <a:lnTo>
                  <a:pt x="1425701" y="437388"/>
                </a:lnTo>
                <a:lnTo>
                  <a:pt x="1665731" y="437388"/>
                </a:lnTo>
                <a:lnTo>
                  <a:pt x="0" y="979805"/>
                </a:lnTo>
                <a:lnTo>
                  <a:pt x="2135123" y="437388"/>
                </a:lnTo>
                <a:lnTo>
                  <a:pt x="3159218" y="437367"/>
                </a:lnTo>
                <a:lnTo>
                  <a:pt x="3173603" y="435597"/>
                </a:lnTo>
                <a:lnTo>
                  <a:pt x="3209590" y="415459"/>
                </a:lnTo>
                <a:lnTo>
                  <a:pt x="3228932" y="378974"/>
                </a:lnTo>
                <a:lnTo>
                  <a:pt x="3230372" y="364490"/>
                </a:lnTo>
                <a:lnTo>
                  <a:pt x="3230351" y="71153"/>
                </a:lnTo>
                <a:lnTo>
                  <a:pt x="3217346" y="31302"/>
                </a:lnTo>
                <a:lnTo>
                  <a:pt x="3185469" y="5569"/>
                </a:lnTo>
                <a:lnTo>
                  <a:pt x="3171958" y="1439"/>
                </a:lnTo>
                <a:lnTo>
                  <a:pt x="3157473" y="0"/>
                </a:lnTo>
                <a:close/>
              </a:path>
            </a:pathLst>
          </a:custGeom>
          <a:solidFill>
            <a:srgbClr val="FFFFB3"/>
          </a:solidFill>
        </p:spPr>
        <p:txBody>
          <a:bodyPr wrap="square" lIns="0" tIns="0" rIns="0" bIns="0" rtlCol="0">
            <a:noAutofit/>
          </a:bodyPr>
          <a:lstStyle/>
          <a:p>
            <a:endParaRPr/>
          </a:p>
        </p:txBody>
      </p:sp>
      <p:sp>
        <p:nvSpPr>
          <p:cNvPr id="11" name="object 11"/>
          <p:cNvSpPr/>
          <p:nvPr/>
        </p:nvSpPr>
        <p:spPr>
          <a:xfrm>
            <a:off x="6742686" y="2995104"/>
            <a:ext cx="3230371" cy="979805"/>
          </a:xfrm>
          <a:custGeom>
            <a:avLst/>
            <a:gdLst/>
            <a:ahLst/>
            <a:cxnLst/>
            <a:rect l="l" t="t" r="r" b="b"/>
            <a:pathLst>
              <a:path w="3230371" h="979804">
                <a:moveTo>
                  <a:pt x="1352803" y="72898"/>
                </a:moveTo>
                <a:lnTo>
                  <a:pt x="1364914" y="32647"/>
                </a:lnTo>
                <a:lnTo>
                  <a:pt x="1396195" y="6219"/>
                </a:lnTo>
                <a:lnTo>
                  <a:pt x="1665731" y="0"/>
                </a:lnTo>
                <a:lnTo>
                  <a:pt x="2135123" y="0"/>
                </a:lnTo>
                <a:lnTo>
                  <a:pt x="3157473" y="0"/>
                </a:lnTo>
                <a:lnTo>
                  <a:pt x="3171958" y="1439"/>
                </a:lnTo>
                <a:lnTo>
                  <a:pt x="3208443" y="20781"/>
                </a:lnTo>
                <a:lnTo>
                  <a:pt x="3228581" y="56768"/>
                </a:lnTo>
                <a:lnTo>
                  <a:pt x="3230372" y="255143"/>
                </a:lnTo>
                <a:lnTo>
                  <a:pt x="3230372" y="364490"/>
                </a:lnTo>
                <a:lnTo>
                  <a:pt x="3228932" y="378974"/>
                </a:lnTo>
                <a:lnTo>
                  <a:pt x="3224802" y="392485"/>
                </a:lnTo>
                <a:lnTo>
                  <a:pt x="3199069" y="424362"/>
                </a:lnTo>
                <a:lnTo>
                  <a:pt x="3159218" y="437367"/>
                </a:lnTo>
                <a:lnTo>
                  <a:pt x="2135123" y="437388"/>
                </a:lnTo>
                <a:lnTo>
                  <a:pt x="0" y="979805"/>
                </a:lnTo>
                <a:lnTo>
                  <a:pt x="1665731" y="437388"/>
                </a:lnTo>
                <a:lnTo>
                  <a:pt x="1425701" y="437388"/>
                </a:lnTo>
                <a:lnTo>
                  <a:pt x="1411217" y="435948"/>
                </a:lnTo>
                <a:lnTo>
                  <a:pt x="1374732" y="416606"/>
                </a:lnTo>
                <a:lnTo>
                  <a:pt x="1354594" y="380619"/>
                </a:lnTo>
                <a:lnTo>
                  <a:pt x="1352803" y="364490"/>
                </a:lnTo>
                <a:lnTo>
                  <a:pt x="1352803" y="255143"/>
                </a:lnTo>
                <a:lnTo>
                  <a:pt x="1352803" y="72898"/>
                </a:lnTo>
                <a:close/>
              </a:path>
            </a:pathLst>
          </a:custGeom>
          <a:ln w="12192">
            <a:solidFill>
              <a:srgbClr val="000000"/>
            </a:solidFill>
          </a:ln>
        </p:spPr>
        <p:txBody>
          <a:bodyPr wrap="square" lIns="0" tIns="0" rIns="0" bIns="0" rtlCol="0">
            <a:noAutofit/>
          </a:bodyPr>
          <a:lstStyle/>
          <a:p>
            <a:endParaRPr/>
          </a:p>
        </p:txBody>
      </p:sp>
      <p:sp>
        <p:nvSpPr>
          <p:cNvPr id="12" name="object 12"/>
          <p:cNvSpPr txBox="1"/>
          <p:nvPr/>
        </p:nvSpPr>
        <p:spPr>
          <a:xfrm>
            <a:off x="8196833" y="3070542"/>
            <a:ext cx="1661160" cy="252729"/>
          </a:xfrm>
          <a:prstGeom prst="rect">
            <a:avLst/>
          </a:prstGeom>
        </p:spPr>
        <p:txBody>
          <a:bodyPr vert="horz" wrap="square" lIns="0" tIns="0" rIns="0" bIns="0" rtlCol="0">
            <a:noAutofit/>
          </a:bodyPr>
          <a:lstStyle/>
          <a:p>
            <a:pPr marL="12700"/>
            <a:r>
              <a:rPr sz="1600" dirty="0">
                <a:solidFill>
                  <a:srgbClr val="0000FF"/>
                </a:solidFill>
                <a:latin typeface="Arial Unicode MS"/>
                <a:cs typeface="Arial Unicode MS"/>
              </a:rPr>
              <a:t>整</a:t>
            </a:r>
            <a:r>
              <a:rPr sz="1600" spc="-10" dirty="0">
                <a:solidFill>
                  <a:srgbClr val="0000FF"/>
                </a:solidFill>
                <a:latin typeface="Arial Unicode MS"/>
                <a:cs typeface="Arial Unicode MS"/>
              </a:rPr>
              <a:t>合三</a:t>
            </a:r>
            <a:r>
              <a:rPr sz="1600" dirty="0">
                <a:solidFill>
                  <a:srgbClr val="0000FF"/>
                </a:solidFill>
                <a:latin typeface="Arial Unicode MS"/>
                <a:cs typeface="Arial Unicode MS"/>
              </a:rPr>
              <a:t>大</a:t>
            </a:r>
            <a:r>
              <a:rPr sz="1600" spc="-10" dirty="0">
                <a:solidFill>
                  <a:srgbClr val="0000FF"/>
                </a:solidFill>
                <a:latin typeface="Arial Unicode MS"/>
                <a:cs typeface="Arial Unicode MS"/>
              </a:rPr>
              <a:t>关</a:t>
            </a:r>
            <a:r>
              <a:rPr sz="1600" dirty="0">
                <a:solidFill>
                  <a:srgbClr val="0000FF"/>
                </a:solidFill>
                <a:latin typeface="Arial Unicode MS"/>
                <a:cs typeface="Arial Unicode MS"/>
              </a:rPr>
              <a:t>键</a:t>
            </a:r>
            <a:r>
              <a:rPr sz="1600" spc="-10" dirty="0">
                <a:solidFill>
                  <a:srgbClr val="0000FF"/>
                </a:solidFill>
                <a:latin typeface="Arial Unicode MS"/>
                <a:cs typeface="Arial Unicode MS"/>
              </a:rPr>
              <a:t>技</a:t>
            </a:r>
            <a:r>
              <a:rPr sz="1600" spc="-20" dirty="0">
                <a:solidFill>
                  <a:srgbClr val="0000FF"/>
                </a:solidFill>
                <a:latin typeface="Arial Unicode MS"/>
                <a:cs typeface="Arial Unicode MS"/>
              </a:rPr>
              <a:t>术</a:t>
            </a:r>
            <a:endParaRPr sz="1600">
              <a:latin typeface="Arial Unicode MS"/>
              <a:cs typeface="Arial Unicode M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大数据时代，机器学习必不可少</a:t>
            </a:r>
          </a:p>
        </p:txBody>
      </p:sp>
      <p:sp>
        <p:nvSpPr>
          <p:cNvPr id="3" name="object 3"/>
          <p:cNvSpPr txBox="1"/>
          <p:nvPr/>
        </p:nvSpPr>
        <p:spPr>
          <a:xfrm>
            <a:off x="2417470" y="1630810"/>
            <a:ext cx="7645400" cy="3871595"/>
          </a:xfrm>
          <a:prstGeom prst="rect">
            <a:avLst/>
          </a:prstGeom>
        </p:spPr>
        <p:txBody>
          <a:bodyPr vert="horz" wrap="square" lIns="0" tIns="0" rIns="0" bIns="0" rtlCol="0">
            <a:noAutofit/>
          </a:bodyPr>
          <a:lstStyle/>
          <a:p>
            <a:pPr algn="ctr">
              <a:lnSpc>
                <a:spcPct val="100000"/>
              </a:lnSpc>
            </a:pPr>
            <a:r>
              <a:rPr sz="4000" spc="-35" dirty="0">
                <a:solidFill>
                  <a:srgbClr val="FF0000"/>
                </a:solidFill>
                <a:latin typeface="微软雅黑 Light" panose="020B0502040204020203" pitchFamily="34" charset="-122"/>
                <a:ea typeface="微软雅黑 Light" panose="020B0502040204020203" pitchFamily="34" charset="-122"/>
                <a:cs typeface="Arial Unicode MS"/>
              </a:rPr>
              <a:t>收</a:t>
            </a:r>
            <a:r>
              <a:rPr sz="4000" spc="-40" dirty="0">
                <a:solidFill>
                  <a:srgbClr val="FF0000"/>
                </a:solidFill>
                <a:latin typeface="微软雅黑 Light" panose="020B0502040204020203" pitchFamily="34" charset="-122"/>
                <a:ea typeface="微软雅黑 Light" panose="020B0502040204020203" pitchFamily="34" charset="-122"/>
                <a:cs typeface="Arial Unicode MS"/>
              </a:rPr>
              <a:t>集、</a:t>
            </a:r>
            <a:r>
              <a:rPr sz="4000" spc="-35" dirty="0">
                <a:solidFill>
                  <a:srgbClr val="FF0000"/>
                </a:solidFill>
                <a:latin typeface="微软雅黑 Light" panose="020B0502040204020203" pitchFamily="34" charset="-122"/>
                <a:ea typeface="微软雅黑 Light" panose="020B0502040204020203" pitchFamily="34" charset="-122"/>
                <a:cs typeface="Arial Unicode MS"/>
              </a:rPr>
              <a:t>传</a:t>
            </a:r>
            <a:r>
              <a:rPr sz="4000" spc="-30" dirty="0">
                <a:solidFill>
                  <a:srgbClr val="FF0000"/>
                </a:solidFill>
                <a:latin typeface="微软雅黑 Light" panose="020B0502040204020203" pitchFamily="34" charset="-122"/>
                <a:ea typeface="微软雅黑 Light" panose="020B0502040204020203" pitchFamily="34" charset="-122"/>
                <a:cs typeface="Arial Unicode MS"/>
              </a:rPr>
              <a:t>输</a:t>
            </a:r>
            <a:r>
              <a:rPr sz="4000" spc="-40" dirty="0">
                <a:solidFill>
                  <a:srgbClr val="FF0000"/>
                </a:solidFill>
                <a:latin typeface="微软雅黑 Light" panose="020B0502040204020203" pitchFamily="34" charset="-122"/>
                <a:ea typeface="微软雅黑 Light" panose="020B0502040204020203" pitchFamily="34" charset="-122"/>
                <a:cs typeface="Arial Unicode MS"/>
              </a:rPr>
              <a:t>、</a:t>
            </a:r>
            <a:r>
              <a:rPr sz="4000" spc="-30" dirty="0">
                <a:solidFill>
                  <a:srgbClr val="FF0000"/>
                </a:solidFill>
                <a:latin typeface="微软雅黑 Light" panose="020B0502040204020203" pitchFamily="34" charset="-122"/>
                <a:ea typeface="微软雅黑 Light" panose="020B0502040204020203" pitchFamily="34" charset="-122"/>
                <a:cs typeface="Arial Unicode MS"/>
              </a:rPr>
              <a:t>存</a:t>
            </a:r>
            <a:r>
              <a:rPr sz="4000" spc="-40" dirty="0">
                <a:solidFill>
                  <a:srgbClr val="FF0000"/>
                </a:solidFill>
                <a:latin typeface="微软雅黑 Light" panose="020B0502040204020203" pitchFamily="34" charset="-122"/>
                <a:ea typeface="微软雅黑 Light" panose="020B0502040204020203" pitchFamily="34" charset="-122"/>
                <a:cs typeface="Arial Unicode MS"/>
              </a:rPr>
              <a:t>储</a:t>
            </a:r>
            <a:r>
              <a:rPr sz="4000" spc="-40" dirty="0">
                <a:latin typeface="微软雅黑 Light" panose="020B0502040204020203" pitchFamily="34" charset="-122"/>
                <a:ea typeface="微软雅黑 Light" panose="020B0502040204020203" pitchFamily="34" charset="-122"/>
                <a:cs typeface="Arial Unicode MS"/>
              </a:rPr>
              <a:t>大</a:t>
            </a:r>
            <a:r>
              <a:rPr sz="4000" spc="-35" dirty="0">
                <a:latin typeface="微软雅黑 Light" panose="020B0502040204020203" pitchFamily="34" charset="-122"/>
                <a:ea typeface="微软雅黑 Light" panose="020B0502040204020203" pitchFamily="34" charset="-122"/>
                <a:cs typeface="Arial Unicode MS"/>
              </a:rPr>
              <a:t>数</a:t>
            </a:r>
            <a:r>
              <a:rPr sz="4000" spc="-40" dirty="0">
                <a:latin typeface="微软雅黑 Light" panose="020B0502040204020203" pitchFamily="34" charset="-122"/>
                <a:ea typeface="微软雅黑 Light" panose="020B0502040204020203" pitchFamily="34" charset="-122"/>
                <a:cs typeface="Arial Unicode MS"/>
              </a:rPr>
              <a:t>据的</a:t>
            </a:r>
            <a:r>
              <a:rPr sz="4000" spc="-35" dirty="0">
                <a:latin typeface="微软雅黑 Light" panose="020B0502040204020203" pitchFamily="34" charset="-122"/>
                <a:ea typeface="微软雅黑 Light" panose="020B0502040204020203" pitchFamily="34" charset="-122"/>
                <a:cs typeface="Arial Unicode MS"/>
              </a:rPr>
              <a:t>目</a:t>
            </a:r>
            <a:r>
              <a:rPr sz="4000" spc="-40" dirty="0">
                <a:latin typeface="微软雅黑 Light" panose="020B0502040204020203" pitchFamily="34" charset="-122"/>
                <a:ea typeface="微软雅黑 Light" panose="020B0502040204020203" pitchFamily="34" charset="-122"/>
                <a:cs typeface="Arial Unicode MS"/>
              </a:rPr>
              <a:t>的，</a:t>
            </a:r>
            <a:endParaRPr sz="4000" dirty="0">
              <a:latin typeface="微软雅黑 Light" panose="020B0502040204020203" pitchFamily="34" charset="-122"/>
              <a:ea typeface="微软雅黑 Light" panose="020B0502040204020203" pitchFamily="34" charset="-122"/>
              <a:cs typeface="Arial Unicode MS"/>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400"/>
              </a:lnSpc>
            </a:pPr>
            <a:endParaRPr sz="1400" dirty="0">
              <a:latin typeface="微软雅黑 Light" panose="020B0502040204020203" pitchFamily="34" charset="-122"/>
              <a:ea typeface="微软雅黑 Light" panose="020B0502040204020203" pitchFamily="34" charset="-122"/>
            </a:endParaRPr>
          </a:p>
          <a:p>
            <a:pPr marR="100965" algn="ctr"/>
            <a:r>
              <a:rPr sz="4000" spc="760" dirty="0">
                <a:latin typeface="微软雅黑 Light" panose="020B0502040204020203" pitchFamily="34" charset="-122"/>
                <a:ea typeface="微软雅黑 Light" panose="020B0502040204020203" pitchFamily="34" charset="-122"/>
                <a:cs typeface="Arial Unicode MS"/>
              </a:rPr>
              <a:t>是为了</a:t>
            </a:r>
            <a:r>
              <a:rPr sz="4000" spc="260" dirty="0">
                <a:latin typeface="微软雅黑 Light" panose="020B0502040204020203" pitchFamily="34" charset="-122"/>
                <a:ea typeface="微软雅黑 Light" panose="020B0502040204020203" pitchFamily="34" charset="-122"/>
                <a:cs typeface="Arial Unicode MS"/>
              </a:rPr>
              <a:t>“</a:t>
            </a:r>
            <a:r>
              <a:rPr sz="4000" spc="425" dirty="0">
                <a:latin typeface="微软雅黑 Light" panose="020B0502040204020203" pitchFamily="34" charset="-122"/>
                <a:ea typeface="微软雅黑 Light" panose="020B0502040204020203" pitchFamily="34" charset="-122"/>
                <a:cs typeface="Arial Unicode MS"/>
              </a:rPr>
              <a:t>利用”大数据</a:t>
            </a:r>
            <a:endParaRPr sz="4000" dirty="0">
              <a:latin typeface="微软雅黑 Light" panose="020B0502040204020203" pitchFamily="34" charset="-122"/>
              <a:ea typeface="微软雅黑 Light" panose="020B0502040204020203" pitchFamily="34" charset="-122"/>
              <a:cs typeface="Arial Unicode MS"/>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400"/>
              </a:lnSpc>
              <a:spcBef>
                <a:spcPts val="62"/>
              </a:spcBef>
            </a:pPr>
            <a:endParaRPr sz="1400" dirty="0">
              <a:latin typeface="微软雅黑 Light" panose="020B0502040204020203" pitchFamily="34" charset="-122"/>
              <a:ea typeface="微软雅黑 Light" panose="020B0502040204020203" pitchFamily="34" charset="-122"/>
            </a:endParaRPr>
          </a:p>
          <a:p>
            <a:pPr marR="249554" algn="ctr"/>
            <a:r>
              <a:rPr sz="4000" spc="-35" dirty="0">
                <a:latin typeface="微软雅黑 Light" panose="020B0502040204020203" pitchFamily="34" charset="-122"/>
                <a:ea typeface="微软雅黑 Light" panose="020B0502040204020203" pitchFamily="34" charset="-122"/>
                <a:cs typeface="Arial Unicode MS"/>
              </a:rPr>
              <a:t>没</a:t>
            </a:r>
            <a:r>
              <a:rPr sz="4000" spc="-40" dirty="0">
                <a:latin typeface="微软雅黑 Light" panose="020B0502040204020203" pitchFamily="34" charset="-122"/>
                <a:ea typeface="微软雅黑 Light" panose="020B0502040204020203" pitchFamily="34" charset="-122"/>
                <a:cs typeface="Arial Unicode MS"/>
              </a:rPr>
              <a:t>有机</a:t>
            </a:r>
            <a:r>
              <a:rPr sz="4000" spc="-35" dirty="0">
                <a:latin typeface="微软雅黑 Light" panose="020B0502040204020203" pitchFamily="34" charset="-122"/>
                <a:ea typeface="微软雅黑 Light" panose="020B0502040204020203" pitchFamily="34" charset="-122"/>
                <a:cs typeface="Arial Unicode MS"/>
              </a:rPr>
              <a:t>器</a:t>
            </a:r>
            <a:r>
              <a:rPr sz="4000" spc="-40" dirty="0">
                <a:latin typeface="微软雅黑 Light" panose="020B0502040204020203" pitchFamily="34" charset="-122"/>
                <a:ea typeface="微软雅黑 Light" panose="020B0502040204020203" pitchFamily="34" charset="-122"/>
                <a:cs typeface="Arial Unicode MS"/>
              </a:rPr>
              <a:t>学习</a:t>
            </a:r>
            <a:r>
              <a:rPr sz="4000" spc="-35" dirty="0">
                <a:latin typeface="微软雅黑 Light" panose="020B0502040204020203" pitchFamily="34" charset="-122"/>
                <a:ea typeface="微软雅黑 Light" panose="020B0502040204020203" pitchFamily="34" charset="-122"/>
                <a:cs typeface="Arial Unicode MS"/>
              </a:rPr>
              <a:t>技</a:t>
            </a:r>
            <a:r>
              <a:rPr sz="4000" spc="-25" dirty="0">
                <a:latin typeface="微软雅黑 Light" panose="020B0502040204020203" pitchFamily="34" charset="-122"/>
                <a:ea typeface="微软雅黑 Light" panose="020B0502040204020203" pitchFamily="34" charset="-122"/>
                <a:cs typeface="Arial Unicode MS"/>
              </a:rPr>
              <a:t>术</a:t>
            </a:r>
            <a:r>
              <a:rPr sz="4000" spc="-40" dirty="0">
                <a:solidFill>
                  <a:srgbClr val="FF0000"/>
                </a:solidFill>
                <a:latin typeface="微软雅黑 Light" panose="020B0502040204020203" pitchFamily="34" charset="-122"/>
                <a:ea typeface="微软雅黑 Light" panose="020B0502040204020203" pitchFamily="34" charset="-122"/>
                <a:cs typeface="Arial Unicode MS"/>
              </a:rPr>
              <a:t>分</a:t>
            </a:r>
            <a:r>
              <a:rPr sz="4000" spc="-30" dirty="0">
                <a:solidFill>
                  <a:srgbClr val="FF0000"/>
                </a:solidFill>
                <a:latin typeface="微软雅黑 Light" panose="020B0502040204020203" pitchFamily="34" charset="-122"/>
                <a:ea typeface="微软雅黑 Light" panose="020B0502040204020203" pitchFamily="34" charset="-122"/>
                <a:cs typeface="Arial Unicode MS"/>
              </a:rPr>
              <a:t>析</a:t>
            </a:r>
            <a:r>
              <a:rPr sz="4000" spc="-40" dirty="0">
                <a:latin typeface="微软雅黑 Light" panose="020B0502040204020203" pitchFamily="34" charset="-122"/>
                <a:ea typeface="微软雅黑 Light" panose="020B0502040204020203" pitchFamily="34" charset="-122"/>
                <a:cs typeface="Arial Unicode MS"/>
              </a:rPr>
              <a:t>大数</a:t>
            </a:r>
            <a:r>
              <a:rPr sz="4000" spc="-25" dirty="0">
                <a:latin typeface="微软雅黑 Light" panose="020B0502040204020203" pitchFamily="34" charset="-122"/>
                <a:ea typeface="微软雅黑 Light" panose="020B0502040204020203" pitchFamily="34" charset="-122"/>
                <a:cs typeface="Arial Unicode MS"/>
              </a:rPr>
              <a:t>据</a:t>
            </a:r>
            <a:r>
              <a:rPr sz="4000" spc="-40" dirty="0">
                <a:latin typeface="微软雅黑 Light" panose="020B0502040204020203" pitchFamily="34" charset="-122"/>
                <a:ea typeface="微软雅黑 Light" panose="020B0502040204020203" pitchFamily="34" charset="-122"/>
                <a:cs typeface="Arial Unicode MS"/>
              </a:rPr>
              <a:t>，</a:t>
            </a:r>
            <a:endParaRPr sz="4000" dirty="0">
              <a:latin typeface="微软雅黑 Light" panose="020B0502040204020203" pitchFamily="34" charset="-122"/>
              <a:ea typeface="微软雅黑 Light" panose="020B0502040204020203" pitchFamily="34" charset="-122"/>
              <a:cs typeface="Arial Unicode MS"/>
            </a:endParaRPr>
          </a:p>
          <a:p>
            <a:pPr>
              <a:lnSpc>
                <a:spcPts val="1000"/>
              </a:lnSpc>
            </a:pPr>
            <a:endParaRPr sz="1000" dirty="0">
              <a:latin typeface="微软雅黑 Light" panose="020B0502040204020203" pitchFamily="34" charset="-122"/>
              <a:ea typeface="微软雅黑 Light" panose="020B0502040204020203" pitchFamily="34" charset="-122"/>
            </a:endParaRPr>
          </a:p>
          <a:p>
            <a:pPr>
              <a:lnSpc>
                <a:spcPts val="1400"/>
              </a:lnSpc>
            </a:pPr>
            <a:endParaRPr sz="1400" dirty="0">
              <a:latin typeface="微软雅黑 Light" panose="020B0502040204020203" pitchFamily="34" charset="-122"/>
              <a:ea typeface="微软雅黑 Light" panose="020B0502040204020203" pitchFamily="34" charset="-122"/>
            </a:endParaRPr>
          </a:p>
          <a:p>
            <a:pPr marR="308610" algn="ctr"/>
            <a:r>
              <a:rPr sz="4000" spc="1520" dirty="0">
                <a:latin typeface="微软雅黑 Light" panose="020B0502040204020203" pitchFamily="34" charset="-122"/>
                <a:ea typeface="微软雅黑 Light" panose="020B0502040204020203" pitchFamily="34" charset="-122"/>
                <a:cs typeface="Arial Unicode MS"/>
              </a:rPr>
              <a:t>“利用</a:t>
            </a:r>
            <a:r>
              <a:rPr sz="4000" spc="660" dirty="0">
                <a:latin typeface="微软雅黑 Light" panose="020B0502040204020203" pitchFamily="34" charset="-122"/>
                <a:ea typeface="微软雅黑 Light" panose="020B0502040204020203" pitchFamily="34" charset="-122"/>
                <a:cs typeface="Arial Unicode MS"/>
              </a:rPr>
              <a:t>”</a:t>
            </a:r>
            <a:r>
              <a:rPr sz="4000" spc="-40" dirty="0">
                <a:latin typeface="微软雅黑 Light" panose="020B0502040204020203" pitchFamily="34" charset="-122"/>
                <a:ea typeface="微软雅黑 Light" panose="020B0502040204020203" pitchFamily="34" charset="-122"/>
                <a:cs typeface="Arial Unicode MS"/>
              </a:rPr>
              <a:t>无</a:t>
            </a:r>
            <a:r>
              <a:rPr sz="4000" spc="-45" dirty="0">
                <a:latin typeface="微软雅黑 Light" panose="020B0502040204020203" pitchFamily="34" charset="-122"/>
                <a:ea typeface="微软雅黑 Light" panose="020B0502040204020203" pitchFamily="34" charset="-122"/>
                <a:cs typeface="Arial Unicode MS"/>
              </a:rPr>
              <a:t>从</a:t>
            </a:r>
            <a:r>
              <a:rPr sz="4000" spc="-30" dirty="0">
                <a:latin typeface="微软雅黑 Light" panose="020B0502040204020203" pitchFamily="34" charset="-122"/>
                <a:ea typeface="微软雅黑 Light" panose="020B0502040204020203" pitchFamily="34" charset="-122"/>
                <a:cs typeface="Arial Unicode MS"/>
              </a:rPr>
              <a:t>谈起</a:t>
            </a:r>
            <a:endParaRPr sz="4000" dirty="0">
              <a:latin typeface="微软雅黑 Light" panose="020B0502040204020203" pitchFamily="34" charset="-122"/>
              <a:ea typeface="微软雅黑 Light" panose="020B0502040204020203" pitchFamily="34" charset="-122"/>
              <a:cs typeface="Arial Unicode MS"/>
            </a:endParaRPr>
          </a:p>
        </p:txBody>
      </p:sp>
    </p:spTree>
  </p:cSld>
  <p:clrMapOvr>
    <a:masterClrMapping/>
  </p:clrMapOvr>
  <p:extLst mod="1"/>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667255" y="464819"/>
            <a:ext cx="2421636" cy="1199388"/>
          </a:xfrm>
          <a:custGeom>
            <a:avLst/>
            <a:gdLst/>
            <a:ahLst/>
            <a:cxnLst/>
            <a:rect l="l" t="t" r="r" b="b"/>
            <a:pathLst>
              <a:path w="2421636" h="1199388">
                <a:moveTo>
                  <a:pt x="0" y="1199388"/>
                </a:moveTo>
                <a:lnTo>
                  <a:pt x="2421636" y="1199388"/>
                </a:lnTo>
                <a:lnTo>
                  <a:pt x="2421636" y="0"/>
                </a:lnTo>
                <a:lnTo>
                  <a:pt x="0" y="0"/>
                </a:lnTo>
                <a:lnTo>
                  <a:pt x="0" y="1199388"/>
                </a:lnTo>
                <a:close/>
              </a:path>
            </a:pathLst>
          </a:custGeom>
          <a:solidFill>
            <a:srgbClr val="FFFFFF"/>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3" name="object 3"/>
          <p:cNvSpPr txBox="1"/>
          <p:nvPr/>
        </p:nvSpPr>
        <p:spPr>
          <a:xfrm>
            <a:off x="1371600" y="519432"/>
            <a:ext cx="2533700" cy="1104265"/>
          </a:xfrm>
          <a:prstGeom prst="rect">
            <a:avLst/>
          </a:prstGeom>
        </p:spPr>
        <p:txBody>
          <a:bodyPr vert="horz" wrap="square" lIns="0" tIns="0" rIns="0" bIns="0" rtlCol="0">
            <a:noAutofit/>
          </a:bodyPr>
          <a:lstStyle/>
          <a:p>
            <a:pPr marL="12700" marR="12700" algn="just"/>
            <a:r>
              <a:rPr sz="2400" spc="210" dirty="0" err="1">
                <a:solidFill>
                  <a:srgbClr val="FF0000"/>
                </a:solidFill>
                <a:latin typeface="微软雅黑 Light" panose="020B0502040204020203" pitchFamily="34" charset="-122"/>
                <a:ea typeface="微软雅黑 Light" panose="020B0502040204020203" pitchFamily="34" charset="-122"/>
                <a:cs typeface="Arial Unicode MS"/>
              </a:rPr>
              <a:t>今天的“机器学</a:t>
            </a:r>
            <a:r>
              <a:rPr sz="2400" spc="215" dirty="0" err="1">
                <a:solidFill>
                  <a:srgbClr val="FF0000"/>
                </a:solidFill>
                <a:latin typeface="微软雅黑 Light" panose="020B0502040204020203" pitchFamily="34" charset="-122"/>
                <a:ea typeface="微软雅黑 Light" panose="020B0502040204020203" pitchFamily="34" charset="-122"/>
                <a:cs typeface="Arial Unicode MS"/>
              </a:rPr>
              <a:t>习”已经是一个</a:t>
            </a:r>
            <a:r>
              <a:rPr sz="2400" spc="65" dirty="0" err="1">
                <a:solidFill>
                  <a:srgbClr val="FF0000"/>
                </a:solidFill>
                <a:latin typeface="微软雅黑 Light" panose="020B0502040204020203" pitchFamily="34" charset="-122"/>
                <a:ea typeface="微软雅黑 Light" panose="020B0502040204020203" pitchFamily="34" charset="-122"/>
                <a:cs typeface="Arial Unicode MS"/>
              </a:rPr>
              <a:t>广袤的学科领域</a:t>
            </a:r>
            <a:endParaRPr sz="2400" dirty="0">
              <a:latin typeface="微软雅黑 Light" panose="020B0502040204020203" pitchFamily="34" charset="-122"/>
              <a:ea typeface="微软雅黑 Light" panose="020B0502040204020203" pitchFamily="34" charset="-122"/>
              <a:cs typeface="Arial Unicode MS"/>
            </a:endParaRPr>
          </a:p>
        </p:txBody>
      </p:sp>
      <p:sp>
        <p:nvSpPr>
          <p:cNvPr id="4" name="object 4"/>
          <p:cNvSpPr txBox="1"/>
          <p:nvPr/>
        </p:nvSpPr>
        <p:spPr>
          <a:xfrm>
            <a:off x="1371600" y="2519079"/>
            <a:ext cx="2638643" cy="972059"/>
          </a:xfrm>
          <a:prstGeom prst="rect">
            <a:avLst/>
          </a:prstGeom>
        </p:spPr>
        <p:txBody>
          <a:bodyPr vert="horz" wrap="square" lIns="0" tIns="0" rIns="0" bIns="0" rtlCol="0">
            <a:noAutofit/>
          </a:bodyPr>
          <a:lstStyle/>
          <a:p>
            <a:pPr marL="12700" marR="12700" indent="-1270"/>
            <a:r>
              <a:rPr sz="2000" dirty="0">
                <a:latin typeface="微软雅黑 Light" panose="020B0502040204020203" pitchFamily="34" charset="-122"/>
                <a:ea typeface="微软雅黑 Light" panose="020B0502040204020203" pitchFamily="34" charset="-122"/>
                <a:cs typeface="Arial Unicode MS"/>
              </a:rPr>
              <a:t>例如</a:t>
            </a:r>
            <a:r>
              <a:rPr sz="2000" spc="5" dirty="0">
                <a:latin typeface="微软雅黑 Light" panose="020B0502040204020203" pitchFamily="34" charset="-122"/>
                <a:ea typeface="微软雅黑 Light" panose="020B0502040204020203" pitchFamily="34" charset="-122"/>
                <a:cs typeface="Arial Unicode MS"/>
              </a:rPr>
              <a:t>，</a:t>
            </a:r>
            <a:r>
              <a:rPr lang="en-US" altLang="zh-CN" sz="2000" dirty="0">
                <a:latin typeface="微软雅黑 Light" panose="020B0502040204020203" pitchFamily="34" charset="-122"/>
                <a:ea typeface="微软雅黑 Light" panose="020B0502040204020203" pitchFamily="34" charset="-122"/>
                <a:cs typeface="Arial Unicode MS"/>
              </a:rPr>
              <a:t>2015</a:t>
            </a:r>
            <a:r>
              <a:rPr lang="zh-CN" altLang="en-US" sz="2000" dirty="0">
                <a:latin typeface="微软雅黑 Light" panose="020B0502040204020203" pitchFamily="34" charset="-122"/>
                <a:ea typeface="微软雅黑 Light" panose="020B0502040204020203" pitchFamily="34" charset="-122"/>
                <a:cs typeface="Arial Unicode MS"/>
              </a:rPr>
              <a:t>年</a:t>
            </a:r>
            <a:r>
              <a:rPr sz="2000" spc="-20" dirty="0">
                <a:latin typeface="微软雅黑 Light" panose="020B0502040204020203" pitchFamily="34" charset="-122"/>
                <a:ea typeface="微软雅黑 Light" panose="020B0502040204020203" pitchFamily="34" charset="-122"/>
                <a:cs typeface="Arial Unicode MS"/>
              </a:rPr>
              <a:t>第</a:t>
            </a:r>
            <a:r>
              <a:rPr sz="2000" spc="-200" dirty="0">
                <a:latin typeface="微软雅黑 Light" panose="020B0502040204020203" pitchFamily="34" charset="-122"/>
                <a:ea typeface="微软雅黑 Light" panose="020B0502040204020203" pitchFamily="34" charset="-122"/>
                <a:cs typeface="Courier"/>
              </a:rPr>
              <a:t>3</a:t>
            </a:r>
            <a:r>
              <a:rPr sz="2000" spc="-215" dirty="0">
                <a:latin typeface="微软雅黑 Light" panose="020B0502040204020203" pitchFamily="34" charset="-122"/>
                <a:ea typeface="微软雅黑 Light" panose="020B0502040204020203" pitchFamily="34" charset="-122"/>
                <a:cs typeface="Courier"/>
              </a:rPr>
              <a:t>2</a:t>
            </a:r>
            <a:r>
              <a:rPr sz="2000" dirty="0">
                <a:latin typeface="微软雅黑 Light" panose="020B0502040204020203" pitchFamily="34" charset="-122"/>
                <a:ea typeface="微软雅黑 Light" panose="020B0502040204020203" pitchFamily="34" charset="-122"/>
                <a:cs typeface="Arial Unicode MS"/>
              </a:rPr>
              <a:t>届 </a:t>
            </a:r>
            <a:r>
              <a:rPr sz="2000" dirty="0" err="1">
                <a:latin typeface="微软雅黑 Light" panose="020B0502040204020203" pitchFamily="34" charset="-122"/>
                <a:ea typeface="微软雅黑 Light" panose="020B0502040204020203" pitchFamily="34" charset="-122"/>
                <a:cs typeface="Arial Unicode MS"/>
              </a:rPr>
              <a:t>国际</a:t>
            </a:r>
            <a:r>
              <a:rPr sz="2000" spc="5" dirty="0" err="1">
                <a:latin typeface="微软雅黑 Light" panose="020B0502040204020203" pitchFamily="34" charset="-122"/>
                <a:ea typeface="微软雅黑 Light" panose="020B0502040204020203" pitchFamily="34" charset="-122"/>
                <a:cs typeface="Arial Unicode MS"/>
              </a:rPr>
              <a:t>机</a:t>
            </a:r>
            <a:r>
              <a:rPr sz="2000" spc="-10" dirty="0" err="1">
                <a:latin typeface="微软雅黑 Light" panose="020B0502040204020203" pitchFamily="34" charset="-122"/>
                <a:ea typeface="微软雅黑 Light" panose="020B0502040204020203" pitchFamily="34" charset="-122"/>
                <a:cs typeface="Arial Unicode MS"/>
              </a:rPr>
              <a:t>器</a:t>
            </a:r>
            <a:r>
              <a:rPr sz="2000" dirty="0" err="1">
                <a:latin typeface="微软雅黑 Light" panose="020B0502040204020203" pitchFamily="34" charset="-122"/>
                <a:ea typeface="微软雅黑 Light" panose="020B0502040204020203" pitchFamily="34" charset="-122"/>
                <a:cs typeface="Arial Unicode MS"/>
              </a:rPr>
              <a:t>学</a:t>
            </a:r>
            <a:r>
              <a:rPr sz="2000" spc="-10" dirty="0" err="1">
                <a:latin typeface="微软雅黑 Light" panose="020B0502040204020203" pitchFamily="34" charset="-122"/>
                <a:ea typeface="微软雅黑 Light" panose="020B0502040204020203" pitchFamily="34" charset="-122"/>
                <a:cs typeface="Arial Unicode MS"/>
              </a:rPr>
              <a:t>习</a:t>
            </a:r>
            <a:r>
              <a:rPr sz="2000" dirty="0" err="1">
                <a:latin typeface="微软雅黑 Light" panose="020B0502040204020203" pitchFamily="34" charset="-122"/>
                <a:ea typeface="微软雅黑 Light" panose="020B0502040204020203" pitchFamily="34" charset="-122"/>
                <a:cs typeface="Arial Unicode MS"/>
              </a:rPr>
              <a:t>大会</a:t>
            </a:r>
            <a:r>
              <a:rPr lang="en-US" altLang="zh-Hans" sz="2000" dirty="0">
                <a:latin typeface="微软雅黑 Light" panose="020B0502040204020203" pitchFamily="34" charset="-122"/>
                <a:ea typeface="微软雅黑 Light" panose="020B0502040204020203" pitchFamily="34" charset="-122"/>
                <a:cs typeface="Arial Unicode MS"/>
              </a:rPr>
              <a:t>(ICML)</a:t>
            </a:r>
            <a:r>
              <a:rPr sz="2000" spc="310" dirty="0" err="1">
                <a:latin typeface="微软雅黑 Light" panose="020B0502040204020203" pitchFamily="34" charset="-122"/>
                <a:ea typeface="微软雅黑 Light" panose="020B0502040204020203" pitchFamily="34" charset="-122"/>
                <a:cs typeface="Arial Unicode MS"/>
              </a:rPr>
              <a:t>的“主</a:t>
            </a:r>
            <a:r>
              <a:rPr sz="2000" spc="385" dirty="0" err="1">
                <a:latin typeface="微软雅黑 Light" panose="020B0502040204020203" pitchFamily="34" charset="-122"/>
                <a:ea typeface="微软雅黑 Light" panose="020B0502040204020203" pitchFamily="34" charset="-122"/>
                <a:cs typeface="Arial Unicode MS"/>
              </a:rPr>
              <a:t>题</a:t>
            </a:r>
            <a:r>
              <a:rPr sz="2000" dirty="0" err="1">
                <a:latin typeface="微软雅黑 Light" panose="020B0502040204020203" pitchFamily="34" charset="-122"/>
                <a:ea typeface="微软雅黑 Light" panose="020B0502040204020203" pitchFamily="34" charset="-122"/>
                <a:cs typeface="Arial Unicode MS"/>
              </a:rPr>
              <a:t>领</a:t>
            </a:r>
            <a:r>
              <a:rPr sz="2000" spc="-15" dirty="0" err="1">
                <a:latin typeface="微软雅黑 Light" panose="020B0502040204020203" pitchFamily="34" charset="-122"/>
                <a:ea typeface="微软雅黑 Light" panose="020B0502040204020203" pitchFamily="34" charset="-122"/>
                <a:cs typeface="Arial Unicode MS"/>
              </a:rPr>
              <a:t>域</a:t>
            </a:r>
            <a:r>
              <a:rPr sz="2000" spc="1330" dirty="0">
                <a:latin typeface="微软雅黑 Light" panose="020B0502040204020203" pitchFamily="34" charset="-122"/>
                <a:ea typeface="微软雅黑 Light" panose="020B0502040204020203" pitchFamily="34" charset="-122"/>
                <a:cs typeface="Arial Unicode MS"/>
              </a:rPr>
              <a:t>”</a:t>
            </a:r>
            <a:endParaRPr sz="2000" dirty="0">
              <a:latin typeface="微软雅黑 Light" panose="020B0502040204020203" pitchFamily="34" charset="-122"/>
              <a:ea typeface="微软雅黑 Light" panose="020B0502040204020203" pitchFamily="34" charset="-122"/>
              <a:cs typeface="Arial Unicode MS"/>
            </a:endParaRPr>
          </a:p>
        </p:txBody>
      </p:sp>
      <p:sp>
        <p:nvSpPr>
          <p:cNvPr id="5" name="object 5"/>
          <p:cNvSpPr/>
          <p:nvPr/>
        </p:nvSpPr>
        <p:spPr>
          <a:xfrm>
            <a:off x="4305300" y="347472"/>
            <a:ext cx="6434328" cy="5782056"/>
          </a:xfrm>
          <a:prstGeom prst="rect">
            <a:avLst/>
          </a:prstGeom>
          <a:blipFill>
            <a:blip r:embed="rId2"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6" name="object 6"/>
          <p:cNvSpPr/>
          <p:nvPr/>
        </p:nvSpPr>
        <p:spPr>
          <a:xfrm>
            <a:off x="4300728" y="342900"/>
            <a:ext cx="6443472" cy="5791200"/>
          </a:xfrm>
          <a:custGeom>
            <a:avLst/>
            <a:gdLst/>
            <a:ahLst/>
            <a:cxnLst/>
            <a:rect l="l" t="t" r="r" b="b"/>
            <a:pathLst>
              <a:path w="6443472" h="5791200">
                <a:moveTo>
                  <a:pt x="0" y="5791200"/>
                </a:moveTo>
                <a:lnTo>
                  <a:pt x="6443472" y="5791200"/>
                </a:lnTo>
                <a:lnTo>
                  <a:pt x="6443472" y="0"/>
                </a:lnTo>
                <a:lnTo>
                  <a:pt x="0" y="0"/>
                </a:lnTo>
                <a:lnTo>
                  <a:pt x="0" y="5791200"/>
                </a:lnTo>
                <a:close/>
              </a:path>
            </a:pathLst>
          </a:custGeom>
          <a:ln w="9144">
            <a:solidFill>
              <a:srgbClr val="000000"/>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7" name="object 7"/>
          <p:cNvSpPr/>
          <p:nvPr/>
        </p:nvSpPr>
        <p:spPr>
          <a:xfrm>
            <a:off x="9398511" y="621791"/>
            <a:ext cx="1083563" cy="399288"/>
          </a:xfrm>
          <a:prstGeom prst="rect">
            <a:avLst/>
          </a:prstGeom>
          <a:blipFill>
            <a:blip r:embed="rId3" cstate="print"/>
            <a:stretch>
              <a:fillRect/>
            </a:stretch>
          </a:blip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8" name="object 8"/>
          <p:cNvSpPr/>
          <p:nvPr/>
        </p:nvSpPr>
        <p:spPr>
          <a:xfrm>
            <a:off x="9454133" y="657608"/>
            <a:ext cx="972312" cy="288035"/>
          </a:xfrm>
          <a:custGeom>
            <a:avLst/>
            <a:gdLst/>
            <a:ahLst/>
            <a:cxnLst/>
            <a:rect l="l" t="t" r="r" b="b"/>
            <a:pathLst>
              <a:path w="972312" h="288035">
                <a:moveTo>
                  <a:pt x="0" y="144017"/>
                </a:moveTo>
                <a:lnTo>
                  <a:pt x="24786" y="98511"/>
                </a:lnTo>
                <a:lnTo>
                  <a:pt x="72841" y="68171"/>
                </a:lnTo>
                <a:lnTo>
                  <a:pt x="117032" y="50307"/>
                </a:lnTo>
                <a:lnTo>
                  <a:pt x="169778" y="34680"/>
                </a:lnTo>
                <a:lnTo>
                  <a:pt x="230077" y="21586"/>
                </a:lnTo>
                <a:lnTo>
                  <a:pt x="296929" y="11322"/>
                </a:lnTo>
                <a:lnTo>
                  <a:pt x="369333" y="4187"/>
                </a:lnTo>
                <a:lnTo>
                  <a:pt x="446286" y="477"/>
                </a:lnTo>
                <a:lnTo>
                  <a:pt x="486156" y="0"/>
                </a:lnTo>
                <a:lnTo>
                  <a:pt x="526025" y="477"/>
                </a:lnTo>
                <a:lnTo>
                  <a:pt x="565008" y="1885"/>
                </a:lnTo>
                <a:lnTo>
                  <a:pt x="639811" y="7345"/>
                </a:lnTo>
                <a:lnTo>
                  <a:pt x="709564" y="16082"/>
                </a:lnTo>
                <a:lnTo>
                  <a:pt x="773265" y="27797"/>
                </a:lnTo>
                <a:lnTo>
                  <a:pt x="829913" y="42195"/>
                </a:lnTo>
                <a:lnTo>
                  <a:pt x="878506" y="58978"/>
                </a:lnTo>
                <a:lnTo>
                  <a:pt x="918044" y="77849"/>
                </a:lnTo>
                <a:lnTo>
                  <a:pt x="958181" y="109420"/>
                </a:lnTo>
                <a:lnTo>
                  <a:pt x="972312" y="144017"/>
                </a:lnTo>
                <a:lnTo>
                  <a:pt x="970700" y="155824"/>
                </a:lnTo>
                <a:lnTo>
                  <a:pt x="947525" y="189524"/>
                </a:lnTo>
                <a:lnTo>
                  <a:pt x="899470" y="219864"/>
                </a:lnTo>
                <a:lnTo>
                  <a:pt x="855279" y="237728"/>
                </a:lnTo>
                <a:lnTo>
                  <a:pt x="802533" y="253355"/>
                </a:lnTo>
                <a:lnTo>
                  <a:pt x="742234" y="266449"/>
                </a:lnTo>
                <a:lnTo>
                  <a:pt x="675382" y="276713"/>
                </a:lnTo>
                <a:lnTo>
                  <a:pt x="602978" y="283848"/>
                </a:lnTo>
                <a:lnTo>
                  <a:pt x="526025" y="287558"/>
                </a:lnTo>
                <a:lnTo>
                  <a:pt x="486156" y="288035"/>
                </a:lnTo>
                <a:lnTo>
                  <a:pt x="446286" y="287558"/>
                </a:lnTo>
                <a:lnTo>
                  <a:pt x="407303" y="286150"/>
                </a:lnTo>
                <a:lnTo>
                  <a:pt x="332500" y="280690"/>
                </a:lnTo>
                <a:lnTo>
                  <a:pt x="262747" y="271953"/>
                </a:lnTo>
                <a:lnTo>
                  <a:pt x="199046" y="260238"/>
                </a:lnTo>
                <a:lnTo>
                  <a:pt x="142398" y="245840"/>
                </a:lnTo>
                <a:lnTo>
                  <a:pt x="93805" y="229057"/>
                </a:lnTo>
                <a:lnTo>
                  <a:pt x="54267" y="210186"/>
                </a:lnTo>
                <a:lnTo>
                  <a:pt x="14130" y="178615"/>
                </a:lnTo>
                <a:lnTo>
                  <a:pt x="0" y="144017"/>
                </a:lnTo>
                <a:close/>
              </a:path>
            </a:pathLst>
          </a:custGeom>
          <a:ln w="25907">
            <a:solidFill>
              <a:srgbClr val="FF1A1A"/>
            </a:solidFill>
          </a:ln>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9" name="object 9"/>
          <p:cNvSpPr/>
          <p:nvPr/>
        </p:nvSpPr>
        <p:spPr>
          <a:xfrm>
            <a:off x="6960107" y="1016508"/>
            <a:ext cx="3599688" cy="1016508"/>
          </a:xfrm>
          <a:custGeom>
            <a:avLst/>
            <a:gdLst/>
            <a:ahLst/>
            <a:cxnLst/>
            <a:rect l="l" t="t" r="r" b="b"/>
            <a:pathLst>
              <a:path w="3599688" h="1016508">
                <a:moveTo>
                  <a:pt x="0" y="1016508"/>
                </a:moveTo>
                <a:lnTo>
                  <a:pt x="3599688" y="1016508"/>
                </a:lnTo>
                <a:lnTo>
                  <a:pt x="3599688" y="0"/>
                </a:lnTo>
                <a:lnTo>
                  <a:pt x="0" y="0"/>
                </a:lnTo>
                <a:lnTo>
                  <a:pt x="0" y="1016508"/>
                </a:lnTo>
                <a:close/>
              </a:path>
            </a:pathLst>
          </a:custGeom>
          <a:solidFill>
            <a:srgbClr val="FFFFB3"/>
          </a:solidFill>
        </p:spPr>
        <p:txBody>
          <a:bodyPr wrap="square" lIns="0" tIns="0" rIns="0" bIns="0" rtlCol="0">
            <a:noAutofit/>
          </a:bodyPr>
          <a:lstStyle/>
          <a:p>
            <a:endParaRPr>
              <a:latin typeface="微软雅黑 Light" panose="020B0502040204020203" pitchFamily="34" charset="-122"/>
              <a:ea typeface="微软雅黑 Light" panose="020B0502040204020203" pitchFamily="34" charset="-122"/>
            </a:endParaRPr>
          </a:p>
        </p:txBody>
      </p:sp>
      <p:sp>
        <p:nvSpPr>
          <p:cNvPr id="10" name="object 10"/>
          <p:cNvSpPr txBox="1"/>
          <p:nvPr/>
        </p:nvSpPr>
        <p:spPr>
          <a:xfrm>
            <a:off x="7083553" y="1070993"/>
            <a:ext cx="3398521" cy="922019"/>
          </a:xfrm>
          <a:prstGeom prst="rect">
            <a:avLst/>
          </a:prstGeom>
        </p:spPr>
        <p:txBody>
          <a:bodyPr vert="horz" wrap="square" lIns="0" tIns="0" rIns="0" bIns="0" rtlCol="0">
            <a:noAutofit/>
          </a:bodyPr>
          <a:lstStyle/>
          <a:p>
            <a:pPr marL="12700" marR="12700" algn="ctr"/>
            <a:r>
              <a:rPr sz="2000" dirty="0">
                <a:latin typeface="微软雅黑 Light" panose="020B0502040204020203" pitchFamily="34" charset="-122"/>
                <a:ea typeface="微软雅黑 Light" panose="020B0502040204020203" pitchFamily="34" charset="-122"/>
                <a:cs typeface="Arial Unicode MS"/>
              </a:rPr>
              <a:t>经常被</a:t>
            </a:r>
            <a:r>
              <a:rPr sz="2000" spc="-15" dirty="0">
                <a:latin typeface="微软雅黑 Light" panose="020B0502040204020203" pitchFamily="34" charset="-122"/>
                <a:ea typeface="微软雅黑 Light" panose="020B0502040204020203" pitchFamily="34" charset="-122"/>
                <a:cs typeface="Arial Unicode MS"/>
              </a:rPr>
              <a:t>谈</a:t>
            </a:r>
            <a:r>
              <a:rPr sz="2000" dirty="0">
                <a:latin typeface="微软雅黑 Light" panose="020B0502040204020203" pitchFamily="34" charset="-122"/>
                <a:ea typeface="微软雅黑 Light" panose="020B0502040204020203" pitchFamily="34" charset="-122"/>
                <a:cs typeface="Arial Unicode MS"/>
              </a:rPr>
              <a:t>到</a:t>
            </a:r>
            <a:r>
              <a:rPr sz="2000" spc="-15" dirty="0">
                <a:latin typeface="微软雅黑 Light" panose="020B0502040204020203" pitchFamily="34" charset="-122"/>
                <a:ea typeface="微软雅黑 Light" panose="020B0502040204020203" pitchFamily="34" charset="-122"/>
                <a:cs typeface="Arial Unicode MS"/>
              </a:rPr>
              <a:t>的</a:t>
            </a:r>
            <a:r>
              <a:rPr sz="2000" spc="310" dirty="0">
                <a:latin typeface="微软雅黑 Light" panose="020B0502040204020203" pitchFamily="34" charset="-122"/>
                <a:ea typeface="微软雅黑 Light" panose="020B0502040204020203" pitchFamily="34" charset="-122"/>
                <a:cs typeface="Arial Unicode MS"/>
              </a:rPr>
              <a:t>“深度</a:t>
            </a:r>
            <a:r>
              <a:rPr sz="2000" spc="385" dirty="0">
                <a:latin typeface="微软雅黑 Light" panose="020B0502040204020203" pitchFamily="34" charset="-122"/>
                <a:ea typeface="微软雅黑 Light" panose="020B0502040204020203" pitchFamily="34" charset="-122"/>
                <a:cs typeface="Arial Unicode MS"/>
              </a:rPr>
              <a:t>学</a:t>
            </a:r>
            <a:r>
              <a:rPr sz="2000" spc="665" dirty="0">
                <a:latin typeface="微软雅黑 Light" panose="020B0502040204020203" pitchFamily="34" charset="-122"/>
                <a:ea typeface="微软雅黑 Light" panose="020B0502040204020203" pitchFamily="34" charset="-122"/>
                <a:cs typeface="Arial Unicode MS"/>
              </a:rPr>
              <a:t>习”</a:t>
            </a:r>
            <a:r>
              <a:rPr sz="2000" spc="275" dirty="0">
                <a:latin typeface="微软雅黑 Light" panose="020B0502040204020203" pitchFamily="34" charset="-122"/>
                <a:ea typeface="微软雅黑 Light" panose="020B0502040204020203" pitchFamily="34" charset="-122"/>
                <a:cs typeface="Arial Unicode MS"/>
              </a:rPr>
              <a:t> </a:t>
            </a:r>
            <a:r>
              <a:rPr sz="2000" spc="275" dirty="0">
                <a:latin typeface="微软雅黑 Light" panose="020B0502040204020203" pitchFamily="34" charset="-122"/>
                <a:ea typeface="微软雅黑 Light" panose="020B0502040204020203" pitchFamily="34" charset="-122"/>
                <a:cs typeface="Verdana"/>
              </a:rPr>
              <a:t>(De</a:t>
            </a:r>
            <a:r>
              <a:rPr sz="2000" spc="-10" dirty="0">
                <a:latin typeface="微软雅黑 Light" panose="020B0502040204020203" pitchFamily="34" charset="-122"/>
                <a:ea typeface="微软雅黑 Light" panose="020B0502040204020203" pitchFamily="34" charset="-122"/>
                <a:cs typeface="Verdana"/>
              </a:rPr>
              <a:t>e</a:t>
            </a:r>
            <a:r>
              <a:rPr sz="2000" dirty="0">
                <a:latin typeface="微软雅黑 Light" panose="020B0502040204020203" pitchFamily="34" charset="-122"/>
                <a:ea typeface="微软雅黑 Light" panose="020B0502040204020203" pitchFamily="34" charset="-122"/>
                <a:cs typeface="Verdana"/>
              </a:rPr>
              <a:t>p</a:t>
            </a:r>
            <a:r>
              <a:rPr sz="2000" spc="-10" dirty="0">
                <a:latin typeface="微软雅黑 Light" panose="020B0502040204020203" pitchFamily="34" charset="-122"/>
                <a:ea typeface="微软雅黑 Light" panose="020B0502040204020203" pitchFamily="34" charset="-122"/>
                <a:cs typeface="Verdana"/>
              </a:rPr>
              <a:t> </a:t>
            </a:r>
            <a:r>
              <a:rPr sz="2000" dirty="0">
                <a:latin typeface="微软雅黑 Light" panose="020B0502040204020203" pitchFamily="34" charset="-122"/>
                <a:ea typeface="微软雅黑 Light" panose="020B0502040204020203" pitchFamily="34" charset="-122"/>
                <a:cs typeface="Verdana"/>
              </a:rPr>
              <a:t>L</a:t>
            </a:r>
            <a:r>
              <a:rPr sz="2000" spc="-5" dirty="0">
                <a:latin typeface="微软雅黑 Light" panose="020B0502040204020203" pitchFamily="34" charset="-122"/>
                <a:ea typeface="微软雅黑 Light" panose="020B0502040204020203" pitchFamily="34" charset="-122"/>
                <a:cs typeface="Verdana"/>
              </a:rPr>
              <a:t>e</a:t>
            </a:r>
            <a:r>
              <a:rPr sz="2000" dirty="0">
                <a:latin typeface="微软雅黑 Light" panose="020B0502040204020203" pitchFamily="34" charset="-122"/>
                <a:ea typeface="微软雅黑 Light" panose="020B0502040204020203" pitchFamily="34" charset="-122"/>
                <a:cs typeface="Verdana"/>
              </a:rPr>
              <a:t>a</a:t>
            </a:r>
            <a:r>
              <a:rPr sz="2000" spc="-10" dirty="0">
                <a:latin typeface="微软雅黑 Light" panose="020B0502040204020203" pitchFamily="34" charset="-122"/>
                <a:ea typeface="微软雅黑 Light" panose="020B0502040204020203" pitchFamily="34" charset="-122"/>
                <a:cs typeface="Verdana"/>
              </a:rPr>
              <a:t>r</a:t>
            </a:r>
            <a:r>
              <a:rPr sz="2000" dirty="0">
                <a:latin typeface="微软雅黑 Light" panose="020B0502040204020203" pitchFamily="34" charset="-122"/>
                <a:ea typeface="微软雅黑 Light" panose="020B0502040204020203" pitchFamily="34" charset="-122"/>
                <a:cs typeface="Verdana"/>
              </a:rPr>
              <a:t>ning)</a:t>
            </a:r>
            <a:r>
              <a:rPr sz="2000" spc="10" dirty="0" err="1">
                <a:latin typeface="微软雅黑 Light" panose="020B0502040204020203" pitchFamily="34" charset="-122"/>
                <a:ea typeface="微软雅黑 Light" panose="020B0502040204020203" pitchFamily="34" charset="-122"/>
                <a:cs typeface="Arial Unicode MS"/>
              </a:rPr>
              <a:t>仅是</a:t>
            </a:r>
            <a:r>
              <a:rPr sz="2000" dirty="0" err="1">
                <a:latin typeface="微软雅黑 Light" panose="020B0502040204020203" pitchFamily="34" charset="-122"/>
                <a:ea typeface="微软雅黑 Light" panose="020B0502040204020203" pitchFamily="34" charset="-122"/>
                <a:cs typeface="Arial Unicode MS"/>
              </a:rPr>
              <a:t>机器学</a:t>
            </a:r>
            <a:r>
              <a:rPr sz="2000" spc="-15" dirty="0" err="1">
                <a:latin typeface="微软雅黑 Light" panose="020B0502040204020203" pitchFamily="34" charset="-122"/>
                <a:ea typeface="微软雅黑 Light" panose="020B0502040204020203" pitchFamily="34" charset="-122"/>
                <a:cs typeface="Arial Unicode MS"/>
              </a:rPr>
              <a:t>习</a:t>
            </a:r>
            <a:r>
              <a:rPr sz="2000" dirty="0" err="1">
                <a:latin typeface="微软雅黑 Light" panose="020B0502040204020203" pitchFamily="34" charset="-122"/>
                <a:ea typeface="微软雅黑 Light" panose="020B0502040204020203" pitchFamily="34" charset="-122"/>
                <a:cs typeface="Arial Unicode MS"/>
              </a:rPr>
              <a:t>中</a:t>
            </a:r>
            <a:r>
              <a:rPr sz="2000" spc="-15" dirty="0" err="1">
                <a:latin typeface="微软雅黑 Light" panose="020B0502040204020203" pitchFamily="34" charset="-122"/>
                <a:ea typeface="微软雅黑 Light" panose="020B0502040204020203" pitchFamily="34" charset="-122"/>
                <a:cs typeface="Arial Unicode MS"/>
              </a:rPr>
              <a:t>的</a:t>
            </a:r>
            <a:r>
              <a:rPr sz="2000" dirty="0" err="1">
                <a:latin typeface="微软雅黑 Light" panose="020B0502040204020203" pitchFamily="34" charset="-122"/>
                <a:ea typeface="微软雅黑 Light" panose="020B0502040204020203" pitchFamily="34" charset="-122"/>
                <a:cs typeface="Arial Unicode MS"/>
              </a:rPr>
              <a:t>一个小</a:t>
            </a:r>
            <a:r>
              <a:rPr sz="2000" spc="-15" dirty="0" err="1">
                <a:latin typeface="微软雅黑 Light" panose="020B0502040204020203" pitchFamily="34" charset="-122"/>
                <a:ea typeface="微软雅黑 Light" panose="020B0502040204020203" pitchFamily="34" charset="-122"/>
                <a:cs typeface="Arial Unicode MS"/>
              </a:rPr>
              <a:t>分</a:t>
            </a:r>
            <a:r>
              <a:rPr sz="2000" dirty="0" err="1">
                <a:latin typeface="微软雅黑 Light" panose="020B0502040204020203" pitchFamily="34" charset="-122"/>
                <a:ea typeface="微软雅黑 Light" panose="020B0502040204020203" pitchFamily="34" charset="-122"/>
                <a:cs typeface="Arial Unicode MS"/>
              </a:rPr>
              <a:t>支</a:t>
            </a:r>
            <a:endParaRPr sz="2000" dirty="0">
              <a:latin typeface="微软雅黑 Light" panose="020B0502040204020203" pitchFamily="34" charset="-122"/>
              <a:ea typeface="微软雅黑 Light" panose="020B0502040204020203" pitchFamily="34" charset="-122"/>
              <a:cs typeface="Arial Unicode MS"/>
            </a:endParaRPr>
          </a:p>
        </p:txBody>
      </p:sp>
      <p:sp>
        <p:nvSpPr>
          <p:cNvPr id="11" name="object 11"/>
          <p:cNvSpPr txBox="1"/>
          <p:nvPr/>
        </p:nvSpPr>
        <p:spPr>
          <a:xfrm>
            <a:off x="1371600" y="4383481"/>
            <a:ext cx="2664537" cy="923290"/>
          </a:xfrm>
          <a:prstGeom prst="rect">
            <a:avLst/>
          </a:prstGeom>
        </p:spPr>
        <p:txBody>
          <a:bodyPr vert="horz" wrap="square" lIns="0" tIns="0" rIns="0" bIns="0" rtlCol="0">
            <a:noAutofit/>
          </a:bodyPr>
          <a:lstStyle/>
          <a:p>
            <a:pPr marL="12700" marR="12700" indent="-12700">
              <a:lnSpc>
                <a:spcPct val="100099"/>
              </a:lnSpc>
            </a:pPr>
            <a:r>
              <a:rPr sz="2000" spc="-204" dirty="0">
                <a:solidFill>
                  <a:srgbClr val="0000FF"/>
                </a:solidFill>
                <a:latin typeface="微软雅黑 Light" panose="020B0502040204020203" pitchFamily="34" charset="-122"/>
                <a:ea typeface="微软雅黑 Light" panose="020B0502040204020203" pitchFamily="34" charset="-122"/>
                <a:cs typeface="Courier"/>
              </a:rPr>
              <a:t>200</a:t>
            </a:r>
            <a:r>
              <a:rPr sz="2000" spc="-215" dirty="0">
                <a:solidFill>
                  <a:srgbClr val="0000FF"/>
                </a:solidFill>
                <a:latin typeface="微软雅黑 Light" panose="020B0502040204020203" pitchFamily="34" charset="-122"/>
                <a:ea typeface="微软雅黑 Light" panose="020B0502040204020203" pitchFamily="34" charset="-122"/>
                <a:cs typeface="Courier"/>
              </a:rPr>
              <a:t>6</a:t>
            </a:r>
            <a:r>
              <a:rPr sz="2000" dirty="0">
                <a:solidFill>
                  <a:srgbClr val="0000FF"/>
                </a:solidFill>
                <a:latin typeface="微软雅黑 Light" panose="020B0502040204020203" pitchFamily="34" charset="-122"/>
                <a:ea typeface="微软雅黑 Light" panose="020B0502040204020203" pitchFamily="34" charset="-122"/>
                <a:cs typeface="Arial Unicode MS"/>
              </a:rPr>
              <a:t>年</a:t>
            </a:r>
            <a:r>
              <a:rPr lang="zh-Hans" altLang="en-US" sz="2000" dirty="0">
                <a:solidFill>
                  <a:srgbClr val="0000FF"/>
                </a:solidFill>
                <a:latin typeface="微软雅黑 Light" panose="020B0502040204020203" pitchFamily="34" charset="-122"/>
                <a:ea typeface="微软雅黑 Light" panose="020B0502040204020203" pitchFamily="34" charset="-122"/>
                <a:cs typeface="Arial Unicode MS"/>
              </a:rPr>
              <a:t>，</a:t>
            </a:r>
            <a:r>
              <a:rPr sz="2000" dirty="0" err="1">
                <a:solidFill>
                  <a:srgbClr val="0000FF"/>
                </a:solidFill>
                <a:latin typeface="微软雅黑 Light" panose="020B0502040204020203" pitchFamily="34" charset="-122"/>
                <a:ea typeface="微软雅黑 Light" panose="020B0502040204020203" pitchFamily="34" charset="-122"/>
                <a:cs typeface="Arial Unicode MS"/>
              </a:rPr>
              <a:t>美</a:t>
            </a:r>
            <a:r>
              <a:rPr sz="2000" spc="-15" dirty="0" err="1">
                <a:solidFill>
                  <a:srgbClr val="0000FF"/>
                </a:solidFill>
                <a:latin typeface="微软雅黑 Light" panose="020B0502040204020203" pitchFamily="34" charset="-122"/>
                <a:ea typeface="微软雅黑 Light" panose="020B0502040204020203" pitchFamily="34" charset="-122"/>
                <a:cs typeface="Arial Unicode MS"/>
              </a:rPr>
              <a:t>国</a:t>
            </a:r>
            <a:r>
              <a:rPr sz="2000" spc="-204" dirty="0" err="1">
                <a:solidFill>
                  <a:srgbClr val="0000FF"/>
                </a:solidFill>
                <a:latin typeface="微软雅黑 Light" panose="020B0502040204020203" pitchFamily="34" charset="-122"/>
                <a:ea typeface="微软雅黑 Light" panose="020B0502040204020203" pitchFamily="34" charset="-122"/>
                <a:cs typeface="Courier"/>
              </a:rPr>
              <a:t>CMU</a:t>
            </a:r>
            <a:r>
              <a:rPr sz="2000" spc="-204" dirty="0">
                <a:solidFill>
                  <a:srgbClr val="0000FF"/>
                </a:solidFill>
                <a:latin typeface="微软雅黑 Light" panose="020B0502040204020203" pitchFamily="34" charset="-122"/>
                <a:ea typeface="微软雅黑 Light" panose="020B0502040204020203" pitchFamily="34" charset="-122"/>
                <a:cs typeface="Courier"/>
              </a:rPr>
              <a:t> </a:t>
            </a:r>
            <a:r>
              <a:rPr sz="2000" spc="-215" dirty="0">
                <a:solidFill>
                  <a:srgbClr val="0000FF"/>
                </a:solidFill>
                <a:latin typeface="微软雅黑 Light" panose="020B0502040204020203" pitchFamily="34" charset="-122"/>
                <a:ea typeface="微软雅黑 Light" panose="020B0502040204020203" pitchFamily="34" charset="-122"/>
                <a:cs typeface="Courier"/>
              </a:rPr>
              <a:t>(</a:t>
            </a:r>
            <a:r>
              <a:rPr sz="2000" dirty="0">
                <a:solidFill>
                  <a:srgbClr val="0000FF"/>
                </a:solidFill>
                <a:latin typeface="微软雅黑 Light" panose="020B0502040204020203" pitchFamily="34" charset="-122"/>
                <a:ea typeface="微软雅黑 Light" panose="020B0502040204020203" pitchFamily="34" charset="-122"/>
                <a:cs typeface="Arial Unicode MS"/>
              </a:rPr>
              <a:t>卡内</a:t>
            </a:r>
            <a:r>
              <a:rPr sz="2000" spc="-10" dirty="0">
                <a:solidFill>
                  <a:srgbClr val="0000FF"/>
                </a:solidFill>
                <a:latin typeface="微软雅黑 Light" panose="020B0502040204020203" pitchFamily="34" charset="-122"/>
                <a:ea typeface="微软雅黑 Light" panose="020B0502040204020203" pitchFamily="34" charset="-122"/>
                <a:cs typeface="Arial Unicode MS"/>
              </a:rPr>
              <a:t>基</a:t>
            </a:r>
            <a:r>
              <a:rPr sz="2000" dirty="0">
                <a:solidFill>
                  <a:srgbClr val="0000FF"/>
                </a:solidFill>
                <a:latin typeface="微软雅黑 Light" panose="020B0502040204020203" pitchFamily="34" charset="-122"/>
                <a:ea typeface="微软雅黑 Light" panose="020B0502040204020203" pitchFamily="34" charset="-122"/>
                <a:cs typeface="Arial Unicode MS"/>
              </a:rPr>
              <a:t>梅</a:t>
            </a:r>
            <a:r>
              <a:rPr sz="2000" spc="-20" dirty="0">
                <a:solidFill>
                  <a:srgbClr val="0000FF"/>
                </a:solidFill>
                <a:latin typeface="微软雅黑 Light" panose="020B0502040204020203" pitchFamily="34" charset="-122"/>
                <a:ea typeface="微软雅黑 Light" panose="020B0502040204020203" pitchFamily="34" charset="-122"/>
                <a:cs typeface="Arial Unicode MS"/>
              </a:rPr>
              <a:t>隆</a:t>
            </a:r>
            <a:r>
              <a:rPr sz="2000" dirty="0">
                <a:solidFill>
                  <a:srgbClr val="0000FF"/>
                </a:solidFill>
                <a:latin typeface="微软雅黑 Light" panose="020B0502040204020203" pitchFamily="34" charset="-122"/>
                <a:ea typeface="微软雅黑 Light" panose="020B0502040204020203" pitchFamily="34" charset="-122"/>
                <a:cs typeface="Arial Unicode MS"/>
              </a:rPr>
              <a:t>大</a:t>
            </a:r>
            <a:r>
              <a:rPr sz="2000" spc="-5" dirty="0">
                <a:solidFill>
                  <a:srgbClr val="0000FF"/>
                </a:solidFill>
                <a:latin typeface="微软雅黑 Light" panose="020B0502040204020203" pitchFamily="34" charset="-122"/>
                <a:ea typeface="微软雅黑 Light" panose="020B0502040204020203" pitchFamily="34" charset="-122"/>
                <a:cs typeface="Arial Unicode MS"/>
              </a:rPr>
              <a:t>学</a:t>
            </a:r>
            <a:r>
              <a:rPr sz="2000" spc="-204" dirty="0">
                <a:solidFill>
                  <a:srgbClr val="0000FF"/>
                </a:solidFill>
                <a:latin typeface="微软雅黑 Light" panose="020B0502040204020203" pitchFamily="34" charset="-122"/>
                <a:ea typeface="微软雅黑 Light" panose="020B0502040204020203" pitchFamily="34" charset="-122"/>
                <a:cs typeface="Courier"/>
              </a:rPr>
              <a:t>) </a:t>
            </a:r>
            <a:r>
              <a:rPr sz="2000" spc="310" dirty="0">
                <a:solidFill>
                  <a:srgbClr val="0000FF"/>
                </a:solidFill>
                <a:latin typeface="微软雅黑 Light" panose="020B0502040204020203" pitchFamily="34" charset="-122"/>
                <a:ea typeface="微软雅黑 Light" panose="020B0502040204020203" pitchFamily="34" charset="-122"/>
                <a:cs typeface="Arial Unicode MS"/>
              </a:rPr>
              <a:t>成立“</a:t>
            </a:r>
            <a:r>
              <a:rPr sz="2000" spc="385" dirty="0">
                <a:solidFill>
                  <a:srgbClr val="0000FF"/>
                </a:solidFill>
                <a:latin typeface="微软雅黑 Light" panose="020B0502040204020203" pitchFamily="34" charset="-122"/>
                <a:ea typeface="微软雅黑 Light" panose="020B0502040204020203" pitchFamily="34" charset="-122"/>
                <a:cs typeface="Arial Unicode MS"/>
              </a:rPr>
              <a:t>机</a:t>
            </a:r>
            <a:r>
              <a:rPr sz="2000" dirty="0">
                <a:solidFill>
                  <a:srgbClr val="0000FF"/>
                </a:solidFill>
                <a:latin typeface="微软雅黑 Light" panose="020B0502040204020203" pitchFamily="34" charset="-122"/>
                <a:ea typeface="微软雅黑 Light" panose="020B0502040204020203" pitchFamily="34" charset="-122"/>
                <a:cs typeface="Arial Unicode MS"/>
              </a:rPr>
              <a:t>器</a:t>
            </a:r>
            <a:r>
              <a:rPr sz="2000" spc="-15" dirty="0">
                <a:solidFill>
                  <a:srgbClr val="0000FF"/>
                </a:solidFill>
                <a:latin typeface="微软雅黑 Light" panose="020B0502040204020203" pitchFamily="34" charset="-122"/>
                <a:ea typeface="微软雅黑 Light" panose="020B0502040204020203" pitchFamily="34" charset="-122"/>
                <a:cs typeface="Arial Unicode MS"/>
              </a:rPr>
              <a:t>学</a:t>
            </a:r>
            <a:r>
              <a:rPr sz="2000" spc="434" dirty="0">
                <a:solidFill>
                  <a:srgbClr val="0000FF"/>
                </a:solidFill>
                <a:latin typeface="微软雅黑 Light" panose="020B0502040204020203" pitchFamily="34" charset="-122"/>
                <a:ea typeface="微软雅黑 Light" panose="020B0502040204020203" pitchFamily="34" charset="-122"/>
                <a:cs typeface="Arial Unicode MS"/>
              </a:rPr>
              <a:t>习系”</a:t>
            </a:r>
            <a:endParaRPr sz="2000" dirty="0">
              <a:latin typeface="微软雅黑 Light" panose="020B0502040204020203" pitchFamily="34" charset="-122"/>
              <a:ea typeface="微软雅黑 Light" panose="020B0502040204020203" pitchFamily="34" charset="-122"/>
              <a:cs typeface="Arial Unicode MS"/>
            </a:endParaRPr>
          </a:p>
        </p:txBody>
      </p:sp>
    </p:spTree>
  </p:cSld>
  <p:clrMapOvr>
    <a:masterClrMapping/>
  </p:clrMapOvr>
  <p:extLst mod="1"/>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深度学习：</a:t>
            </a:r>
            <a:endParaRPr lang="zh-CN" altLang="en-US" dirty="0"/>
          </a:p>
        </p:txBody>
      </p:sp>
      <p:pic>
        <p:nvPicPr>
          <p:cNvPr id="4" name="图片 3"/>
          <p:cNvPicPr>
            <a:picLocks noChangeAspect="1"/>
          </p:cNvPicPr>
          <p:nvPr/>
        </p:nvPicPr>
        <p:blipFill>
          <a:blip r:embed="rId3"/>
          <a:stretch>
            <a:fillRect/>
          </a:stretch>
        </p:blipFill>
        <p:spPr>
          <a:xfrm>
            <a:off x="2819400" y="1752601"/>
            <a:ext cx="6019800" cy="4514850"/>
          </a:xfrm>
          <a:prstGeom prst="rect">
            <a:avLst/>
          </a:prstGeom>
        </p:spPr>
      </p:pic>
      <p:sp>
        <p:nvSpPr>
          <p:cNvPr id="30" name="矩形 29"/>
          <p:cNvSpPr/>
          <p:nvPr/>
        </p:nvSpPr>
        <p:spPr>
          <a:xfrm>
            <a:off x="1777598" y="1059215"/>
            <a:ext cx="8966602" cy="461665"/>
          </a:xfrm>
          <a:prstGeom prst="rect">
            <a:avLst/>
          </a:prstGeom>
        </p:spPr>
        <p:txBody>
          <a:bodyPr wrap="square">
            <a:spAutoFit/>
          </a:bodyPr>
          <a:lstStyle/>
          <a:p>
            <a:r>
              <a:rPr lang="pl-PL" altLang="zh-CN" sz="2400" dirty="0">
                <a:solidFill>
                  <a:srgbClr val="333333"/>
                </a:solidFill>
                <a:latin typeface="Microsoft YaHei" charset="-122"/>
              </a:rPr>
              <a:t>Geoff</a:t>
            </a:r>
            <a:r>
              <a:rPr lang="en-US" altLang="zh-CN" sz="2400" dirty="0" err="1">
                <a:solidFill>
                  <a:srgbClr val="333333"/>
                </a:solidFill>
                <a:latin typeface="Microsoft YaHei" charset="-122"/>
              </a:rPr>
              <a:t>rey</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Hinton</a:t>
            </a:r>
            <a:r>
              <a:rPr lang="zh-CN" altLang="pl-PL" sz="2400" dirty="0">
                <a:solidFill>
                  <a:srgbClr val="333333"/>
                </a:solidFill>
                <a:latin typeface="Microsoft YaHei" charset="-122"/>
              </a:rPr>
              <a:t>、</a:t>
            </a:r>
            <a:r>
              <a:rPr lang="pl-PL" altLang="zh-CN" sz="2400" dirty="0" err="1">
                <a:solidFill>
                  <a:srgbClr val="333333"/>
                </a:solidFill>
                <a:latin typeface="Microsoft YaHei" charset="-122"/>
              </a:rPr>
              <a:t>Yann</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Lecun</a:t>
            </a:r>
            <a:r>
              <a:rPr lang="zh-CN" altLang="pl-PL" sz="2400" dirty="0">
                <a:solidFill>
                  <a:srgbClr val="333333"/>
                </a:solidFill>
                <a:latin typeface="Microsoft YaHei" charset="-122"/>
              </a:rPr>
              <a:t>、</a:t>
            </a:r>
            <a:r>
              <a:rPr lang="pl-PL" altLang="zh-CN" sz="2400" dirty="0" err="1">
                <a:solidFill>
                  <a:srgbClr val="333333"/>
                </a:solidFill>
                <a:latin typeface="Microsoft YaHei" charset="-122"/>
              </a:rPr>
              <a:t>Yoshua</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Bengio</a:t>
            </a:r>
            <a:r>
              <a:rPr lang="zh-CN" altLang="pl-PL" sz="2400" dirty="0">
                <a:solidFill>
                  <a:srgbClr val="333333"/>
                </a:solidFill>
                <a:latin typeface="Microsoft YaHei" charset="-122"/>
              </a:rPr>
              <a:t>、</a:t>
            </a:r>
            <a:r>
              <a:rPr lang="pl-PL" altLang="zh-CN" sz="2400" dirty="0">
                <a:solidFill>
                  <a:srgbClr val="333333"/>
                </a:solidFill>
                <a:latin typeface="Microsoft YaHei" charset="-122"/>
              </a:rPr>
              <a:t>Andrew </a:t>
            </a:r>
            <a:r>
              <a:rPr lang="pl-PL" altLang="zh-CN" sz="2400" dirty="0" err="1">
                <a:solidFill>
                  <a:srgbClr val="333333"/>
                </a:solidFill>
                <a:latin typeface="Microsoft YaHei" charset="-122"/>
              </a:rPr>
              <a:t>Ng</a:t>
            </a:r>
            <a:endParaRPr lang="zh-CN" altLang="en-US" sz="2400" dirty="0"/>
          </a:p>
        </p:txBody>
      </p:sp>
    </p:spTree>
    <p:extLst>
      <p:ext uri="{BB962C8B-B14F-4D97-AF65-F5344CB8AC3E}">
        <p14:creationId xmlns:p14="http://schemas.microsoft.com/office/powerpoint/2010/main" val="1895185305"/>
      </p:ext>
    </p:extLst>
  </p:cSld>
  <p:clrMapOvr>
    <a:masterClrMapping/>
  </p:clrMapOvr>
  <p:extLst mod="1"/>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图片 1">
            <a:extLst>
              <a:ext uri="{FF2B5EF4-FFF2-40B4-BE49-F238E27FC236}">
                <a16:creationId xmlns:a16="http://schemas.microsoft.com/office/drawing/2014/main" id="{3673B257-EEFA-4570-A92C-D8656A927EA6}"/>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577975" y="31750"/>
            <a:ext cx="9144000" cy="694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AB68EB81-E1B2-43B5-A80E-2A9C447541DB}"/>
              </a:ext>
            </a:extLst>
          </p:cNvPr>
          <p:cNvSpPr txBox="1"/>
          <p:nvPr/>
        </p:nvSpPr>
        <p:spPr>
          <a:xfrm>
            <a:off x="1873251" y="339725"/>
            <a:ext cx="49213" cy="141288"/>
          </a:xfrm>
          <a:prstGeom prst="rect">
            <a:avLst/>
          </a:prstGeom>
          <a:noFill/>
        </p:spPr>
        <p:txBody>
          <a:bodyPr wrap="none" lIns="0" tIns="0" rIns="0" bIns="0">
            <a:spAutoFit/>
          </a:bodyPr>
          <a:lstStyle/>
          <a:p>
            <a:pPr>
              <a:lnSpc>
                <a:spcPts val="1055"/>
              </a:lnSpc>
              <a:defRPr/>
            </a:pPr>
            <a:r>
              <a:rPr lang="en-US" altLang="zh-CN" sz="1055">
                <a:solidFill>
                  <a:srgbClr val="FFFFFF"/>
                </a:solidFill>
                <a:latin typeface="Times New Roman"/>
              </a:rPr>
              <a:t>•</a:t>
            </a:r>
            <a:endParaRPr lang="zh-CN" altLang="en-US" sz="1055">
              <a:solidFill>
                <a:srgbClr val="FFFFFF"/>
              </a:solidFill>
              <a:latin typeface="Times New Roman"/>
            </a:endParaRPr>
          </a:p>
        </p:txBody>
      </p:sp>
      <p:sp>
        <p:nvSpPr>
          <p:cNvPr id="6" name="TextBox 5">
            <a:extLst>
              <a:ext uri="{FF2B5EF4-FFF2-40B4-BE49-F238E27FC236}">
                <a16:creationId xmlns:a16="http://schemas.microsoft.com/office/drawing/2014/main" id="{E4946752-785B-42C0-ACE7-9567A478FAB0}"/>
              </a:ext>
            </a:extLst>
          </p:cNvPr>
          <p:cNvSpPr txBox="1"/>
          <p:nvPr/>
        </p:nvSpPr>
        <p:spPr>
          <a:xfrm>
            <a:off x="2549526" y="1392238"/>
            <a:ext cx="7173913" cy="500062"/>
          </a:xfrm>
          <a:prstGeom prst="rect">
            <a:avLst/>
          </a:prstGeom>
          <a:noFill/>
        </p:spPr>
        <p:txBody>
          <a:bodyPr wrap="none" lIns="0" tIns="0" rIns="0" bIns="0">
            <a:spAutoFit/>
          </a:bodyPr>
          <a:lstStyle/>
          <a:p>
            <a:pPr>
              <a:lnSpc>
                <a:spcPts val="3867"/>
              </a:lnSpc>
              <a:defRPr/>
            </a:pPr>
            <a:r>
              <a:rPr lang="zh-CN" altLang="en-US" sz="3867" dirty="0">
                <a:solidFill>
                  <a:srgbClr val="000000"/>
                </a:solidFill>
                <a:latin typeface="微软雅黑"/>
              </a:rPr>
              <a:t>人工智能</a:t>
            </a:r>
            <a:r>
              <a:rPr lang="en-US" altLang="zh-CN" sz="3867" dirty="0">
                <a:solidFill>
                  <a:srgbClr val="000000"/>
                </a:solidFill>
                <a:latin typeface="微软雅黑"/>
              </a:rPr>
              <a:t>VS</a:t>
            </a:r>
            <a:r>
              <a:rPr lang="zh-CN" altLang="en-US" sz="3867" dirty="0">
                <a:solidFill>
                  <a:srgbClr val="000000"/>
                </a:solidFill>
                <a:latin typeface="微软雅黑"/>
              </a:rPr>
              <a:t>机器学习</a:t>
            </a:r>
            <a:r>
              <a:rPr lang="en-US" altLang="zh-CN" sz="3867" dirty="0">
                <a:solidFill>
                  <a:srgbClr val="000000"/>
                </a:solidFill>
                <a:latin typeface="微软雅黑"/>
              </a:rPr>
              <a:t>VS</a:t>
            </a:r>
            <a:r>
              <a:rPr lang="zh-CN" altLang="en-US" sz="3867" dirty="0">
                <a:solidFill>
                  <a:srgbClr val="000000"/>
                </a:solidFill>
                <a:latin typeface="微软雅黑"/>
              </a:rPr>
              <a:t>深度学习</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9AFA90-8FE9-4F0D-94D2-1AC45FE38385}"/>
              </a:ext>
            </a:extLst>
          </p:cNvPr>
          <p:cNvSpPr>
            <a:spLocks noGrp="1"/>
          </p:cNvSpPr>
          <p:nvPr>
            <p:ph type="title"/>
          </p:nvPr>
        </p:nvSpPr>
        <p:spPr>
          <a:xfrm>
            <a:off x="2574926" y="147639"/>
            <a:ext cx="6589713" cy="1462087"/>
          </a:xfrm>
        </p:spPr>
        <p:txBody>
          <a:bodyPr/>
          <a:lstStyle/>
          <a:p>
            <a:pPr>
              <a:defRPr/>
            </a:pPr>
            <a:r>
              <a:rPr kumimoji="1" lang="zh-CN" altLang="en-US" dirty="0"/>
              <a:t>识别算法一般过程</a:t>
            </a:r>
          </a:p>
        </p:txBody>
      </p:sp>
      <p:sp>
        <p:nvSpPr>
          <p:cNvPr id="3" name="内容占位符 2">
            <a:extLst>
              <a:ext uri="{FF2B5EF4-FFF2-40B4-BE49-F238E27FC236}">
                <a16:creationId xmlns:a16="http://schemas.microsoft.com/office/drawing/2014/main" id="{411495D0-4E14-45A8-9C88-80CB0B01B24D}"/>
              </a:ext>
            </a:extLst>
          </p:cNvPr>
          <p:cNvSpPr>
            <a:spLocks noGrp="1"/>
          </p:cNvSpPr>
          <p:nvPr>
            <p:ph idx="1"/>
          </p:nvPr>
        </p:nvSpPr>
        <p:spPr>
          <a:xfrm>
            <a:off x="2208213" y="1844676"/>
            <a:ext cx="7886700" cy="3819525"/>
          </a:xfrm>
        </p:spPr>
        <p:txBody>
          <a:bodyPr/>
          <a:lstStyle/>
          <a:p>
            <a:pPr marL="0" indent="0">
              <a:buNone/>
              <a:defRPr/>
            </a:pPr>
            <a:r>
              <a:rPr lang="zh-CN" altLang="en-US" dirty="0"/>
              <a:t>传统的识别算法使用人工特征提取</a:t>
            </a:r>
            <a:endParaRPr lang="en-US" altLang="zh-CN" dirty="0"/>
          </a:p>
          <a:p>
            <a:pPr>
              <a:defRPr/>
            </a:pPr>
            <a:endParaRPr lang="en-US" altLang="zh-CN" sz="2400" dirty="0"/>
          </a:p>
          <a:p>
            <a:pPr>
              <a:defRPr/>
            </a:pPr>
            <a:endParaRPr lang="en-US" altLang="zh-CN" sz="2400" dirty="0"/>
          </a:p>
          <a:p>
            <a:pPr>
              <a:defRPr/>
            </a:pPr>
            <a:endParaRPr lang="en-US" altLang="zh-CN" sz="2400" dirty="0"/>
          </a:p>
          <a:p>
            <a:pPr>
              <a:defRPr/>
            </a:pPr>
            <a:r>
              <a:rPr lang="zh-CN" altLang="en-US" sz="2400" dirty="0"/>
              <a:t>局限</a:t>
            </a:r>
            <a:r>
              <a:rPr lang="en-US" altLang="zh-CN" sz="2400" dirty="0"/>
              <a:t>: </a:t>
            </a:r>
          </a:p>
          <a:p>
            <a:pPr lvl="1">
              <a:defRPr/>
            </a:pPr>
            <a:r>
              <a:rPr lang="zh-CN" altLang="en-US" dirty="0"/>
              <a:t>手工提取特征代价高，依赖专业人员经验</a:t>
            </a:r>
            <a:endParaRPr lang="en-US" altLang="zh-CN" dirty="0"/>
          </a:p>
          <a:p>
            <a:pPr lvl="1">
              <a:defRPr/>
            </a:pPr>
            <a:r>
              <a:rPr lang="zh-CN" altLang="en-US" dirty="0"/>
              <a:t>手工特征依赖应用， 不能将一个任务的手工特征应用在另一个任务中</a:t>
            </a:r>
            <a:endParaRPr lang="en-US" altLang="zh-CN" dirty="0"/>
          </a:p>
          <a:p>
            <a:pPr lvl="1">
              <a:buFont typeface="Wingdings" charset="2"/>
              <a:buChar char="Ø"/>
              <a:defRPr/>
            </a:pPr>
            <a:endParaRPr lang="en-US" altLang="zh-CN" dirty="0"/>
          </a:p>
          <a:p>
            <a:pPr>
              <a:defRPr/>
            </a:pPr>
            <a:endParaRPr kumimoji="1" lang="zh-CN" altLang="en-US" dirty="0"/>
          </a:p>
        </p:txBody>
      </p:sp>
      <p:grpSp>
        <p:nvGrpSpPr>
          <p:cNvPr id="67588" name="组 21">
            <a:extLst>
              <a:ext uri="{FF2B5EF4-FFF2-40B4-BE49-F238E27FC236}">
                <a16:creationId xmlns:a16="http://schemas.microsoft.com/office/drawing/2014/main" id="{E2D4E817-F424-4290-A7C4-0618B4A6C826}"/>
              </a:ext>
            </a:extLst>
          </p:cNvPr>
          <p:cNvGrpSpPr>
            <a:grpSpLocks/>
          </p:cNvGrpSpPr>
          <p:nvPr/>
        </p:nvGrpSpPr>
        <p:grpSpPr bwMode="auto">
          <a:xfrm>
            <a:off x="2568575" y="2443164"/>
            <a:ext cx="7054850" cy="1190625"/>
            <a:chOff x="760909" y="3156559"/>
            <a:chExt cx="7055332" cy="1190668"/>
          </a:xfrm>
        </p:grpSpPr>
        <p:pic>
          <p:nvPicPr>
            <p:cNvPr id="67589" name="图片 3">
              <a:extLst>
                <a:ext uri="{FF2B5EF4-FFF2-40B4-BE49-F238E27FC236}">
                  <a16:creationId xmlns:a16="http://schemas.microsoft.com/office/drawing/2014/main" id="{9EE69FC8-B91B-4F04-B92D-9110CE082E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909" y="3156559"/>
              <a:ext cx="1787790" cy="119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圆角矩形 6">
              <a:extLst>
                <a:ext uri="{FF2B5EF4-FFF2-40B4-BE49-F238E27FC236}">
                  <a16:creationId xmlns:a16="http://schemas.microsoft.com/office/drawing/2014/main" id="{5215BB02-E0D3-4DD4-959D-17146FEBC37A}"/>
                </a:ext>
              </a:extLst>
            </p:cNvPr>
            <p:cNvSpPr/>
            <p:nvPr/>
          </p:nvSpPr>
          <p:spPr>
            <a:xfrm>
              <a:off x="2931170" y="3301026"/>
              <a:ext cx="1539980" cy="901733"/>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t>hand-crafted feature extractor </a:t>
              </a:r>
            </a:p>
          </p:txBody>
        </p:sp>
        <p:cxnSp>
          <p:nvCxnSpPr>
            <p:cNvPr id="9" name="直线箭头连接符 8">
              <a:extLst>
                <a:ext uri="{FF2B5EF4-FFF2-40B4-BE49-F238E27FC236}">
                  <a16:creationId xmlns:a16="http://schemas.microsoft.com/office/drawing/2014/main" id="{07C9A26E-B48D-4543-8FA3-F15F0DF74565}"/>
                </a:ext>
              </a:extLst>
            </p:cNvPr>
            <p:cNvCxnSpPr>
              <a:stCxn id="67589" idx="3"/>
              <a:endCxn id="7" idx="1"/>
            </p:cNvCxnSpPr>
            <p:nvPr/>
          </p:nvCxnSpPr>
          <p:spPr>
            <a:xfrm>
              <a:off x="2548556" y="3751892"/>
              <a:ext cx="38261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圆角矩形 9">
              <a:extLst>
                <a:ext uri="{FF2B5EF4-FFF2-40B4-BE49-F238E27FC236}">
                  <a16:creationId xmlns:a16="http://schemas.microsoft.com/office/drawing/2014/main" id="{E0B30971-547A-43C2-818B-049A8BA9E580}"/>
                </a:ext>
              </a:extLst>
            </p:cNvPr>
            <p:cNvSpPr/>
            <p:nvPr/>
          </p:nvSpPr>
          <p:spPr>
            <a:xfrm>
              <a:off x="4853764" y="3301026"/>
              <a:ext cx="1541568" cy="901733"/>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dirty="0"/>
                <a:t>“Simple” Trainable Classifier </a:t>
              </a:r>
            </a:p>
          </p:txBody>
        </p:sp>
        <p:cxnSp>
          <p:nvCxnSpPr>
            <p:cNvPr id="12" name="直线箭头连接符 11">
              <a:extLst>
                <a:ext uri="{FF2B5EF4-FFF2-40B4-BE49-F238E27FC236}">
                  <a16:creationId xmlns:a16="http://schemas.microsoft.com/office/drawing/2014/main" id="{D9524833-EEED-4693-9887-57EC3DBE7CBE}"/>
                </a:ext>
              </a:extLst>
            </p:cNvPr>
            <p:cNvCxnSpPr>
              <a:stCxn id="7" idx="3"/>
              <a:endCxn id="10" idx="1"/>
            </p:cNvCxnSpPr>
            <p:nvPr/>
          </p:nvCxnSpPr>
          <p:spPr>
            <a:xfrm>
              <a:off x="4471150" y="3751892"/>
              <a:ext cx="3826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圆角矩形 15">
              <a:extLst>
                <a:ext uri="{FF2B5EF4-FFF2-40B4-BE49-F238E27FC236}">
                  <a16:creationId xmlns:a16="http://schemas.microsoft.com/office/drawing/2014/main" id="{60F9A28A-12EA-4481-BC28-B5BE6FBF0694}"/>
                </a:ext>
              </a:extLst>
            </p:cNvPr>
            <p:cNvSpPr/>
            <p:nvPr/>
          </p:nvSpPr>
          <p:spPr>
            <a:xfrm>
              <a:off x="6777945" y="3526459"/>
              <a:ext cx="1038296" cy="450866"/>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a:t>output</a:t>
              </a:r>
              <a:endParaRPr lang="en-US" altLang="zh-CN" dirty="0"/>
            </a:p>
          </p:txBody>
        </p:sp>
        <p:cxnSp>
          <p:nvCxnSpPr>
            <p:cNvPr id="21" name="直线箭头连接符 20">
              <a:extLst>
                <a:ext uri="{FF2B5EF4-FFF2-40B4-BE49-F238E27FC236}">
                  <a16:creationId xmlns:a16="http://schemas.microsoft.com/office/drawing/2014/main" id="{55F99251-0E6E-4D14-8776-35E94EEF4486}"/>
                </a:ext>
              </a:extLst>
            </p:cNvPr>
            <p:cNvCxnSpPr>
              <a:stCxn id="10" idx="3"/>
              <a:endCxn id="16" idx="1"/>
            </p:cNvCxnSpPr>
            <p:nvPr/>
          </p:nvCxnSpPr>
          <p:spPr>
            <a:xfrm>
              <a:off x="6395332" y="3751892"/>
              <a:ext cx="3826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6D74DA-4038-4C7A-BFD5-46BB413F51FF}"/>
              </a:ext>
            </a:extLst>
          </p:cNvPr>
          <p:cNvSpPr>
            <a:spLocks noGrp="1"/>
          </p:cNvSpPr>
          <p:nvPr>
            <p:ph type="title"/>
          </p:nvPr>
        </p:nvSpPr>
        <p:spPr>
          <a:xfrm>
            <a:off x="2106613" y="66676"/>
            <a:ext cx="7886700" cy="1325563"/>
          </a:xfrm>
        </p:spPr>
        <p:txBody>
          <a:bodyPr/>
          <a:lstStyle/>
          <a:p>
            <a:pPr>
              <a:defRPr/>
            </a:pPr>
            <a:r>
              <a:rPr kumimoji="1" lang="zh-CN" altLang="en-US" dirty="0"/>
              <a:t>深度学习</a:t>
            </a:r>
          </a:p>
        </p:txBody>
      </p:sp>
      <p:sp>
        <p:nvSpPr>
          <p:cNvPr id="68611" name="内容占位符 2">
            <a:extLst>
              <a:ext uri="{FF2B5EF4-FFF2-40B4-BE49-F238E27FC236}">
                <a16:creationId xmlns:a16="http://schemas.microsoft.com/office/drawing/2014/main" id="{1FFDAD07-ED05-4C7F-ADD7-BFE1935AA450}"/>
              </a:ext>
            </a:extLst>
          </p:cNvPr>
          <p:cNvSpPr>
            <a:spLocks noGrp="1" noChangeArrowheads="1"/>
          </p:cNvSpPr>
          <p:nvPr>
            <p:ph idx="1"/>
          </p:nvPr>
        </p:nvSpPr>
        <p:spPr>
          <a:xfrm>
            <a:off x="1896270" y="1302544"/>
            <a:ext cx="7886700" cy="3684588"/>
          </a:xfrm>
        </p:spPr>
        <p:txBody>
          <a:bodyPr/>
          <a:lstStyle/>
          <a:p>
            <a:r>
              <a:rPr kumimoji="1" lang="zh-CN" altLang="en-US" sz="2400" dirty="0">
                <a:solidFill>
                  <a:srgbClr val="FF0000"/>
                </a:solidFill>
              </a:rPr>
              <a:t>自动学习层次化</a:t>
            </a:r>
            <a:r>
              <a:rPr kumimoji="1" lang="zh-CN" altLang="en-US" sz="2400" dirty="0"/>
              <a:t>特征提取</a:t>
            </a:r>
          </a:p>
        </p:txBody>
      </p:sp>
      <p:grpSp>
        <p:nvGrpSpPr>
          <p:cNvPr id="68612" name="组 46">
            <a:extLst>
              <a:ext uri="{FF2B5EF4-FFF2-40B4-BE49-F238E27FC236}">
                <a16:creationId xmlns:a16="http://schemas.microsoft.com/office/drawing/2014/main" id="{298BDEA5-1811-4BAF-9ADB-F71E5ADA46C9}"/>
              </a:ext>
            </a:extLst>
          </p:cNvPr>
          <p:cNvGrpSpPr>
            <a:grpSpLocks/>
          </p:cNvGrpSpPr>
          <p:nvPr/>
        </p:nvGrpSpPr>
        <p:grpSpPr bwMode="auto">
          <a:xfrm>
            <a:off x="2070895" y="2053829"/>
            <a:ext cx="7712075" cy="3598862"/>
            <a:chOff x="716041" y="2630715"/>
            <a:chExt cx="7711918" cy="3599346"/>
          </a:xfrm>
        </p:grpSpPr>
        <p:grpSp>
          <p:nvGrpSpPr>
            <p:cNvPr id="68614" name="组 39">
              <a:extLst>
                <a:ext uri="{FF2B5EF4-FFF2-40B4-BE49-F238E27FC236}">
                  <a16:creationId xmlns:a16="http://schemas.microsoft.com/office/drawing/2014/main" id="{503FD9B5-9336-479B-80C2-9122034C35F9}"/>
                </a:ext>
              </a:extLst>
            </p:cNvPr>
            <p:cNvGrpSpPr>
              <a:grpSpLocks/>
            </p:cNvGrpSpPr>
            <p:nvPr/>
          </p:nvGrpSpPr>
          <p:grpSpPr bwMode="auto">
            <a:xfrm>
              <a:off x="716041" y="2630715"/>
              <a:ext cx="7711918" cy="1110746"/>
              <a:chOff x="799259" y="2675756"/>
              <a:chExt cx="7711918" cy="1110746"/>
            </a:xfrm>
          </p:grpSpPr>
          <p:pic>
            <p:nvPicPr>
              <p:cNvPr id="68621" name="图片 4">
                <a:extLst>
                  <a:ext uri="{FF2B5EF4-FFF2-40B4-BE49-F238E27FC236}">
                    <a16:creationId xmlns:a16="http://schemas.microsoft.com/office/drawing/2014/main" id="{1D97C6CE-5F9E-4378-AFBE-BADEAA6E6A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259" y="2675756"/>
                <a:ext cx="1667787" cy="1110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a:extLst>
                  <a:ext uri="{FF2B5EF4-FFF2-40B4-BE49-F238E27FC236}">
                    <a16:creationId xmlns:a16="http://schemas.microsoft.com/office/drawing/2014/main" id="{BF1374B2-484A-4106-BB80-51C0722B8D5A}"/>
                  </a:ext>
                </a:extLst>
              </p:cNvPr>
              <p:cNvSpPr/>
              <p:nvPr/>
            </p:nvSpPr>
            <p:spPr>
              <a:xfrm>
                <a:off x="2658183" y="2882159"/>
                <a:ext cx="1046142" cy="722409"/>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400" dirty="0"/>
                  <a:t>Low-level features</a:t>
                </a:r>
              </a:p>
            </p:txBody>
          </p:sp>
          <p:sp>
            <p:nvSpPr>
              <p:cNvPr id="10" name="圆角矩形 9">
                <a:extLst>
                  <a:ext uri="{FF2B5EF4-FFF2-40B4-BE49-F238E27FC236}">
                    <a16:creationId xmlns:a16="http://schemas.microsoft.com/office/drawing/2014/main" id="{E7329BAD-86D7-42CE-A6BB-DF14A2091215}"/>
                  </a:ext>
                </a:extLst>
              </p:cNvPr>
              <p:cNvSpPr/>
              <p:nvPr/>
            </p:nvSpPr>
            <p:spPr>
              <a:xfrm>
                <a:off x="7709505" y="3112377"/>
                <a:ext cx="801672" cy="261973"/>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t>output</a:t>
                </a:r>
                <a:endParaRPr lang="en-US" altLang="zh-CN" dirty="0"/>
              </a:p>
            </p:txBody>
          </p:sp>
          <p:sp>
            <p:nvSpPr>
              <p:cNvPr id="22" name="圆角矩形 21">
                <a:extLst>
                  <a:ext uri="{FF2B5EF4-FFF2-40B4-BE49-F238E27FC236}">
                    <a16:creationId xmlns:a16="http://schemas.microsoft.com/office/drawing/2014/main" id="{BDF15238-6C5C-4C69-A6FC-03835D771930}"/>
                  </a:ext>
                </a:extLst>
              </p:cNvPr>
              <p:cNvSpPr/>
              <p:nvPr/>
            </p:nvSpPr>
            <p:spPr>
              <a:xfrm>
                <a:off x="3875771" y="2871044"/>
                <a:ext cx="1046141" cy="722410"/>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400" dirty="0"/>
                  <a:t>Mid-level features</a:t>
                </a:r>
              </a:p>
            </p:txBody>
          </p:sp>
          <p:sp>
            <p:nvSpPr>
              <p:cNvPr id="23" name="圆角矩形 22">
                <a:extLst>
                  <a:ext uri="{FF2B5EF4-FFF2-40B4-BE49-F238E27FC236}">
                    <a16:creationId xmlns:a16="http://schemas.microsoft.com/office/drawing/2014/main" id="{4F49BAAA-31D4-4C18-9D01-A12531409685}"/>
                  </a:ext>
                </a:extLst>
              </p:cNvPr>
              <p:cNvSpPr/>
              <p:nvPr/>
            </p:nvSpPr>
            <p:spPr>
              <a:xfrm>
                <a:off x="5088597" y="2869457"/>
                <a:ext cx="1176313" cy="723997"/>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400" dirty="0"/>
                  <a:t>High-level features</a:t>
                </a:r>
              </a:p>
            </p:txBody>
          </p:sp>
          <p:sp>
            <p:nvSpPr>
              <p:cNvPr id="24" name="圆角矩形 23">
                <a:extLst>
                  <a:ext uri="{FF2B5EF4-FFF2-40B4-BE49-F238E27FC236}">
                    <a16:creationId xmlns:a16="http://schemas.microsoft.com/office/drawing/2014/main" id="{81F95CC6-6F2E-4167-925C-15A823626951}"/>
                  </a:ext>
                </a:extLst>
              </p:cNvPr>
              <p:cNvSpPr/>
              <p:nvPr/>
            </p:nvSpPr>
            <p:spPr>
              <a:xfrm>
                <a:off x="6444294" y="2871044"/>
                <a:ext cx="1046141" cy="722410"/>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400" dirty="0"/>
                  <a:t>Trainable classifier</a:t>
                </a:r>
              </a:p>
            </p:txBody>
          </p:sp>
          <p:cxnSp>
            <p:nvCxnSpPr>
              <p:cNvPr id="26" name="直线箭头连接符 25">
                <a:extLst>
                  <a:ext uri="{FF2B5EF4-FFF2-40B4-BE49-F238E27FC236}">
                    <a16:creationId xmlns:a16="http://schemas.microsoft.com/office/drawing/2014/main" id="{3DCC7948-4E4F-4A8E-93D3-494392002F7D}"/>
                  </a:ext>
                </a:extLst>
              </p:cNvPr>
              <p:cNvCxnSpPr>
                <a:stCxn id="68621" idx="3"/>
                <a:endCxn id="6" idx="1"/>
              </p:cNvCxnSpPr>
              <p:nvPr/>
            </p:nvCxnSpPr>
            <p:spPr>
              <a:xfrm>
                <a:off x="2467687" y="3231456"/>
                <a:ext cx="190496" cy="11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线箭头连接符 27">
                <a:extLst>
                  <a:ext uri="{FF2B5EF4-FFF2-40B4-BE49-F238E27FC236}">
                    <a16:creationId xmlns:a16="http://schemas.microsoft.com/office/drawing/2014/main" id="{3ABC751B-59F1-407C-BB70-9FA848192F9F}"/>
                  </a:ext>
                </a:extLst>
              </p:cNvPr>
              <p:cNvCxnSpPr>
                <a:stCxn id="6" idx="3"/>
                <a:endCxn id="22" idx="1"/>
              </p:cNvCxnSpPr>
              <p:nvPr/>
            </p:nvCxnSpPr>
            <p:spPr>
              <a:xfrm flipV="1">
                <a:off x="3704325" y="3231456"/>
                <a:ext cx="171447" cy="11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线箭头连接符 29">
                <a:extLst>
                  <a:ext uri="{FF2B5EF4-FFF2-40B4-BE49-F238E27FC236}">
                    <a16:creationId xmlns:a16="http://schemas.microsoft.com/office/drawing/2014/main" id="{2C503AD8-A4F7-4F96-87A3-A4AF3192D988}"/>
                  </a:ext>
                </a:extLst>
              </p:cNvPr>
              <p:cNvCxnSpPr>
                <a:stCxn id="22" idx="3"/>
                <a:endCxn id="23" idx="1"/>
              </p:cNvCxnSpPr>
              <p:nvPr/>
            </p:nvCxnSpPr>
            <p:spPr>
              <a:xfrm flipV="1">
                <a:off x="4921912" y="3231456"/>
                <a:ext cx="1666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线箭头连接符 31">
                <a:extLst>
                  <a:ext uri="{FF2B5EF4-FFF2-40B4-BE49-F238E27FC236}">
                    <a16:creationId xmlns:a16="http://schemas.microsoft.com/office/drawing/2014/main" id="{7EC75AF8-BEDC-4920-9617-4F5D8D54A26A}"/>
                  </a:ext>
                </a:extLst>
              </p:cNvPr>
              <p:cNvCxnSpPr>
                <a:stCxn id="23" idx="3"/>
                <a:endCxn id="24" idx="1"/>
              </p:cNvCxnSpPr>
              <p:nvPr/>
            </p:nvCxnSpPr>
            <p:spPr>
              <a:xfrm>
                <a:off x="6264910" y="3231456"/>
                <a:ext cx="1793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线箭头连接符 35">
                <a:extLst>
                  <a:ext uri="{FF2B5EF4-FFF2-40B4-BE49-F238E27FC236}">
                    <a16:creationId xmlns:a16="http://schemas.microsoft.com/office/drawing/2014/main" id="{B7880597-07E6-4BC0-888F-7513ABA15A02}"/>
                  </a:ext>
                </a:extLst>
              </p:cNvPr>
              <p:cNvCxnSpPr>
                <a:stCxn id="24" idx="3"/>
                <a:endCxn id="10" idx="1"/>
              </p:cNvCxnSpPr>
              <p:nvPr/>
            </p:nvCxnSpPr>
            <p:spPr>
              <a:xfrm>
                <a:off x="7490435" y="3231456"/>
                <a:ext cx="219071" cy="11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68615" name="图片 40">
              <a:extLst>
                <a:ext uri="{FF2B5EF4-FFF2-40B4-BE49-F238E27FC236}">
                  <a16:creationId xmlns:a16="http://schemas.microsoft.com/office/drawing/2014/main" id="{8C6A9A92-E741-46D4-92C3-636E8DA563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3615" y="4267989"/>
              <a:ext cx="1623168" cy="196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图片 41">
              <a:extLst>
                <a:ext uri="{FF2B5EF4-FFF2-40B4-BE49-F238E27FC236}">
                  <a16:creationId xmlns:a16="http://schemas.microsoft.com/office/drawing/2014/main" id="{CFE61A3A-09DB-4DC3-A189-05C197948D8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2422" y="4267989"/>
              <a:ext cx="1659941" cy="196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图片 42">
              <a:extLst>
                <a:ext uri="{FF2B5EF4-FFF2-40B4-BE49-F238E27FC236}">
                  <a16:creationId xmlns:a16="http://schemas.microsoft.com/office/drawing/2014/main" id="{378D5BA6-AD3D-4926-AF78-22CCC27060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99241" y="4267989"/>
              <a:ext cx="1650576" cy="196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下箭头 43">
              <a:extLst>
                <a:ext uri="{FF2B5EF4-FFF2-40B4-BE49-F238E27FC236}">
                  <a16:creationId xmlns:a16="http://schemas.microsoft.com/office/drawing/2014/main" id="{89E9FC70-0A2D-424E-BDF1-36DCE2953C21}"/>
                </a:ext>
              </a:extLst>
            </p:cNvPr>
            <p:cNvSpPr/>
            <p:nvPr/>
          </p:nvSpPr>
          <p:spPr>
            <a:xfrm rot="1992452">
              <a:off x="2709900" y="3600807"/>
              <a:ext cx="227007" cy="684305"/>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1" lang="zh-CN" altLang="en-US"/>
            </a:p>
          </p:txBody>
        </p:sp>
        <p:sp>
          <p:nvSpPr>
            <p:cNvPr id="45" name="下箭头 44">
              <a:extLst>
                <a:ext uri="{FF2B5EF4-FFF2-40B4-BE49-F238E27FC236}">
                  <a16:creationId xmlns:a16="http://schemas.microsoft.com/office/drawing/2014/main" id="{AF3846B3-4782-4DE8-836E-49007E83BDCC}"/>
                </a:ext>
              </a:extLst>
            </p:cNvPr>
            <p:cNvSpPr/>
            <p:nvPr/>
          </p:nvSpPr>
          <p:spPr>
            <a:xfrm>
              <a:off x="4192595" y="3616685"/>
              <a:ext cx="228595" cy="639849"/>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1" lang="zh-CN" altLang="en-US"/>
            </a:p>
          </p:txBody>
        </p:sp>
        <p:sp>
          <p:nvSpPr>
            <p:cNvPr id="46" name="下箭头 45">
              <a:extLst>
                <a:ext uri="{FF2B5EF4-FFF2-40B4-BE49-F238E27FC236}">
                  <a16:creationId xmlns:a16="http://schemas.microsoft.com/office/drawing/2014/main" id="{1255F1BF-2A3F-4D64-937B-453AF0228121}"/>
                </a:ext>
              </a:extLst>
            </p:cNvPr>
            <p:cNvSpPr/>
            <p:nvPr/>
          </p:nvSpPr>
          <p:spPr>
            <a:xfrm rot="19521514">
              <a:off x="5934047" y="3567466"/>
              <a:ext cx="239708" cy="733524"/>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1" lang="zh-CN" altLang="en-US"/>
            </a:p>
          </p:txBody>
        </p:sp>
      </p:grpSp>
      <p:sp>
        <p:nvSpPr>
          <p:cNvPr id="68613" name="文本框 47">
            <a:extLst>
              <a:ext uri="{FF2B5EF4-FFF2-40B4-BE49-F238E27FC236}">
                <a16:creationId xmlns:a16="http://schemas.microsoft.com/office/drawing/2014/main" id="{4D4E228C-0AAC-4187-AE19-88AC9696F854}"/>
              </a:ext>
            </a:extLst>
          </p:cNvPr>
          <p:cNvSpPr txBox="1">
            <a:spLocks noChangeArrowheads="1"/>
          </p:cNvSpPr>
          <p:nvPr/>
        </p:nvSpPr>
        <p:spPr bwMode="auto">
          <a:xfrm>
            <a:off x="2891565" y="5889433"/>
            <a:ext cx="57515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Ø"/>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ü"/>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Char char="•"/>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0" dirty="0">
                <a:latin typeface="Times New Roman" panose="02020603050405020304" pitchFamily="18" charset="0"/>
                <a:ea typeface="仿宋_GB2312" panose="02010609030101010101" pitchFamily="49" charset="-122"/>
              </a:rPr>
              <a:t>Feature visualization of convolutional net trained on ImageNet </a:t>
            </a:r>
          </a:p>
          <a:p>
            <a:pPr>
              <a:spcBef>
                <a:spcPct val="0"/>
              </a:spcBef>
              <a:buClrTx/>
              <a:buSzTx/>
              <a:buFontTx/>
              <a:buNone/>
            </a:pPr>
            <a:r>
              <a:rPr lang="en-US" altLang="zh-CN" sz="1600" b="0" dirty="0">
                <a:latin typeface="Times New Roman" panose="02020603050405020304" pitchFamily="18" charset="0"/>
                <a:ea typeface="仿宋_GB2312" panose="02010609030101010101" pitchFamily="49" charset="-122"/>
              </a:rPr>
              <a:t>(</a:t>
            </a:r>
            <a:r>
              <a:rPr lang="en-US" altLang="zh-CN" sz="1600" b="0" dirty="0" err="1">
                <a:latin typeface="Times New Roman" panose="02020603050405020304" pitchFamily="18" charset="0"/>
                <a:ea typeface="仿宋_GB2312" panose="02010609030101010101" pitchFamily="49" charset="-122"/>
              </a:rPr>
              <a:t>Zeiler</a:t>
            </a:r>
            <a:r>
              <a:rPr lang="en-US" altLang="zh-CN" sz="1600" b="0" dirty="0">
                <a:latin typeface="Times New Roman" panose="02020603050405020304" pitchFamily="18" charset="0"/>
                <a:ea typeface="仿宋_GB2312" panose="02010609030101010101" pitchFamily="49" charset="-122"/>
              </a:rPr>
              <a:t> and Fergus, 2013)</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1BF2C146-D64B-4E3E-B41F-C96365575EA3}"/>
              </a:ext>
            </a:extLst>
          </p:cNvPr>
          <p:cNvSpPr>
            <a:spLocks noGrp="1" noChangeArrowheads="1"/>
          </p:cNvSpPr>
          <p:nvPr>
            <p:ph type="title"/>
          </p:nvPr>
        </p:nvSpPr>
        <p:spPr>
          <a:xfrm>
            <a:off x="2239963" y="179388"/>
            <a:ext cx="7886700" cy="933450"/>
          </a:xfrm>
        </p:spPr>
        <p:txBody>
          <a:bodyPr/>
          <a:lstStyle/>
          <a:p>
            <a:pPr eaLnBrk="1" hangingPunct="1"/>
            <a:r>
              <a:rPr lang="zh-CN" altLang="en-US"/>
              <a:t>学习层次化特征</a:t>
            </a:r>
          </a:p>
        </p:txBody>
      </p:sp>
      <p:sp>
        <p:nvSpPr>
          <p:cNvPr id="3" name="内容占位符 2">
            <a:extLst>
              <a:ext uri="{FF2B5EF4-FFF2-40B4-BE49-F238E27FC236}">
                <a16:creationId xmlns:a16="http://schemas.microsoft.com/office/drawing/2014/main" id="{CB3C9F5E-C021-426C-BD88-EB965318EEC6}"/>
              </a:ext>
            </a:extLst>
          </p:cNvPr>
          <p:cNvSpPr>
            <a:spLocks noGrp="1"/>
          </p:cNvSpPr>
          <p:nvPr>
            <p:ph idx="1"/>
          </p:nvPr>
        </p:nvSpPr>
        <p:spPr>
          <a:xfrm>
            <a:off x="2152650" y="3373438"/>
            <a:ext cx="7886700" cy="2957512"/>
          </a:xfrm>
        </p:spPr>
        <p:txBody>
          <a:bodyPr>
            <a:noAutofit/>
          </a:bodyPr>
          <a:lstStyle/>
          <a:p>
            <a:pPr eaLnBrk="1" hangingPunct="1">
              <a:defRPr/>
            </a:pPr>
            <a:r>
              <a:rPr lang="zh-CN" altLang="en-US" sz="2400" dirty="0">
                <a:cs typeface="+mn-cs"/>
              </a:rPr>
              <a:t>学习逐层抽象特征，其上层以下层为输入，其输出是更抽象特征</a:t>
            </a:r>
            <a:endParaRPr lang="en-US" altLang="zh-CN" sz="2400" dirty="0">
              <a:cs typeface="+mn-cs"/>
            </a:endParaRPr>
          </a:p>
          <a:p>
            <a:pPr eaLnBrk="1" hangingPunct="1">
              <a:defRPr/>
            </a:pPr>
            <a:r>
              <a:rPr lang="zh-CN" altLang="en-US" sz="2400" dirty="0">
                <a:cs typeface="+mn-cs"/>
              </a:rPr>
              <a:t>图像识别</a:t>
            </a:r>
            <a:r>
              <a:rPr lang="en-US" altLang="zh-CN" sz="2400" dirty="0">
                <a:cs typeface="+mn-cs"/>
              </a:rPr>
              <a:t> </a:t>
            </a:r>
          </a:p>
          <a:p>
            <a:pPr lvl="1" eaLnBrk="1" hangingPunct="1">
              <a:defRPr/>
            </a:pPr>
            <a:r>
              <a:rPr lang="en-US" altLang="zh-CN" sz="2000" dirty="0">
                <a:cs typeface="+mn-cs"/>
              </a:rPr>
              <a:t>Pixel → edge → texton → motif → part → object </a:t>
            </a:r>
          </a:p>
          <a:p>
            <a:pPr eaLnBrk="1" hangingPunct="1">
              <a:defRPr/>
            </a:pPr>
            <a:r>
              <a:rPr lang="zh-CN" altLang="en-US" sz="2400" dirty="0">
                <a:cs typeface="+mn-cs"/>
              </a:rPr>
              <a:t>文本处理</a:t>
            </a:r>
            <a:endParaRPr lang="en-US" altLang="zh-CN" sz="2400" dirty="0">
              <a:cs typeface="+mn-cs"/>
            </a:endParaRPr>
          </a:p>
          <a:p>
            <a:pPr lvl="1" eaLnBrk="1" hangingPunct="1">
              <a:defRPr/>
            </a:pPr>
            <a:r>
              <a:rPr lang="en-US" altLang="zh-CN" sz="2000" dirty="0">
                <a:cs typeface="+mn-cs"/>
              </a:rPr>
              <a:t>Character → word → word group → clause → sentence → story </a:t>
            </a:r>
          </a:p>
          <a:p>
            <a:pPr marL="0" indent="0" eaLnBrk="1" hangingPunct="1">
              <a:buNone/>
              <a:defRPr/>
            </a:pPr>
            <a:endParaRPr lang="zh-CN" altLang="en-US" sz="2400" dirty="0">
              <a:cs typeface="+mn-cs"/>
            </a:endParaRPr>
          </a:p>
        </p:txBody>
      </p:sp>
      <p:grpSp>
        <p:nvGrpSpPr>
          <p:cNvPr id="69636" name="组 24">
            <a:extLst>
              <a:ext uri="{FF2B5EF4-FFF2-40B4-BE49-F238E27FC236}">
                <a16:creationId xmlns:a16="http://schemas.microsoft.com/office/drawing/2014/main" id="{164E05C2-84F0-4F85-8D6C-FF66FC0BD5B1}"/>
              </a:ext>
            </a:extLst>
          </p:cNvPr>
          <p:cNvGrpSpPr>
            <a:grpSpLocks/>
          </p:cNvGrpSpPr>
          <p:nvPr/>
        </p:nvGrpSpPr>
        <p:grpSpPr bwMode="auto">
          <a:xfrm>
            <a:off x="2239964" y="1600200"/>
            <a:ext cx="7712075" cy="1620838"/>
            <a:chOff x="716041" y="1299097"/>
            <a:chExt cx="7711918" cy="1620549"/>
          </a:xfrm>
        </p:grpSpPr>
        <p:grpSp>
          <p:nvGrpSpPr>
            <p:cNvPr id="69637" name="组 4">
              <a:extLst>
                <a:ext uri="{FF2B5EF4-FFF2-40B4-BE49-F238E27FC236}">
                  <a16:creationId xmlns:a16="http://schemas.microsoft.com/office/drawing/2014/main" id="{DE419973-9FA8-478A-84A2-8B2B7F48849C}"/>
                </a:ext>
              </a:extLst>
            </p:cNvPr>
            <p:cNvGrpSpPr>
              <a:grpSpLocks/>
            </p:cNvGrpSpPr>
            <p:nvPr/>
          </p:nvGrpSpPr>
          <p:grpSpPr bwMode="auto">
            <a:xfrm>
              <a:off x="716041" y="1299097"/>
              <a:ext cx="7711918" cy="1110746"/>
              <a:chOff x="799259" y="2675756"/>
              <a:chExt cx="7711918" cy="1110746"/>
            </a:xfrm>
          </p:grpSpPr>
          <p:pic>
            <p:nvPicPr>
              <p:cNvPr id="69639" name="图片 11">
                <a:extLst>
                  <a:ext uri="{FF2B5EF4-FFF2-40B4-BE49-F238E27FC236}">
                    <a16:creationId xmlns:a16="http://schemas.microsoft.com/office/drawing/2014/main" id="{CCFBBE39-588C-4F13-8E3F-CE8F6F8E5D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259" y="2675756"/>
                <a:ext cx="1667787" cy="1110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圆角矩形 12">
                <a:extLst>
                  <a:ext uri="{FF2B5EF4-FFF2-40B4-BE49-F238E27FC236}">
                    <a16:creationId xmlns:a16="http://schemas.microsoft.com/office/drawing/2014/main" id="{A42B1571-C6C1-4E1C-865D-EF433C6AF0D2}"/>
                  </a:ext>
                </a:extLst>
              </p:cNvPr>
              <p:cNvSpPr/>
              <p:nvPr/>
            </p:nvSpPr>
            <p:spPr>
              <a:xfrm>
                <a:off x="2658183" y="2882094"/>
                <a:ext cx="1046142" cy="722184"/>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solidFill>
                      <a:srgbClr val="000000"/>
                    </a:solidFill>
                    <a:latin typeface="Arial"/>
                  </a:rPr>
                  <a:t>Low-level features</a:t>
                </a:r>
              </a:p>
            </p:txBody>
          </p:sp>
          <p:sp>
            <p:nvSpPr>
              <p:cNvPr id="14" name="圆角矩形 13">
                <a:extLst>
                  <a:ext uri="{FF2B5EF4-FFF2-40B4-BE49-F238E27FC236}">
                    <a16:creationId xmlns:a16="http://schemas.microsoft.com/office/drawing/2014/main" id="{7715AAE9-056A-44E1-AFA0-8D94479AAD83}"/>
                  </a:ext>
                </a:extLst>
              </p:cNvPr>
              <p:cNvSpPr/>
              <p:nvPr/>
            </p:nvSpPr>
            <p:spPr>
              <a:xfrm>
                <a:off x="7709505" y="3112241"/>
                <a:ext cx="801672" cy="261890"/>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solidFill>
                      <a:srgbClr val="000000"/>
                    </a:solidFill>
                    <a:latin typeface="Arial"/>
                  </a:rPr>
                  <a:t>output</a:t>
                </a:r>
                <a:endParaRPr lang="en-US" altLang="zh-CN" dirty="0">
                  <a:solidFill>
                    <a:srgbClr val="000000"/>
                  </a:solidFill>
                  <a:latin typeface="Arial"/>
                </a:endParaRPr>
              </a:p>
            </p:txBody>
          </p:sp>
          <p:sp>
            <p:nvSpPr>
              <p:cNvPr id="15" name="圆角矩形 14">
                <a:extLst>
                  <a:ext uri="{FF2B5EF4-FFF2-40B4-BE49-F238E27FC236}">
                    <a16:creationId xmlns:a16="http://schemas.microsoft.com/office/drawing/2014/main" id="{5E9EF36F-3E3D-4404-B95A-BD842B04A551}"/>
                  </a:ext>
                </a:extLst>
              </p:cNvPr>
              <p:cNvSpPr/>
              <p:nvPr/>
            </p:nvSpPr>
            <p:spPr>
              <a:xfrm>
                <a:off x="3875771" y="2870984"/>
                <a:ext cx="1046141" cy="722183"/>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solidFill>
                      <a:srgbClr val="000000"/>
                    </a:solidFill>
                    <a:latin typeface="Arial"/>
                  </a:rPr>
                  <a:t>Mid-level features</a:t>
                </a:r>
              </a:p>
            </p:txBody>
          </p:sp>
          <p:sp>
            <p:nvSpPr>
              <p:cNvPr id="16" name="圆角矩形 15">
                <a:extLst>
                  <a:ext uri="{FF2B5EF4-FFF2-40B4-BE49-F238E27FC236}">
                    <a16:creationId xmlns:a16="http://schemas.microsoft.com/office/drawing/2014/main" id="{3317BA4F-9FB0-43F9-8478-2CD599E73720}"/>
                  </a:ext>
                </a:extLst>
              </p:cNvPr>
              <p:cNvSpPr/>
              <p:nvPr/>
            </p:nvSpPr>
            <p:spPr>
              <a:xfrm>
                <a:off x="5088597" y="2869396"/>
                <a:ext cx="1176313" cy="723771"/>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solidFill>
                      <a:srgbClr val="000000"/>
                    </a:solidFill>
                    <a:latin typeface="Arial"/>
                  </a:rPr>
                  <a:t>High-level features</a:t>
                </a:r>
              </a:p>
            </p:txBody>
          </p:sp>
          <p:sp>
            <p:nvSpPr>
              <p:cNvPr id="17" name="圆角矩形 16">
                <a:extLst>
                  <a:ext uri="{FF2B5EF4-FFF2-40B4-BE49-F238E27FC236}">
                    <a16:creationId xmlns:a16="http://schemas.microsoft.com/office/drawing/2014/main" id="{7BF68894-51D5-4A0C-97DA-154DAF86FD22}"/>
                  </a:ext>
                </a:extLst>
              </p:cNvPr>
              <p:cNvSpPr/>
              <p:nvPr/>
            </p:nvSpPr>
            <p:spPr>
              <a:xfrm>
                <a:off x="6444294" y="2870984"/>
                <a:ext cx="1098528" cy="722183"/>
              </a:xfrm>
              <a:prstGeom prst="roundRect">
                <a:avLst/>
              </a:prstGeom>
              <a:ln w="25400"/>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1600" dirty="0">
                    <a:solidFill>
                      <a:srgbClr val="000000"/>
                    </a:solidFill>
                    <a:latin typeface="Arial"/>
                  </a:rPr>
                  <a:t>Trainable classifier</a:t>
                </a:r>
              </a:p>
            </p:txBody>
          </p:sp>
          <p:cxnSp>
            <p:nvCxnSpPr>
              <p:cNvPr id="18" name="直线箭头连接符 17">
                <a:extLst>
                  <a:ext uri="{FF2B5EF4-FFF2-40B4-BE49-F238E27FC236}">
                    <a16:creationId xmlns:a16="http://schemas.microsoft.com/office/drawing/2014/main" id="{C37DA393-6A2F-40C5-AC5D-6D35D82CDB0A}"/>
                  </a:ext>
                </a:extLst>
              </p:cNvPr>
              <p:cNvCxnSpPr/>
              <p:nvPr/>
            </p:nvCxnSpPr>
            <p:spPr>
              <a:xfrm>
                <a:off x="2467687" y="3231282"/>
                <a:ext cx="190496" cy="11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18">
                <a:extLst>
                  <a:ext uri="{FF2B5EF4-FFF2-40B4-BE49-F238E27FC236}">
                    <a16:creationId xmlns:a16="http://schemas.microsoft.com/office/drawing/2014/main" id="{A2F12A34-2040-442C-840C-35DE9B6E26D4}"/>
                  </a:ext>
                </a:extLst>
              </p:cNvPr>
              <p:cNvCxnSpPr/>
              <p:nvPr/>
            </p:nvCxnSpPr>
            <p:spPr>
              <a:xfrm flipV="1">
                <a:off x="3704325" y="3231282"/>
                <a:ext cx="171447" cy="11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a:extLst>
                  <a:ext uri="{FF2B5EF4-FFF2-40B4-BE49-F238E27FC236}">
                    <a16:creationId xmlns:a16="http://schemas.microsoft.com/office/drawing/2014/main" id="{EF5016A2-A6BD-42E9-80F5-E0EF968D559B}"/>
                  </a:ext>
                </a:extLst>
              </p:cNvPr>
              <p:cNvCxnSpPr/>
              <p:nvPr/>
            </p:nvCxnSpPr>
            <p:spPr>
              <a:xfrm flipV="1">
                <a:off x="4921912" y="3231282"/>
                <a:ext cx="1666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线箭头连接符 20">
                <a:extLst>
                  <a:ext uri="{FF2B5EF4-FFF2-40B4-BE49-F238E27FC236}">
                    <a16:creationId xmlns:a16="http://schemas.microsoft.com/office/drawing/2014/main" id="{7264789F-4711-487C-B666-850FBD1AFFD8}"/>
                  </a:ext>
                </a:extLst>
              </p:cNvPr>
              <p:cNvCxnSpPr/>
              <p:nvPr/>
            </p:nvCxnSpPr>
            <p:spPr>
              <a:xfrm>
                <a:off x="6264910" y="3231282"/>
                <a:ext cx="1793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线箭头连接符 21">
                <a:extLst>
                  <a:ext uri="{FF2B5EF4-FFF2-40B4-BE49-F238E27FC236}">
                    <a16:creationId xmlns:a16="http://schemas.microsoft.com/office/drawing/2014/main" id="{C6108C77-6D34-4F0F-88A5-98EFD32966E5}"/>
                  </a:ext>
                </a:extLst>
              </p:cNvPr>
              <p:cNvCxnSpPr>
                <a:endCxn id="69639" idx="1"/>
              </p:cNvCxnSpPr>
              <p:nvPr/>
            </p:nvCxnSpPr>
            <p:spPr>
              <a:xfrm>
                <a:off x="7490435" y="3231282"/>
                <a:ext cx="219071" cy="11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4" name="右箭头 23">
              <a:extLst>
                <a:ext uri="{FF2B5EF4-FFF2-40B4-BE49-F238E27FC236}">
                  <a16:creationId xmlns:a16="http://schemas.microsoft.com/office/drawing/2014/main" id="{04E0114D-180D-4101-B49F-AF3D6B73C1A2}"/>
                </a:ext>
              </a:extLst>
            </p:cNvPr>
            <p:cNvSpPr/>
            <p:nvPr/>
          </p:nvSpPr>
          <p:spPr>
            <a:xfrm>
              <a:off x="2574965" y="2373643"/>
              <a:ext cx="3606727" cy="546003"/>
            </a:xfrm>
            <a:prstGeom prst="rightArrow">
              <a:avLst>
                <a:gd name="adj1" fmla="val 50000"/>
                <a:gd name="adj2" fmla="val 47744"/>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1" lang="en-US" altLang="zh-CN" dirty="0">
                  <a:solidFill>
                    <a:srgbClr val="000000"/>
                  </a:solidFill>
                  <a:latin typeface="Arial"/>
                </a:rPr>
                <a:t>Increasing level of abstraction</a:t>
              </a:r>
              <a:endParaRPr kumimoji="1" lang="zh-CN" altLang="en-US" dirty="0">
                <a:solidFill>
                  <a:srgbClr val="000000"/>
                </a:solidFill>
                <a:latin typeface="Arial"/>
              </a:endParaRP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E48D3F9A-4CB5-43D9-84CB-1FFD5C4B5652}"/>
              </a:ext>
            </a:extLst>
          </p:cNvPr>
          <p:cNvSpPr>
            <a:spLocks noGrp="1" noChangeArrowheads="1"/>
          </p:cNvSpPr>
          <p:nvPr>
            <p:ph type="title"/>
          </p:nvPr>
        </p:nvSpPr>
        <p:spPr/>
        <p:txBody>
          <a:bodyPr/>
          <a:lstStyle/>
          <a:p>
            <a:pPr eaLnBrk="1" hangingPunct="1"/>
            <a:r>
              <a:rPr lang="zh-CN" altLang="en-US"/>
              <a:t>深度神经网络</a:t>
            </a:r>
          </a:p>
        </p:txBody>
      </p:sp>
      <p:pic>
        <p:nvPicPr>
          <p:cNvPr id="72707" name="内容占位符 4">
            <a:extLst>
              <a:ext uri="{FF2B5EF4-FFF2-40B4-BE49-F238E27FC236}">
                <a16:creationId xmlns:a16="http://schemas.microsoft.com/office/drawing/2014/main" id="{8C5AC1DF-0227-496B-B84A-680BAC690650}"/>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981200" y="1017589"/>
            <a:ext cx="7786688" cy="5572125"/>
          </a:xfr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7663" y="42863"/>
            <a:ext cx="10515600" cy="777875"/>
          </a:xfrm>
        </p:spPr>
        <p:txBody>
          <a:bodyPr/>
          <a:lstStyle/>
          <a:p>
            <a:pPr eaLnBrk="1" hangingPunct="1">
              <a:defRPr/>
            </a:pPr>
            <a:r>
              <a:rPr lang="zh-CN" altLang="en-US" dirty="0"/>
              <a:t>考核方式（考查）</a:t>
            </a:r>
          </a:p>
        </p:txBody>
      </p:sp>
      <p:sp>
        <p:nvSpPr>
          <p:cNvPr id="10243" name="内容占位符 2"/>
          <p:cNvSpPr>
            <a:spLocks noGrp="1"/>
          </p:cNvSpPr>
          <p:nvPr>
            <p:ph idx="1"/>
          </p:nvPr>
        </p:nvSpPr>
        <p:spPr>
          <a:xfrm>
            <a:off x="347663" y="1158875"/>
            <a:ext cx="11488737" cy="4930775"/>
          </a:xfrm>
        </p:spPr>
        <p:txBody>
          <a:bodyPr/>
          <a:lstStyle/>
          <a:p>
            <a:pPr indent="-358775" eaLnBrk="1" hangingPunct="1">
              <a:lnSpc>
                <a:spcPct val="150000"/>
              </a:lnSpc>
            </a:pPr>
            <a:r>
              <a:rPr lang="zh-CN" altLang="en-US" dirty="0"/>
              <a:t>课堂报告与研讨：分组轮流完成本课</a:t>
            </a:r>
            <a:r>
              <a:rPr lang="zh-CN" altLang="en-US" dirty="0">
                <a:solidFill>
                  <a:srgbClr val="FF0000"/>
                </a:solidFill>
              </a:rPr>
              <a:t>主要章节的讲授</a:t>
            </a:r>
            <a:r>
              <a:rPr lang="zh-CN" altLang="en-US" dirty="0"/>
              <a:t>，参与课上的</a:t>
            </a:r>
            <a:r>
              <a:rPr lang="zh-CN" altLang="en-US" dirty="0">
                <a:solidFill>
                  <a:srgbClr val="FF0000"/>
                </a:solidFill>
              </a:rPr>
              <a:t>主题研讨</a:t>
            </a:r>
            <a:r>
              <a:rPr lang="zh-CN" altLang="en-US" dirty="0"/>
              <a:t>。</a:t>
            </a:r>
            <a:endParaRPr lang="en-US" dirty="0"/>
          </a:p>
          <a:p>
            <a:pPr indent="-358775" eaLnBrk="1" hangingPunct="1">
              <a:lnSpc>
                <a:spcPct val="150000"/>
              </a:lnSpc>
            </a:pPr>
            <a:r>
              <a:rPr dirty="0"/>
              <a:t>课程作业：</a:t>
            </a:r>
            <a:r>
              <a:rPr lang="zh-CN" altLang="en-US" dirty="0"/>
              <a:t>结合实例数据集</a:t>
            </a:r>
            <a:r>
              <a:rPr dirty="0"/>
              <a:t>提供</a:t>
            </a:r>
            <a:r>
              <a:rPr lang="zh-CN" altLang="en-US" dirty="0"/>
              <a:t>多个课程作业</a:t>
            </a:r>
            <a:r>
              <a:rPr dirty="0"/>
              <a:t>，由大家独立完成指定的</a:t>
            </a:r>
            <a:r>
              <a:rPr dirty="0">
                <a:solidFill>
                  <a:srgbClr val="FF0000"/>
                </a:solidFill>
              </a:rPr>
              <a:t>回归</a:t>
            </a:r>
            <a:r>
              <a:rPr lang="zh-CN" altLang="en-US" dirty="0">
                <a:solidFill>
                  <a:srgbClr val="FF0000"/>
                </a:solidFill>
              </a:rPr>
              <a:t>、</a:t>
            </a:r>
            <a:r>
              <a:rPr dirty="0">
                <a:solidFill>
                  <a:srgbClr val="FF0000"/>
                </a:solidFill>
              </a:rPr>
              <a:t>分类任务</a:t>
            </a:r>
            <a:r>
              <a:rPr dirty="0"/>
              <a:t>，</a:t>
            </a:r>
            <a:r>
              <a:rPr lang="zh-CN" altLang="en-US" dirty="0"/>
              <a:t>提交符合格式要求的</a:t>
            </a:r>
            <a:r>
              <a:rPr dirty="0"/>
              <a:t>结果</a:t>
            </a:r>
            <a:r>
              <a:rPr lang="zh-CN" altLang="en-US" dirty="0"/>
              <a:t>，并</a:t>
            </a:r>
            <a:r>
              <a:rPr dirty="0"/>
              <a:t>在测试集上进行评估</a:t>
            </a:r>
            <a:r>
              <a:rPr lang="zh-CN" altLang="en-US" dirty="0"/>
              <a:t>。</a:t>
            </a:r>
            <a:r>
              <a:rPr dirty="0"/>
              <a:t>基于上述作业内容，独立完成一份</a:t>
            </a:r>
            <a:r>
              <a:rPr dirty="0">
                <a:solidFill>
                  <a:srgbClr val="FF0000"/>
                </a:solidFill>
              </a:rPr>
              <a:t>课程报告</a:t>
            </a:r>
            <a:r>
              <a:rPr lang="zh-CN" altLang="en-US" dirty="0">
                <a:solidFill>
                  <a:srgbClr val="FF0000"/>
                </a:solidFill>
              </a:rPr>
              <a:t>，</a:t>
            </a:r>
            <a:r>
              <a:rPr lang="zh-CN" altLang="en-US" dirty="0"/>
              <a:t>并根据课程进度留出一定学时，进行</a:t>
            </a:r>
            <a:r>
              <a:rPr lang="zh-CN" altLang="en-US" dirty="0">
                <a:solidFill>
                  <a:srgbClr val="FF0000"/>
                </a:solidFill>
              </a:rPr>
              <a:t>口头报告。</a:t>
            </a:r>
            <a:endParaRPr lang="en-US" altLang="zh-CN" dirty="0">
              <a:solidFill>
                <a:srgbClr val="FF0000"/>
              </a:solidFill>
            </a:endParaRPr>
          </a:p>
          <a:p>
            <a:pPr indent="-358775" eaLnBrk="1" hangingPunct="1">
              <a:lnSpc>
                <a:spcPct val="150000"/>
              </a:lnSpc>
            </a:pPr>
            <a:r>
              <a:rPr dirty="0"/>
              <a:t>成绩构成：</a:t>
            </a:r>
            <a:r>
              <a:rPr dirty="0">
                <a:solidFill>
                  <a:srgbClr val="FF0000"/>
                </a:solidFill>
              </a:rPr>
              <a:t>平时成绩（</a:t>
            </a:r>
            <a:r>
              <a:rPr lang="en-US" altLang="zh-CN" dirty="0">
                <a:solidFill>
                  <a:srgbClr val="FF0000"/>
                </a:solidFill>
              </a:rPr>
              <a:t>50%</a:t>
            </a:r>
            <a:r>
              <a:rPr dirty="0">
                <a:solidFill>
                  <a:srgbClr val="FF0000"/>
                </a:solidFill>
              </a:rPr>
              <a:t>）</a:t>
            </a:r>
            <a:r>
              <a:rPr lang="en-US" altLang="zh-CN" dirty="0">
                <a:solidFill>
                  <a:srgbClr val="FF0000"/>
                </a:solidFill>
              </a:rPr>
              <a:t>+ </a:t>
            </a:r>
            <a:r>
              <a:rPr dirty="0">
                <a:solidFill>
                  <a:srgbClr val="FF0000"/>
                </a:solidFill>
              </a:rPr>
              <a:t>报告成绩（</a:t>
            </a:r>
            <a:r>
              <a:rPr lang="en-US" altLang="zh-CN" dirty="0">
                <a:solidFill>
                  <a:srgbClr val="FF0000"/>
                </a:solidFill>
              </a:rPr>
              <a:t>50%</a:t>
            </a:r>
            <a:r>
              <a:rPr dirty="0">
                <a:solidFill>
                  <a:srgbClr val="FF0000"/>
                </a:solidFill>
              </a:rPr>
              <a:t>）</a:t>
            </a:r>
            <a:endParaRPr lang="en-US" altLang="zh-CN" dirty="0">
              <a:solidFill>
                <a:srgbClr val="FF0000"/>
              </a:solidFill>
            </a:endParaRPr>
          </a:p>
        </p:txBody>
      </p:sp>
    </p:spTree>
    <p:custDataLst>
      <p:tags r:id="rId1"/>
    </p:custDataLst>
    <p:extLst>
      <p:ext uri="{BB962C8B-B14F-4D97-AF65-F5344CB8AC3E}">
        <p14:creationId xmlns:p14="http://schemas.microsoft.com/office/powerpoint/2010/main" val="17979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extLst mod="1"/>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Machine Learning and AI">
            <a:extLst>
              <a:ext uri="{FF2B5EF4-FFF2-40B4-BE49-F238E27FC236}">
                <a16:creationId xmlns:a16="http://schemas.microsoft.com/office/drawing/2014/main" id="{F831B3F8-762B-4DFE-B7FE-36A568BCDEF3}"/>
              </a:ext>
            </a:extLst>
          </p:cNvPr>
          <p:cNvSpPr>
            <a:spLocks noGrp="1" noChangeArrowheads="1"/>
          </p:cNvSpPr>
          <p:nvPr>
            <p:ph type="title"/>
          </p:nvPr>
        </p:nvSpPr>
        <p:spPr/>
        <p:txBody>
          <a:bodyPr/>
          <a:lstStyle/>
          <a:p>
            <a:pPr defTabSz="565150" eaLnBrk="1" hangingPunct="1"/>
            <a:r>
              <a:rPr lang="zh-CN" altLang="en-US" sz="4000"/>
              <a:t>概念关系</a:t>
            </a:r>
            <a:endParaRPr lang="zh-CN" altLang="zh-CN" sz="4000"/>
          </a:p>
        </p:txBody>
      </p:sp>
      <p:pic>
        <p:nvPicPr>
          <p:cNvPr id="73731" name="图片 1">
            <a:extLst>
              <a:ext uri="{FF2B5EF4-FFF2-40B4-BE49-F238E27FC236}">
                <a16:creationId xmlns:a16="http://schemas.microsoft.com/office/drawing/2014/main" id="{C7A560D2-5F61-4422-B6BD-2F7511105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4400" y="1624014"/>
            <a:ext cx="4776788"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文本占位符 2">
            <a:extLst>
              <a:ext uri="{FF2B5EF4-FFF2-40B4-BE49-F238E27FC236}">
                <a16:creationId xmlns:a16="http://schemas.microsoft.com/office/drawing/2014/main" id="{33A87F52-0CEA-4198-A807-186DF6D4EBD1}"/>
              </a:ext>
            </a:extLst>
          </p:cNvPr>
          <p:cNvSpPr>
            <a:spLocks noGrp="1" noChangeArrowheads="1"/>
          </p:cNvSpPr>
          <p:nvPr>
            <p:ph type="body" idx="1"/>
          </p:nvPr>
        </p:nvSpPr>
        <p:spPr>
          <a:xfrm>
            <a:off x="1771651" y="1628775"/>
            <a:ext cx="3171825" cy="4021138"/>
          </a:xfrm>
        </p:spPr>
        <p:txBody>
          <a:bodyPr/>
          <a:lstStyle/>
          <a:p>
            <a:pPr eaLnBrk="1" hangingPunct="1"/>
            <a:r>
              <a:rPr lang="zh-CN" altLang="en-US"/>
              <a:t>方法差异：</a:t>
            </a:r>
            <a:endParaRPr lang="en-US" altLang="zh-CN"/>
          </a:p>
          <a:p>
            <a:pPr eaLnBrk="1" hangingPunct="1"/>
            <a:r>
              <a:rPr lang="en-US" altLang="zh-CN"/>
              <a:t>1.</a:t>
            </a:r>
            <a:r>
              <a:rPr lang="zh-CN" altLang="en-US"/>
              <a:t>表示学习，特征是自动提取和学习的，不是人工设计；</a:t>
            </a:r>
            <a:endParaRPr lang="en-US" altLang="zh-CN"/>
          </a:p>
          <a:p>
            <a:pPr eaLnBrk="1" hangingPunct="1"/>
            <a:endParaRPr lang="en-US" altLang="zh-CN"/>
          </a:p>
          <a:p>
            <a:pPr eaLnBrk="1" hangingPunct="1"/>
            <a:r>
              <a:rPr lang="en-US" altLang="zh-CN"/>
              <a:t>2.</a:t>
            </a:r>
            <a:r>
              <a:rPr lang="zh-CN" altLang="en-US"/>
              <a:t>深度学习：自动学习层次化特征；</a:t>
            </a:r>
            <a:endParaRPr lang="en-US" altLang="zh-CN"/>
          </a:p>
          <a:p>
            <a:pPr eaLnBrk="1" hangingPunct="1"/>
            <a:endParaRPr lang="en-US" altLang="zh-CN"/>
          </a:p>
          <a:p>
            <a:pPr eaLnBrk="1" hangingPunct="1"/>
            <a:r>
              <a:rPr lang="en-US" altLang="zh-CN"/>
              <a:t>3.</a:t>
            </a:r>
            <a:r>
              <a:rPr lang="zh-CN" altLang="en-US"/>
              <a:t>基于规则系统没有学习</a:t>
            </a:r>
          </a:p>
        </p:txBody>
      </p:sp>
      <p:pic>
        <p:nvPicPr>
          <p:cNvPr id="74755" name="图片 3">
            <a:extLst>
              <a:ext uri="{FF2B5EF4-FFF2-40B4-BE49-F238E27FC236}">
                <a16:creationId xmlns:a16="http://schemas.microsoft.com/office/drawing/2014/main" id="{3F348B00-6016-4B63-B95F-EF5D7C4406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1" y="1"/>
            <a:ext cx="4818063" cy="670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机器学习的基本术语</a:t>
            </a:r>
          </a:p>
        </p:txBody>
      </p:sp>
    </p:spTree>
    <p:extLst>
      <p:ext uri="{BB962C8B-B14F-4D97-AF65-F5344CB8AC3E}">
        <p14:creationId xmlns:p14="http://schemas.microsoft.com/office/powerpoint/2010/main" val="12462173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基本术语</a:t>
            </a:r>
          </a:p>
        </p:txBody>
      </p:sp>
      <p:sp>
        <p:nvSpPr>
          <p:cNvPr id="3" name="object 3"/>
          <p:cNvSpPr txBox="1"/>
          <p:nvPr/>
        </p:nvSpPr>
        <p:spPr>
          <a:xfrm>
            <a:off x="1809280" y="4440303"/>
            <a:ext cx="4023995" cy="1717675"/>
          </a:xfrm>
          <a:prstGeom prst="rect">
            <a:avLst/>
          </a:prstGeom>
        </p:spPr>
        <p:txBody>
          <a:bodyPr vert="horz" wrap="square" lIns="0" tIns="0" rIns="0" bIns="0" rtlCol="0">
            <a:noAutofit/>
          </a:bodyPr>
          <a:lstStyle/>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数据集</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训练</a:t>
            </a:r>
            <a:r>
              <a:rPr sz="1600" spc="-10" dirty="0">
                <a:solidFill>
                  <a:srgbClr val="0000FF"/>
                </a:solidFill>
                <a:latin typeface="Verdana"/>
                <a:cs typeface="Verdana"/>
              </a:rPr>
              <a:t>,</a:t>
            </a:r>
            <a:r>
              <a:rPr sz="1600" spc="-5" dirty="0">
                <a:solidFill>
                  <a:srgbClr val="0000FF"/>
                </a:solidFill>
                <a:latin typeface="Verdana"/>
                <a:cs typeface="Verdana"/>
              </a:rPr>
              <a:t> </a:t>
            </a:r>
            <a:r>
              <a:rPr sz="1600" spc="-10" dirty="0">
                <a:solidFill>
                  <a:srgbClr val="0000FF"/>
                </a:solidFill>
                <a:latin typeface="Arial Unicode MS"/>
                <a:cs typeface="Arial Unicode MS"/>
              </a:rPr>
              <a:t>测试</a:t>
            </a:r>
            <a:endParaRPr sz="1600" dirty="0">
              <a:latin typeface="Arial Unicode MS"/>
              <a:cs typeface="Arial Unicode MS"/>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示例</a:t>
            </a:r>
            <a:r>
              <a:rPr sz="1600" spc="-10" dirty="0">
                <a:solidFill>
                  <a:srgbClr val="0000FF"/>
                </a:solidFill>
                <a:latin typeface="Verdana"/>
                <a:cs typeface="Verdana"/>
              </a:rPr>
              <a:t>(</a:t>
            </a:r>
            <a:r>
              <a:rPr sz="1600" spc="-20" dirty="0">
                <a:solidFill>
                  <a:srgbClr val="0000FF"/>
                </a:solidFill>
                <a:latin typeface="Verdana"/>
                <a:cs typeface="Verdana"/>
              </a:rPr>
              <a:t>i</a:t>
            </a:r>
            <a:r>
              <a:rPr sz="1600" spc="-10" dirty="0">
                <a:solidFill>
                  <a:srgbClr val="0000FF"/>
                </a:solidFill>
                <a:latin typeface="Verdana"/>
                <a:cs typeface="Verdana"/>
              </a:rPr>
              <a:t>n</a:t>
            </a:r>
            <a:r>
              <a:rPr sz="1600" spc="-20" dirty="0">
                <a:solidFill>
                  <a:srgbClr val="0000FF"/>
                </a:solidFill>
                <a:latin typeface="Verdana"/>
                <a:cs typeface="Verdana"/>
              </a:rPr>
              <a:t>s</a:t>
            </a:r>
            <a:r>
              <a:rPr sz="1600" spc="-15" dirty="0">
                <a:solidFill>
                  <a:srgbClr val="0000FF"/>
                </a:solidFill>
                <a:latin typeface="Verdana"/>
                <a:cs typeface="Verdana"/>
              </a:rPr>
              <a:t>t</a:t>
            </a:r>
            <a:r>
              <a:rPr sz="1600" spc="-10" dirty="0">
                <a:solidFill>
                  <a:srgbClr val="0000FF"/>
                </a:solidFill>
                <a:latin typeface="Verdana"/>
                <a:cs typeface="Verdana"/>
              </a:rPr>
              <a:t>an</a:t>
            </a:r>
            <a:r>
              <a:rPr sz="1600" spc="-15" dirty="0">
                <a:solidFill>
                  <a:srgbClr val="0000FF"/>
                </a:solidFill>
                <a:latin typeface="Verdana"/>
                <a:cs typeface="Verdana"/>
              </a:rPr>
              <a:t>ce)</a:t>
            </a:r>
            <a:r>
              <a:rPr lang="en-US" altLang="zh-CN" sz="1600" spc="-10" dirty="0">
                <a:solidFill>
                  <a:srgbClr val="0000FF"/>
                </a:solidFill>
                <a:latin typeface="Verdana"/>
                <a:cs typeface="Verdana"/>
              </a:rPr>
              <a:t>,</a:t>
            </a:r>
            <a:r>
              <a:rPr lang="zh-CN" altLang="en-US" sz="1600" spc="45" dirty="0">
                <a:solidFill>
                  <a:srgbClr val="0000FF"/>
                </a:solidFill>
                <a:latin typeface="Verdana"/>
                <a:cs typeface="Verdana"/>
              </a:rPr>
              <a:t> </a:t>
            </a:r>
            <a:r>
              <a:rPr sz="1600" spc="-10" dirty="0" err="1">
                <a:solidFill>
                  <a:srgbClr val="0000FF"/>
                </a:solidFill>
                <a:latin typeface="Arial Unicode MS"/>
                <a:cs typeface="Arial Unicode MS"/>
              </a:rPr>
              <a:t>样例</a:t>
            </a:r>
            <a:r>
              <a:rPr sz="1600" spc="-10" dirty="0">
                <a:solidFill>
                  <a:srgbClr val="0000FF"/>
                </a:solidFill>
                <a:latin typeface="Verdana"/>
                <a:cs typeface="Verdana"/>
              </a:rPr>
              <a:t>(</a:t>
            </a:r>
            <a:r>
              <a:rPr sz="1600" spc="-20" dirty="0">
                <a:solidFill>
                  <a:srgbClr val="0000FF"/>
                </a:solidFill>
                <a:latin typeface="Verdana"/>
                <a:cs typeface="Verdana"/>
              </a:rPr>
              <a:t>e</a:t>
            </a:r>
            <a:r>
              <a:rPr sz="1600" spc="-10" dirty="0">
                <a:solidFill>
                  <a:srgbClr val="0000FF"/>
                </a:solidFill>
                <a:latin typeface="Verdana"/>
                <a:cs typeface="Verdana"/>
              </a:rPr>
              <a:t>xample)</a:t>
            </a:r>
            <a:r>
              <a:rPr lang="en-US" sz="1600" dirty="0">
                <a:latin typeface="Verdana"/>
                <a:cs typeface="Verdana"/>
              </a:rPr>
              <a:t>, </a:t>
            </a:r>
            <a:r>
              <a:rPr sz="1600" spc="-10" dirty="0" err="1">
                <a:solidFill>
                  <a:srgbClr val="0000FF"/>
                </a:solidFill>
                <a:latin typeface="Arial Unicode MS"/>
                <a:cs typeface="Arial Unicode MS"/>
              </a:rPr>
              <a:t>样本</a:t>
            </a:r>
            <a:r>
              <a:rPr sz="1600" spc="-10" dirty="0">
                <a:solidFill>
                  <a:srgbClr val="0000FF"/>
                </a:solidFill>
                <a:latin typeface="Verdana"/>
                <a:cs typeface="Verdana"/>
              </a:rPr>
              <a:t>(</a:t>
            </a:r>
            <a:r>
              <a:rPr sz="1600" spc="-20" dirty="0">
                <a:solidFill>
                  <a:srgbClr val="0000FF"/>
                </a:solidFill>
                <a:latin typeface="Verdana"/>
                <a:cs typeface="Verdana"/>
              </a:rPr>
              <a:t>s</a:t>
            </a:r>
            <a:r>
              <a:rPr sz="1600" spc="-10" dirty="0">
                <a:solidFill>
                  <a:srgbClr val="0000FF"/>
                </a:solidFill>
                <a:latin typeface="Verdana"/>
                <a:cs typeface="Verdana"/>
              </a:rPr>
              <a:t>ampl</a:t>
            </a:r>
            <a:r>
              <a:rPr sz="1600" spc="-25" dirty="0">
                <a:solidFill>
                  <a:srgbClr val="0000FF"/>
                </a:solidFill>
                <a:latin typeface="Verdana"/>
                <a:cs typeface="Verdana"/>
              </a:rPr>
              <a:t>e</a:t>
            </a:r>
            <a:r>
              <a:rPr sz="1600" spc="-10" dirty="0">
                <a:solidFill>
                  <a:srgbClr val="0000FF"/>
                </a:solidFill>
                <a:latin typeface="Verdana"/>
                <a:cs typeface="Verdana"/>
              </a:rPr>
              <a:t>)</a:t>
            </a:r>
            <a:endParaRPr sz="1600" dirty="0">
              <a:latin typeface="Verdana"/>
              <a:cs typeface="Verdana"/>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属性</a:t>
            </a:r>
            <a:r>
              <a:rPr sz="1600" spc="-10" dirty="0">
                <a:solidFill>
                  <a:srgbClr val="0000FF"/>
                </a:solidFill>
                <a:latin typeface="Verdana"/>
                <a:cs typeface="Verdana"/>
              </a:rPr>
              <a:t>(a</a:t>
            </a:r>
            <a:r>
              <a:rPr sz="1600" spc="-20" dirty="0">
                <a:solidFill>
                  <a:srgbClr val="0000FF"/>
                </a:solidFill>
                <a:latin typeface="Verdana"/>
                <a:cs typeface="Verdana"/>
              </a:rPr>
              <a:t>t</a:t>
            </a:r>
            <a:r>
              <a:rPr sz="1600" spc="-15" dirty="0">
                <a:solidFill>
                  <a:srgbClr val="0000FF"/>
                </a:solidFill>
                <a:latin typeface="Verdana"/>
                <a:cs typeface="Verdana"/>
              </a:rPr>
              <a:t>t</a:t>
            </a:r>
            <a:r>
              <a:rPr sz="1600" spc="-10" dirty="0">
                <a:solidFill>
                  <a:srgbClr val="0000FF"/>
                </a:solidFill>
                <a:latin typeface="Verdana"/>
                <a:cs typeface="Verdana"/>
              </a:rPr>
              <a:t>ribu</a:t>
            </a:r>
            <a:r>
              <a:rPr sz="1600" spc="-20" dirty="0">
                <a:solidFill>
                  <a:srgbClr val="0000FF"/>
                </a:solidFill>
                <a:latin typeface="Verdana"/>
                <a:cs typeface="Verdana"/>
              </a:rPr>
              <a:t>t</a:t>
            </a:r>
            <a:r>
              <a:rPr sz="1600" spc="-10" dirty="0">
                <a:solidFill>
                  <a:srgbClr val="0000FF"/>
                </a:solidFill>
                <a:latin typeface="Verdana"/>
                <a:cs typeface="Verdana"/>
              </a:rPr>
              <a:t>e</a:t>
            </a:r>
            <a:r>
              <a:rPr sz="1600" spc="-20" dirty="0">
                <a:solidFill>
                  <a:srgbClr val="0000FF"/>
                </a:solidFill>
                <a:latin typeface="Verdana"/>
                <a:cs typeface="Verdana"/>
              </a:rPr>
              <a:t>)</a:t>
            </a:r>
            <a:r>
              <a:rPr sz="1600" spc="-10" dirty="0">
                <a:solidFill>
                  <a:srgbClr val="0000FF"/>
                </a:solidFill>
                <a:latin typeface="Verdana"/>
                <a:cs typeface="Verdana"/>
              </a:rPr>
              <a:t>,</a:t>
            </a:r>
            <a:r>
              <a:rPr sz="1600" spc="20" dirty="0">
                <a:solidFill>
                  <a:srgbClr val="0000FF"/>
                </a:solidFill>
                <a:latin typeface="Verdana"/>
                <a:cs typeface="Verdana"/>
              </a:rPr>
              <a:t> </a:t>
            </a:r>
            <a:r>
              <a:rPr sz="1600" spc="-10" dirty="0">
                <a:solidFill>
                  <a:srgbClr val="0000FF"/>
                </a:solidFill>
                <a:latin typeface="Arial Unicode MS"/>
                <a:cs typeface="Arial Unicode MS"/>
              </a:rPr>
              <a:t>特征</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a:t>
            </a:r>
            <a:r>
              <a:rPr sz="1600" spc="-10" dirty="0">
                <a:solidFill>
                  <a:srgbClr val="0000FF"/>
                </a:solidFill>
                <a:latin typeface="Verdana"/>
                <a:cs typeface="Verdana"/>
              </a:rPr>
              <a:t>;</a:t>
            </a:r>
            <a:r>
              <a:rPr sz="1600" spc="5" dirty="0">
                <a:solidFill>
                  <a:srgbClr val="0000FF"/>
                </a:solidFill>
                <a:latin typeface="Verdana"/>
                <a:cs typeface="Verdana"/>
              </a:rPr>
              <a:t> </a:t>
            </a:r>
            <a:r>
              <a:rPr sz="1600" spc="-10" dirty="0">
                <a:solidFill>
                  <a:srgbClr val="0000FF"/>
                </a:solidFill>
                <a:latin typeface="Arial Unicode MS"/>
                <a:cs typeface="Arial Unicode MS"/>
              </a:rPr>
              <a:t>属性</a:t>
            </a:r>
            <a:r>
              <a:rPr sz="1600" spc="-20" dirty="0">
                <a:solidFill>
                  <a:srgbClr val="0000FF"/>
                </a:solidFill>
                <a:latin typeface="Arial Unicode MS"/>
                <a:cs typeface="Arial Unicode MS"/>
              </a:rPr>
              <a:t>值</a:t>
            </a:r>
            <a:endParaRPr sz="1600" dirty="0">
              <a:latin typeface="Arial Unicode MS"/>
              <a:cs typeface="Arial Unicode MS"/>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属性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样本空</a:t>
            </a:r>
            <a:r>
              <a:rPr sz="1600" spc="-5" dirty="0">
                <a:solidFill>
                  <a:srgbClr val="0000FF"/>
                </a:solidFill>
                <a:latin typeface="Arial Unicode MS"/>
                <a:cs typeface="Arial Unicode MS"/>
              </a:rPr>
              <a:t>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入空间</a:t>
            </a:r>
            <a:endParaRPr sz="1600" dirty="0">
              <a:latin typeface="Arial Unicode MS"/>
              <a:cs typeface="Arial Unicode MS"/>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特征向量</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 </a:t>
            </a:r>
            <a:r>
              <a:rPr sz="1600" spc="-20" dirty="0">
                <a:solidFill>
                  <a:srgbClr val="0000FF"/>
                </a:solidFill>
                <a:latin typeface="Verdana"/>
                <a:cs typeface="Verdana"/>
              </a:rPr>
              <a:t>v</a:t>
            </a:r>
            <a:r>
              <a:rPr sz="1600" spc="-10" dirty="0">
                <a:solidFill>
                  <a:srgbClr val="0000FF"/>
                </a:solidFill>
                <a:latin typeface="Verdana"/>
                <a:cs typeface="Verdana"/>
              </a:rPr>
              <a:t>e</a:t>
            </a:r>
            <a:r>
              <a:rPr sz="1600" spc="-20" dirty="0">
                <a:solidFill>
                  <a:srgbClr val="0000FF"/>
                </a:solidFill>
                <a:latin typeface="Verdana"/>
                <a:cs typeface="Verdana"/>
              </a:rPr>
              <a:t>c</a:t>
            </a:r>
            <a:r>
              <a:rPr sz="1600" spc="-15" dirty="0">
                <a:solidFill>
                  <a:srgbClr val="0000FF"/>
                </a:solidFill>
                <a:latin typeface="Verdana"/>
                <a:cs typeface="Verdana"/>
              </a:rPr>
              <a:t>t</a:t>
            </a:r>
            <a:r>
              <a:rPr sz="1600" spc="-10" dirty="0">
                <a:solidFill>
                  <a:srgbClr val="0000FF"/>
                </a:solidFill>
                <a:latin typeface="Verdana"/>
                <a:cs typeface="Verdana"/>
              </a:rPr>
              <a:t>o</a:t>
            </a:r>
            <a:r>
              <a:rPr sz="1600" dirty="0">
                <a:solidFill>
                  <a:srgbClr val="0000FF"/>
                </a:solidFill>
                <a:latin typeface="Verdana"/>
                <a:cs typeface="Verdana"/>
              </a:rPr>
              <a:t>r</a:t>
            </a:r>
            <a:r>
              <a:rPr sz="1600" spc="-10" dirty="0">
                <a:solidFill>
                  <a:srgbClr val="0000FF"/>
                </a:solidFill>
                <a:latin typeface="Verdana"/>
                <a:cs typeface="Verdana"/>
              </a:rPr>
              <a:t>)</a:t>
            </a:r>
            <a:endParaRPr sz="1600" dirty="0">
              <a:latin typeface="Verdana"/>
              <a:cs typeface="Verdana"/>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标记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出空间</a:t>
            </a:r>
            <a:endParaRPr sz="1600" dirty="0">
              <a:latin typeface="Arial Unicode MS"/>
              <a:cs typeface="Arial Unicode MS"/>
            </a:endParaRPr>
          </a:p>
        </p:txBody>
      </p:sp>
      <p:sp>
        <p:nvSpPr>
          <p:cNvPr id="4" name="object 4"/>
          <p:cNvSpPr txBox="1"/>
          <p:nvPr/>
        </p:nvSpPr>
        <p:spPr>
          <a:xfrm>
            <a:off x="8517766" y="3697988"/>
            <a:ext cx="1680845" cy="742315"/>
          </a:xfrm>
          <a:prstGeom prst="rect">
            <a:avLst/>
          </a:prstGeom>
        </p:spPr>
        <p:txBody>
          <a:bodyPr vert="horz" wrap="square" lIns="0" tIns="0" rIns="0" bIns="0" rtlCol="0">
            <a:noAutofit/>
          </a:bodyPr>
          <a:lstStyle/>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回归</a:t>
            </a:r>
            <a:endParaRPr sz="1600" dirty="0">
              <a:latin typeface="Arial Unicode MS"/>
              <a:cs typeface="Arial Unicode MS"/>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二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多分类</a:t>
            </a:r>
            <a:endParaRPr sz="1600" dirty="0">
              <a:latin typeface="Arial Unicode MS"/>
              <a:cs typeface="Arial Unicode MS"/>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正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反类</a:t>
            </a:r>
            <a:endParaRPr sz="1600" dirty="0">
              <a:latin typeface="Arial Unicode MS"/>
              <a:cs typeface="Arial Unicode MS"/>
            </a:endParaRPr>
          </a:p>
        </p:txBody>
      </p:sp>
      <p:sp>
        <p:nvSpPr>
          <p:cNvPr id="5" name="object 5"/>
          <p:cNvSpPr/>
          <p:nvPr/>
        </p:nvSpPr>
        <p:spPr>
          <a:xfrm>
            <a:off x="1691639" y="1182627"/>
            <a:ext cx="4056888" cy="585215"/>
          </a:xfrm>
          <a:custGeom>
            <a:avLst/>
            <a:gdLst/>
            <a:ahLst/>
            <a:cxnLst/>
            <a:rect l="l" t="t" r="r" b="b"/>
            <a:pathLst>
              <a:path w="4056888" h="585215">
                <a:moveTo>
                  <a:pt x="0" y="585215"/>
                </a:moveTo>
                <a:lnTo>
                  <a:pt x="4056888" y="585215"/>
                </a:lnTo>
                <a:lnTo>
                  <a:pt x="4056888" y="0"/>
                </a:lnTo>
                <a:lnTo>
                  <a:pt x="0" y="0"/>
                </a:lnTo>
                <a:lnTo>
                  <a:pt x="0" y="585215"/>
                </a:lnTo>
                <a:close/>
              </a:path>
            </a:pathLst>
          </a:custGeom>
          <a:solidFill>
            <a:srgbClr val="FFFFFF"/>
          </a:solidFill>
        </p:spPr>
        <p:txBody>
          <a:bodyPr wrap="square" lIns="0" tIns="0" rIns="0" bIns="0" rtlCol="0">
            <a:noAutofit/>
          </a:bodyPr>
          <a:lstStyle/>
          <a:p>
            <a:endParaRPr/>
          </a:p>
        </p:txBody>
      </p:sp>
      <p:sp>
        <p:nvSpPr>
          <p:cNvPr id="6" name="object 6"/>
          <p:cNvSpPr txBox="1"/>
          <p:nvPr/>
        </p:nvSpPr>
        <p:spPr>
          <a:xfrm>
            <a:off x="1770992" y="1227838"/>
            <a:ext cx="3763645" cy="498475"/>
          </a:xfrm>
          <a:prstGeom prst="rect">
            <a:avLst/>
          </a:prstGeom>
        </p:spPr>
        <p:txBody>
          <a:bodyPr vert="horz" wrap="square" lIns="0" tIns="0" rIns="0" bIns="0" rtlCol="0">
            <a:noAutofit/>
          </a:bodyPr>
          <a:lstStyle/>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监督学习</a:t>
            </a:r>
            <a:r>
              <a:rPr sz="1600" spc="-10" dirty="0">
                <a:solidFill>
                  <a:srgbClr val="0000FF"/>
                </a:solidFill>
                <a:latin typeface="Verdana"/>
                <a:cs typeface="Verdana"/>
              </a:rPr>
              <a:t>(</a:t>
            </a:r>
            <a:r>
              <a:rPr sz="1600" spc="-20" dirty="0">
                <a:solidFill>
                  <a:srgbClr val="0000FF"/>
                </a:solidFill>
                <a:latin typeface="Verdana"/>
                <a:cs typeface="Verdana"/>
              </a:rPr>
              <a:t>s</a:t>
            </a:r>
            <a:r>
              <a:rPr sz="1600" spc="-10" dirty="0">
                <a:solidFill>
                  <a:srgbClr val="0000FF"/>
                </a:solidFill>
                <a:latin typeface="Verdana"/>
                <a:cs typeface="Verdana"/>
              </a:rPr>
              <a:t>upervis</a:t>
            </a:r>
            <a:r>
              <a:rPr sz="1600" spc="-20" dirty="0">
                <a:solidFill>
                  <a:srgbClr val="0000FF"/>
                </a:solidFill>
                <a:latin typeface="Verdana"/>
                <a:cs typeface="Verdana"/>
              </a:rPr>
              <a:t>e</a:t>
            </a:r>
            <a:r>
              <a:rPr sz="1600" spc="-10" dirty="0">
                <a:solidFill>
                  <a:srgbClr val="0000FF"/>
                </a:solidFill>
                <a:latin typeface="Verdana"/>
                <a:cs typeface="Verdana"/>
              </a:rPr>
              <a:t>d</a:t>
            </a:r>
            <a:r>
              <a:rPr sz="1600" spc="25" dirty="0">
                <a:solidFill>
                  <a:srgbClr val="0000FF"/>
                </a:solidFill>
                <a:latin typeface="Verdana"/>
                <a:cs typeface="Verdana"/>
              </a:rPr>
              <a:t> </a:t>
            </a:r>
            <a:r>
              <a:rPr sz="1600" spc="-5" dirty="0">
                <a:solidFill>
                  <a:srgbClr val="0000FF"/>
                </a:solidFill>
                <a:latin typeface="Verdana"/>
                <a:cs typeface="Verdana"/>
              </a:rPr>
              <a:t>l</a:t>
            </a:r>
            <a:r>
              <a:rPr sz="1600" spc="-20" dirty="0">
                <a:solidFill>
                  <a:srgbClr val="0000FF"/>
                </a:solidFill>
                <a:latin typeface="Verdana"/>
                <a:cs typeface="Verdana"/>
              </a:rPr>
              <a:t>e</a:t>
            </a:r>
            <a:r>
              <a:rPr sz="1600" spc="-10" dirty="0">
                <a:solidFill>
                  <a:srgbClr val="0000FF"/>
                </a:solidFill>
                <a:latin typeface="Verdana"/>
                <a:cs typeface="Verdana"/>
              </a:rPr>
              <a:t>arning)</a:t>
            </a:r>
            <a:endParaRPr sz="1600" dirty="0">
              <a:latin typeface="Verdana"/>
              <a:cs typeface="Verdana"/>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无监督学习</a:t>
            </a:r>
            <a:r>
              <a:rPr sz="1600" spc="-10" dirty="0">
                <a:solidFill>
                  <a:srgbClr val="0000FF"/>
                </a:solidFill>
                <a:latin typeface="Verdana"/>
                <a:cs typeface="Verdana"/>
              </a:rPr>
              <a:t>(</a:t>
            </a:r>
            <a:r>
              <a:rPr sz="1600" spc="-20" dirty="0">
                <a:solidFill>
                  <a:srgbClr val="0000FF"/>
                </a:solidFill>
                <a:latin typeface="Verdana"/>
                <a:cs typeface="Verdana"/>
              </a:rPr>
              <a:t>u</a:t>
            </a:r>
            <a:r>
              <a:rPr sz="1600" spc="-10" dirty="0">
                <a:solidFill>
                  <a:srgbClr val="0000FF"/>
                </a:solidFill>
                <a:latin typeface="Verdana"/>
                <a:cs typeface="Verdana"/>
              </a:rPr>
              <a:t>n</a:t>
            </a:r>
            <a:r>
              <a:rPr sz="1600" spc="-20" dirty="0">
                <a:solidFill>
                  <a:srgbClr val="0000FF"/>
                </a:solidFill>
                <a:latin typeface="Verdana"/>
                <a:cs typeface="Verdana"/>
              </a:rPr>
              <a:t>s</a:t>
            </a:r>
            <a:r>
              <a:rPr sz="1600" spc="-10" dirty="0">
                <a:solidFill>
                  <a:srgbClr val="0000FF"/>
                </a:solidFill>
                <a:latin typeface="Verdana"/>
                <a:cs typeface="Verdana"/>
              </a:rPr>
              <a:t>upervis</a:t>
            </a:r>
            <a:r>
              <a:rPr sz="1600" spc="-20" dirty="0">
                <a:solidFill>
                  <a:srgbClr val="0000FF"/>
                </a:solidFill>
                <a:latin typeface="Verdana"/>
                <a:cs typeface="Verdana"/>
              </a:rPr>
              <a:t>e</a:t>
            </a:r>
            <a:r>
              <a:rPr sz="1600" spc="-10" dirty="0">
                <a:solidFill>
                  <a:srgbClr val="0000FF"/>
                </a:solidFill>
                <a:latin typeface="Verdana"/>
                <a:cs typeface="Verdana"/>
              </a:rPr>
              <a:t>d</a:t>
            </a:r>
            <a:r>
              <a:rPr sz="1600" spc="25" dirty="0">
                <a:solidFill>
                  <a:srgbClr val="0000FF"/>
                </a:solidFill>
                <a:latin typeface="Verdana"/>
                <a:cs typeface="Verdana"/>
              </a:rPr>
              <a:t> </a:t>
            </a:r>
            <a:r>
              <a:rPr sz="1600" spc="-5" dirty="0">
                <a:solidFill>
                  <a:srgbClr val="0000FF"/>
                </a:solidFill>
                <a:latin typeface="Verdana"/>
                <a:cs typeface="Verdana"/>
              </a:rPr>
              <a:t>l</a:t>
            </a:r>
            <a:r>
              <a:rPr sz="1600" spc="-20" dirty="0">
                <a:solidFill>
                  <a:srgbClr val="0000FF"/>
                </a:solidFill>
                <a:latin typeface="Verdana"/>
                <a:cs typeface="Verdana"/>
              </a:rPr>
              <a:t>e</a:t>
            </a:r>
            <a:r>
              <a:rPr sz="1600" spc="-10" dirty="0">
                <a:solidFill>
                  <a:srgbClr val="0000FF"/>
                </a:solidFill>
                <a:latin typeface="Verdana"/>
                <a:cs typeface="Verdana"/>
              </a:rPr>
              <a:t>arning)</a:t>
            </a:r>
            <a:endParaRPr sz="1600" dirty="0">
              <a:latin typeface="Verdana"/>
              <a:cs typeface="Verdana"/>
            </a:endParaRPr>
          </a:p>
        </p:txBody>
      </p:sp>
      <p:sp>
        <p:nvSpPr>
          <p:cNvPr id="7" name="object 7"/>
          <p:cNvSpPr/>
          <p:nvPr/>
        </p:nvSpPr>
        <p:spPr>
          <a:xfrm>
            <a:off x="8113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8" name="object 8"/>
          <p:cNvSpPr txBox="1"/>
          <p:nvPr/>
        </p:nvSpPr>
        <p:spPr>
          <a:xfrm>
            <a:off x="8193788" y="1983997"/>
            <a:ext cx="2216785" cy="742315"/>
          </a:xfrm>
          <a:prstGeom prst="rect">
            <a:avLst/>
          </a:prstGeom>
        </p:spPr>
        <p:txBody>
          <a:bodyPr vert="horz" wrap="square" lIns="0" tIns="0" rIns="0" bIns="0" rtlCol="0">
            <a:noAutofit/>
          </a:bodyPr>
          <a:lstStyle/>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假设</a:t>
            </a:r>
            <a:r>
              <a:rPr sz="1600" spc="-10" dirty="0">
                <a:solidFill>
                  <a:srgbClr val="0000FF"/>
                </a:solidFill>
                <a:latin typeface="Verdana"/>
                <a:cs typeface="Verdana"/>
              </a:rPr>
              <a:t>(</a:t>
            </a:r>
            <a:r>
              <a:rPr sz="1600" spc="-30" dirty="0">
                <a:solidFill>
                  <a:srgbClr val="0000FF"/>
                </a:solidFill>
                <a:latin typeface="Verdana"/>
                <a:cs typeface="Verdana"/>
              </a:rPr>
              <a:t>h</a:t>
            </a:r>
            <a:r>
              <a:rPr sz="1600" spc="-10" dirty="0">
                <a:solidFill>
                  <a:srgbClr val="0000FF"/>
                </a:solidFill>
                <a:latin typeface="Verdana"/>
                <a:cs typeface="Verdana"/>
              </a:rPr>
              <a:t>ypoth</a:t>
            </a:r>
            <a:r>
              <a:rPr sz="1600" spc="-20" dirty="0">
                <a:solidFill>
                  <a:srgbClr val="0000FF"/>
                </a:solidFill>
                <a:latin typeface="Verdana"/>
                <a:cs typeface="Verdana"/>
              </a:rPr>
              <a:t>e</a:t>
            </a:r>
            <a:r>
              <a:rPr sz="1600" spc="-10" dirty="0">
                <a:solidFill>
                  <a:srgbClr val="0000FF"/>
                </a:solidFill>
                <a:latin typeface="Verdana"/>
                <a:cs typeface="Verdana"/>
              </a:rPr>
              <a:t>s</a:t>
            </a:r>
            <a:r>
              <a:rPr sz="1600" spc="-20" dirty="0">
                <a:solidFill>
                  <a:srgbClr val="0000FF"/>
                </a:solidFill>
                <a:latin typeface="Verdana"/>
                <a:cs typeface="Verdana"/>
              </a:rPr>
              <a:t>i</a:t>
            </a:r>
            <a:r>
              <a:rPr sz="1600" spc="-15" dirty="0">
                <a:solidFill>
                  <a:srgbClr val="0000FF"/>
                </a:solidFill>
                <a:latin typeface="Verdana"/>
                <a:cs typeface="Verdana"/>
              </a:rPr>
              <a:t>s</a:t>
            </a:r>
            <a:r>
              <a:rPr sz="1600" spc="-10" dirty="0">
                <a:solidFill>
                  <a:srgbClr val="0000FF"/>
                </a:solidFill>
                <a:latin typeface="Verdana"/>
                <a:cs typeface="Verdana"/>
              </a:rPr>
              <a:t>)</a:t>
            </a:r>
            <a:endParaRPr sz="1600" dirty="0">
              <a:latin typeface="Verdana"/>
              <a:cs typeface="Verdana"/>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真相</a:t>
            </a:r>
            <a:r>
              <a:rPr sz="1600" spc="-10" dirty="0">
                <a:solidFill>
                  <a:srgbClr val="0000FF"/>
                </a:solidFill>
                <a:latin typeface="Verdana"/>
                <a:cs typeface="Verdana"/>
              </a:rPr>
              <a:t>(ground</a:t>
            </a:r>
            <a:r>
              <a:rPr sz="1600" spc="-15" dirty="0">
                <a:solidFill>
                  <a:srgbClr val="0000FF"/>
                </a:solidFill>
                <a:latin typeface="Verdana"/>
                <a:cs typeface="Verdana"/>
              </a:rPr>
              <a:t>-t</a:t>
            </a:r>
            <a:r>
              <a:rPr sz="1600" spc="-10" dirty="0">
                <a:solidFill>
                  <a:srgbClr val="0000FF"/>
                </a:solidFill>
                <a:latin typeface="Verdana"/>
                <a:cs typeface="Verdana"/>
              </a:rPr>
              <a:t>rut</a:t>
            </a:r>
            <a:r>
              <a:rPr sz="1600" spc="-20" dirty="0">
                <a:solidFill>
                  <a:srgbClr val="0000FF"/>
                </a:solidFill>
                <a:latin typeface="Verdana"/>
                <a:cs typeface="Verdana"/>
              </a:rPr>
              <a:t>h</a:t>
            </a:r>
            <a:r>
              <a:rPr sz="1600" spc="-10" dirty="0">
                <a:solidFill>
                  <a:srgbClr val="0000FF"/>
                </a:solidFill>
                <a:latin typeface="Verdana"/>
                <a:cs typeface="Verdana"/>
              </a:rPr>
              <a:t>)</a:t>
            </a:r>
            <a:endParaRPr sz="1600" dirty="0">
              <a:latin typeface="Verdana"/>
              <a:cs typeface="Verdana"/>
            </a:endParaRPr>
          </a:p>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学习器</a:t>
            </a:r>
            <a:r>
              <a:rPr sz="1600" spc="-10" dirty="0">
                <a:solidFill>
                  <a:srgbClr val="0000FF"/>
                </a:solidFill>
                <a:latin typeface="Verdana"/>
                <a:cs typeface="Verdana"/>
              </a:rPr>
              <a:t>(</a:t>
            </a:r>
            <a:r>
              <a:rPr sz="1600" spc="-20" dirty="0">
                <a:solidFill>
                  <a:srgbClr val="0000FF"/>
                </a:solidFill>
                <a:latin typeface="Verdana"/>
                <a:cs typeface="Verdana"/>
              </a:rPr>
              <a:t>l</a:t>
            </a:r>
            <a:r>
              <a:rPr sz="1600" spc="-10" dirty="0">
                <a:solidFill>
                  <a:srgbClr val="0000FF"/>
                </a:solidFill>
                <a:latin typeface="Verdana"/>
                <a:cs typeface="Verdana"/>
              </a:rPr>
              <a:t>earn</a:t>
            </a:r>
            <a:r>
              <a:rPr sz="1600" spc="-15" dirty="0">
                <a:solidFill>
                  <a:srgbClr val="0000FF"/>
                </a:solidFill>
                <a:latin typeface="Verdana"/>
                <a:cs typeface="Verdana"/>
              </a:rPr>
              <a:t>e</a:t>
            </a:r>
            <a:r>
              <a:rPr sz="1600" spc="-10" dirty="0">
                <a:solidFill>
                  <a:srgbClr val="0000FF"/>
                </a:solidFill>
                <a:latin typeface="Verdana"/>
                <a:cs typeface="Verdana"/>
              </a:rPr>
              <a:t>r)</a:t>
            </a:r>
            <a:endParaRPr sz="1600" dirty="0">
              <a:latin typeface="Verdana"/>
              <a:cs typeface="Verdana"/>
            </a:endParaRPr>
          </a:p>
        </p:txBody>
      </p:sp>
      <p:sp>
        <p:nvSpPr>
          <p:cNvPr id="9" name="object 9"/>
          <p:cNvSpPr/>
          <p:nvPr/>
        </p:nvSpPr>
        <p:spPr>
          <a:xfrm>
            <a:off x="7263384" y="4991100"/>
            <a:ext cx="3192780" cy="1077468"/>
          </a:xfrm>
          <a:custGeom>
            <a:avLst/>
            <a:gdLst/>
            <a:ahLst/>
            <a:cxnLst/>
            <a:rect l="l" t="t" r="r" b="b"/>
            <a:pathLst>
              <a:path w="3192780" h="1077468">
                <a:moveTo>
                  <a:pt x="0" y="1077468"/>
                </a:moveTo>
                <a:lnTo>
                  <a:pt x="3192780" y="1077468"/>
                </a:lnTo>
                <a:lnTo>
                  <a:pt x="3192780" y="0"/>
                </a:lnTo>
                <a:lnTo>
                  <a:pt x="0" y="0"/>
                </a:lnTo>
                <a:lnTo>
                  <a:pt x="0" y="1077468"/>
                </a:lnTo>
                <a:close/>
              </a:path>
            </a:pathLst>
          </a:custGeom>
          <a:solidFill>
            <a:srgbClr val="FFFF99"/>
          </a:solidFill>
        </p:spPr>
        <p:txBody>
          <a:bodyPr wrap="square" lIns="0" tIns="0" rIns="0" bIns="0" rtlCol="0">
            <a:noAutofit/>
          </a:bodyPr>
          <a:lstStyle/>
          <a:p>
            <a:endParaRPr/>
          </a:p>
        </p:txBody>
      </p:sp>
      <p:sp>
        <p:nvSpPr>
          <p:cNvPr id="10" name="object 10"/>
          <p:cNvSpPr txBox="1"/>
          <p:nvPr/>
        </p:nvSpPr>
        <p:spPr>
          <a:xfrm>
            <a:off x="7343394" y="5037204"/>
            <a:ext cx="2957830" cy="986155"/>
          </a:xfrm>
          <a:prstGeom prst="rect">
            <a:avLst/>
          </a:prstGeom>
        </p:spPr>
        <p:txBody>
          <a:bodyPr vert="horz" wrap="square" lIns="0" tIns="0" rIns="0" bIns="0" rtlCol="0">
            <a:noAutofit/>
          </a:bodyPr>
          <a:lstStyle/>
          <a:p>
            <a:pPr marL="299085" indent="-287020">
              <a:buClr>
                <a:srgbClr val="0000FF"/>
              </a:buClr>
              <a:buFont typeface="Arial"/>
              <a:buChar char="•"/>
              <a:tabLst>
                <a:tab pos="299085" algn="l"/>
              </a:tabLst>
            </a:pPr>
            <a:r>
              <a:rPr sz="1600" spc="-10" dirty="0">
                <a:solidFill>
                  <a:srgbClr val="0000FF"/>
                </a:solidFill>
                <a:latin typeface="Arial Unicode MS"/>
                <a:cs typeface="Arial Unicode MS"/>
              </a:rPr>
              <a:t>未见样本</a:t>
            </a:r>
            <a:r>
              <a:rPr sz="1600" spc="-10" dirty="0">
                <a:solidFill>
                  <a:srgbClr val="0000FF"/>
                </a:solidFill>
                <a:latin typeface="Verdana"/>
                <a:cs typeface="Verdana"/>
              </a:rPr>
              <a:t>(</a:t>
            </a:r>
            <a:r>
              <a:rPr sz="1600" spc="-20" dirty="0">
                <a:solidFill>
                  <a:srgbClr val="0000FF"/>
                </a:solidFill>
                <a:latin typeface="Verdana"/>
                <a:cs typeface="Verdana"/>
              </a:rPr>
              <a:t>u</a:t>
            </a:r>
            <a:r>
              <a:rPr sz="1600" spc="-10" dirty="0">
                <a:solidFill>
                  <a:srgbClr val="0000FF"/>
                </a:solidFill>
                <a:latin typeface="Verdana"/>
                <a:cs typeface="Verdana"/>
              </a:rPr>
              <a:t>n</a:t>
            </a:r>
            <a:r>
              <a:rPr sz="1600" spc="-20" dirty="0">
                <a:solidFill>
                  <a:srgbClr val="0000FF"/>
                </a:solidFill>
                <a:latin typeface="Verdana"/>
                <a:cs typeface="Verdana"/>
              </a:rPr>
              <a:t>s</a:t>
            </a:r>
            <a:r>
              <a:rPr sz="1600" spc="-10" dirty="0">
                <a:solidFill>
                  <a:srgbClr val="0000FF"/>
                </a:solidFill>
                <a:latin typeface="Verdana"/>
                <a:cs typeface="Verdana"/>
              </a:rPr>
              <a:t>e</a:t>
            </a:r>
            <a:r>
              <a:rPr sz="1600" spc="-20" dirty="0">
                <a:solidFill>
                  <a:srgbClr val="0000FF"/>
                </a:solidFill>
                <a:latin typeface="Verdana"/>
                <a:cs typeface="Verdana"/>
              </a:rPr>
              <a:t>e</a:t>
            </a:r>
            <a:r>
              <a:rPr sz="1600" spc="-10" dirty="0">
                <a:solidFill>
                  <a:srgbClr val="0000FF"/>
                </a:solidFill>
                <a:latin typeface="Verdana"/>
                <a:cs typeface="Verdana"/>
              </a:rPr>
              <a:t>n in</a:t>
            </a:r>
            <a:r>
              <a:rPr sz="1600" spc="-25" dirty="0">
                <a:solidFill>
                  <a:srgbClr val="0000FF"/>
                </a:solidFill>
                <a:latin typeface="Verdana"/>
                <a:cs typeface="Verdana"/>
              </a:rPr>
              <a:t>s</a:t>
            </a:r>
            <a:r>
              <a:rPr sz="1600" spc="-15" dirty="0">
                <a:solidFill>
                  <a:srgbClr val="0000FF"/>
                </a:solidFill>
                <a:latin typeface="Verdana"/>
                <a:cs typeface="Verdana"/>
              </a:rPr>
              <a:t>t</a:t>
            </a:r>
            <a:r>
              <a:rPr sz="1600" spc="-10" dirty="0">
                <a:solidFill>
                  <a:srgbClr val="0000FF"/>
                </a:solidFill>
                <a:latin typeface="Verdana"/>
                <a:cs typeface="Verdana"/>
              </a:rPr>
              <a:t>an</a:t>
            </a:r>
            <a:r>
              <a:rPr sz="1600" spc="-15" dirty="0">
                <a:solidFill>
                  <a:srgbClr val="0000FF"/>
                </a:solidFill>
                <a:latin typeface="Verdana"/>
                <a:cs typeface="Verdana"/>
              </a:rPr>
              <a:t>c</a:t>
            </a:r>
            <a:r>
              <a:rPr sz="1600" spc="-10" dirty="0">
                <a:solidFill>
                  <a:srgbClr val="0000FF"/>
                </a:solidFill>
                <a:latin typeface="Verdana"/>
                <a:cs typeface="Verdana"/>
              </a:rPr>
              <a:t>e)</a:t>
            </a:r>
            <a:endParaRPr sz="1600" dirty="0">
              <a:latin typeface="Verdana"/>
              <a:cs typeface="Verdana"/>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未</a:t>
            </a:r>
            <a:r>
              <a:rPr sz="1600" spc="295" dirty="0">
                <a:solidFill>
                  <a:srgbClr val="0000FF"/>
                </a:solidFill>
                <a:latin typeface="Arial Unicode MS"/>
                <a:cs typeface="Arial Unicode MS"/>
              </a:rPr>
              <a:t>知“</a:t>
            </a:r>
            <a:r>
              <a:rPr sz="1600" spc="455" dirty="0">
                <a:solidFill>
                  <a:srgbClr val="0000FF"/>
                </a:solidFill>
                <a:latin typeface="Arial Unicode MS"/>
                <a:cs typeface="Arial Unicode MS"/>
              </a:rPr>
              <a:t>分</a:t>
            </a:r>
            <a:r>
              <a:rPr sz="1600" spc="520" dirty="0">
                <a:solidFill>
                  <a:srgbClr val="0000FF"/>
                </a:solidFill>
                <a:latin typeface="Arial Unicode MS"/>
                <a:cs typeface="Arial Unicode MS"/>
              </a:rPr>
              <a:t>布”</a:t>
            </a:r>
            <a:endParaRPr sz="1600" dirty="0">
              <a:latin typeface="Arial Unicode MS"/>
              <a:cs typeface="Arial Unicode MS"/>
            </a:endParaRPr>
          </a:p>
          <a:p>
            <a:pPr marL="12700">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独立同分布</a:t>
            </a:r>
            <a:r>
              <a:rPr sz="1600" spc="-15" dirty="0">
                <a:solidFill>
                  <a:srgbClr val="0000FF"/>
                </a:solidFill>
                <a:latin typeface="Verdana"/>
                <a:cs typeface="Verdana"/>
              </a:rPr>
              <a:t>(</a:t>
            </a:r>
            <a:r>
              <a:rPr sz="1600" spc="-5" dirty="0">
                <a:solidFill>
                  <a:srgbClr val="0000FF"/>
                </a:solidFill>
                <a:latin typeface="Verdana"/>
                <a:cs typeface="Verdana"/>
              </a:rPr>
              <a:t>i</a:t>
            </a:r>
            <a:r>
              <a:rPr sz="1600" spc="-20" dirty="0">
                <a:solidFill>
                  <a:srgbClr val="0000FF"/>
                </a:solidFill>
                <a:latin typeface="Verdana"/>
                <a:cs typeface="Verdana"/>
              </a:rPr>
              <a:t>.</a:t>
            </a:r>
            <a:r>
              <a:rPr sz="1600" spc="-5" dirty="0">
                <a:solidFill>
                  <a:srgbClr val="0000FF"/>
                </a:solidFill>
                <a:latin typeface="Verdana"/>
                <a:cs typeface="Verdana"/>
              </a:rPr>
              <a:t>i</a:t>
            </a:r>
            <a:r>
              <a:rPr sz="1600" spc="-20" dirty="0">
                <a:solidFill>
                  <a:srgbClr val="0000FF"/>
                </a:solidFill>
                <a:latin typeface="Verdana"/>
                <a:cs typeface="Verdana"/>
              </a:rPr>
              <a:t>.</a:t>
            </a:r>
            <a:r>
              <a:rPr sz="1600" spc="-10" dirty="0">
                <a:solidFill>
                  <a:srgbClr val="0000FF"/>
                </a:solidFill>
                <a:latin typeface="Verdana"/>
                <a:cs typeface="Verdana"/>
              </a:rPr>
              <a:t>d</a:t>
            </a:r>
            <a:r>
              <a:rPr sz="1600" spc="-15" dirty="0">
                <a:solidFill>
                  <a:srgbClr val="0000FF"/>
                </a:solidFill>
                <a:latin typeface="Verdana"/>
                <a:cs typeface="Verdana"/>
              </a:rPr>
              <a:t>.)</a:t>
            </a:r>
            <a:endParaRPr sz="1600" dirty="0">
              <a:latin typeface="Verdana"/>
              <a:cs typeface="Verdana"/>
            </a:endParaRPr>
          </a:p>
          <a:p>
            <a:pPr marL="299085" indent="-287020">
              <a:buClr>
                <a:srgbClr val="0000FF"/>
              </a:buClr>
              <a:buFont typeface="Arial"/>
              <a:buChar char="•"/>
              <a:tabLst>
                <a:tab pos="299085" algn="l"/>
              </a:tabLst>
            </a:pPr>
            <a:r>
              <a:rPr sz="1600" dirty="0">
                <a:solidFill>
                  <a:srgbClr val="FF0000"/>
                </a:solidFill>
                <a:latin typeface="Arial Unicode MS"/>
                <a:cs typeface="Arial Unicode MS"/>
              </a:rPr>
              <a:t>泛化</a:t>
            </a:r>
            <a:r>
              <a:rPr sz="1600" b="1" spc="-10" dirty="0">
                <a:solidFill>
                  <a:srgbClr val="FF0000"/>
                </a:solidFill>
                <a:latin typeface="Verdana"/>
                <a:cs typeface="Verdana"/>
              </a:rPr>
              <a:t>(g</a:t>
            </a:r>
            <a:r>
              <a:rPr sz="1600" b="1" spc="-25" dirty="0">
                <a:solidFill>
                  <a:srgbClr val="FF0000"/>
                </a:solidFill>
                <a:latin typeface="Verdana"/>
                <a:cs typeface="Verdana"/>
              </a:rPr>
              <a:t>e</a:t>
            </a:r>
            <a:r>
              <a:rPr sz="1600" b="1" spc="-15" dirty="0">
                <a:solidFill>
                  <a:srgbClr val="FF0000"/>
                </a:solidFill>
                <a:latin typeface="Verdana"/>
                <a:cs typeface="Verdana"/>
              </a:rPr>
              <a:t>nera</a:t>
            </a:r>
            <a:r>
              <a:rPr sz="1600" b="1" spc="-20" dirty="0">
                <a:solidFill>
                  <a:srgbClr val="FF0000"/>
                </a:solidFill>
                <a:latin typeface="Verdana"/>
                <a:cs typeface="Verdana"/>
              </a:rPr>
              <a:t>li</a:t>
            </a:r>
            <a:r>
              <a:rPr sz="1600" b="1" spc="-15" dirty="0">
                <a:solidFill>
                  <a:srgbClr val="FF0000"/>
                </a:solidFill>
                <a:latin typeface="Verdana"/>
                <a:cs typeface="Verdana"/>
              </a:rPr>
              <a:t>za</a:t>
            </a:r>
            <a:r>
              <a:rPr sz="1600" b="1" spc="-5" dirty="0">
                <a:solidFill>
                  <a:srgbClr val="FF0000"/>
                </a:solidFill>
                <a:latin typeface="Verdana"/>
                <a:cs typeface="Verdana"/>
              </a:rPr>
              <a:t>ti</a:t>
            </a:r>
            <a:r>
              <a:rPr sz="1600" b="1" spc="-15" dirty="0">
                <a:solidFill>
                  <a:srgbClr val="FF0000"/>
                </a:solidFill>
                <a:latin typeface="Verdana"/>
                <a:cs typeface="Verdana"/>
              </a:rPr>
              <a:t>o</a:t>
            </a:r>
            <a:r>
              <a:rPr sz="1600" b="1" spc="-10" dirty="0">
                <a:solidFill>
                  <a:srgbClr val="FF0000"/>
                </a:solidFill>
                <a:latin typeface="Verdana"/>
                <a:cs typeface="Verdana"/>
              </a:rPr>
              <a:t>n)</a:t>
            </a:r>
            <a:endParaRPr sz="1600" dirty="0">
              <a:latin typeface="Verdana"/>
              <a:cs typeface="Verdana"/>
            </a:endParaRPr>
          </a:p>
        </p:txBody>
      </p:sp>
      <p:sp>
        <p:nvSpPr>
          <p:cNvPr id="11" name="object 11"/>
          <p:cNvSpPr/>
          <p:nvPr/>
        </p:nvSpPr>
        <p:spPr>
          <a:xfrm>
            <a:off x="2325623" y="1481327"/>
            <a:ext cx="6551676" cy="3503676"/>
          </a:xfrm>
          <a:prstGeom prst="rect">
            <a:avLst/>
          </a:prstGeom>
          <a:blipFill>
            <a:blip r:embed="rId3" cstate="print"/>
            <a:stretch>
              <a:fillRect/>
            </a:stretch>
          </a:blipFill>
        </p:spPr>
        <p:txBody>
          <a:bodyPr wrap="square" lIns="0" tIns="0" rIns="0" bIns="0" rtlCol="0">
            <a:noAutofit/>
          </a:bodyPr>
          <a:lstStyle/>
          <a:p>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animBg="1"/>
      <p:bldP spid="10" grpId="0"/>
    </p:bldLst>
  </p:timing>
  <p:extLst mod="1"/>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训练集的样本数量大于测试集</a:t>
            </a:r>
          </a:p>
        </p:txBody>
      </p:sp>
      <p:sp>
        <p:nvSpPr>
          <p:cNvPr id="5" name="文本框 4"/>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正确</a:t>
            </a:r>
          </a:p>
        </p:txBody>
      </p:sp>
      <p:sp>
        <p:nvSpPr>
          <p:cNvPr id="6" name="文本框 5"/>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错误</a:t>
            </a:r>
          </a:p>
        </p:txBody>
      </p:sp>
      <p:sp>
        <p:nvSpPr>
          <p:cNvPr id="9" name="椭圆 8"/>
          <p:cNvSpPr>
            <a:spLocks noChangeAspect="1"/>
          </p:cNvSpPr>
          <p:nvPr>
            <p:custDataLst>
              <p:tags r:id="rId5"/>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6"/>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7"/>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8" name="组合 17"/>
          <p:cNvGrpSpPr/>
          <p:nvPr>
            <p:custDataLst>
              <p:tags r:id="rId8"/>
            </p:custDataLst>
          </p:nvPr>
        </p:nvGrpSpPr>
        <p:grpSpPr>
          <a:xfrm>
            <a:off x="0" y="0"/>
            <a:ext cx="12192000" cy="635000"/>
            <a:chOff x="0" y="0"/>
            <a:chExt cx="12192000" cy="635000"/>
          </a:xfrm>
        </p:grpSpPr>
        <p:sp>
          <p:nvSpPr>
            <p:cNvPr id="14" name="TitleBackground"/>
            <p:cNvSpPr/>
            <p:nvPr>
              <p:custDataLst>
                <p:tags r:id="rId11"/>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2"/>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7"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p:cNvPicPr>
            <a:picLocks/>
          </p:cNvPicPr>
          <p:nvPr>
            <p:custDataLst>
              <p:tags r:id="rId9"/>
            </p:custDataLst>
          </p:nvPr>
        </p:nvPicPr>
        <p:blipFill>
          <a:blip r:embed="rId16">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19" name="文本框 18"/>
          <p:cNvSpPr txBox="1"/>
          <p:nvPr>
            <p:custDataLst>
              <p:tags r:id="rId10"/>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spTree>
    <p:custDataLst>
      <p:tags r:id="rId1"/>
    </p:custDataLst>
    <p:extLst>
      <p:ext uri="{BB962C8B-B14F-4D97-AF65-F5344CB8AC3E}">
        <p14:creationId xmlns:p14="http://schemas.microsoft.com/office/powerpoint/2010/main" val="1656949192"/>
      </p:ext>
    </p:extLst>
  </p:cSld>
  <p:clrMapOvr>
    <a:masterClrMapping/>
  </p:clrMapOvr>
  <p:extLst mod="1"/>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假设空间</a:t>
            </a:r>
          </a:p>
        </p:txBody>
      </p:sp>
      <p:sp>
        <p:nvSpPr>
          <p:cNvPr id="3" name="object 3"/>
          <p:cNvSpPr/>
          <p:nvPr/>
        </p:nvSpPr>
        <p:spPr>
          <a:xfrm>
            <a:off x="3525776" y="3467861"/>
            <a:ext cx="4549139" cy="449580"/>
          </a:xfrm>
          <a:custGeom>
            <a:avLst/>
            <a:gdLst/>
            <a:ahLst/>
            <a:cxnLst/>
            <a:rect l="l" t="t" r="r" b="b"/>
            <a:pathLst>
              <a:path w="4549139" h="449579">
                <a:moveTo>
                  <a:pt x="0" y="449580"/>
                </a:moveTo>
                <a:lnTo>
                  <a:pt x="4549139" y="449580"/>
                </a:lnTo>
                <a:lnTo>
                  <a:pt x="4549139" y="0"/>
                </a:lnTo>
                <a:lnTo>
                  <a:pt x="0" y="0"/>
                </a:lnTo>
                <a:lnTo>
                  <a:pt x="0" y="449580"/>
                </a:lnTo>
                <a:close/>
              </a:path>
            </a:pathLst>
          </a:custGeom>
          <a:solidFill>
            <a:srgbClr val="FFFFFF"/>
          </a:solidFill>
        </p:spPr>
        <p:txBody>
          <a:bodyPr wrap="square" lIns="0" tIns="0" rIns="0" bIns="0" rtlCol="0">
            <a:noAutofit/>
          </a:bodyPr>
          <a:lstStyle/>
          <a:p>
            <a:endParaRPr/>
          </a:p>
        </p:txBody>
      </p:sp>
      <p:sp>
        <p:nvSpPr>
          <p:cNvPr id="4" name="object 4"/>
          <p:cNvSpPr/>
          <p:nvPr/>
        </p:nvSpPr>
        <p:spPr>
          <a:xfrm>
            <a:off x="3525775" y="3493879"/>
            <a:ext cx="4932425" cy="449580"/>
          </a:xfrm>
          <a:custGeom>
            <a:avLst/>
            <a:gdLst/>
            <a:ahLst/>
            <a:cxnLst/>
            <a:rect l="l" t="t" r="r" b="b"/>
            <a:pathLst>
              <a:path w="4549139" h="449579">
                <a:moveTo>
                  <a:pt x="0" y="449580"/>
                </a:moveTo>
                <a:lnTo>
                  <a:pt x="4549139" y="449580"/>
                </a:lnTo>
                <a:lnTo>
                  <a:pt x="4549139" y="0"/>
                </a:lnTo>
                <a:lnTo>
                  <a:pt x="0" y="0"/>
                </a:lnTo>
                <a:lnTo>
                  <a:pt x="0" y="449580"/>
                </a:lnTo>
                <a:close/>
              </a:path>
            </a:pathLst>
          </a:custGeom>
          <a:ln w="25908">
            <a:solidFill>
              <a:srgbClr val="319E6D"/>
            </a:solidFill>
          </a:ln>
        </p:spPr>
        <p:txBody>
          <a:bodyPr wrap="square" lIns="0" tIns="0" rIns="0" bIns="0" rtlCol="0">
            <a:noAutofit/>
          </a:bodyPr>
          <a:lstStyle/>
          <a:p>
            <a:endParaRPr/>
          </a:p>
        </p:txBody>
      </p:sp>
      <p:sp>
        <p:nvSpPr>
          <p:cNvPr id="5" name="object 5"/>
          <p:cNvSpPr txBox="1"/>
          <p:nvPr/>
        </p:nvSpPr>
        <p:spPr>
          <a:xfrm>
            <a:off x="2037692" y="3564254"/>
            <a:ext cx="8173108" cy="2430780"/>
          </a:xfrm>
          <a:prstGeom prst="rect">
            <a:avLst/>
          </a:prstGeom>
        </p:spPr>
        <p:txBody>
          <a:bodyPr vert="horz" wrap="square" lIns="0" tIns="0" rIns="0" bIns="0" rtlCol="0">
            <a:noAutofit/>
          </a:bodyPr>
          <a:lstStyle/>
          <a:p>
            <a:pPr marR="122555" algn="ctr"/>
            <a:r>
              <a:rPr sz="2000" spc="-215" dirty="0">
                <a:latin typeface="Courier"/>
                <a:cs typeface="Courier"/>
              </a:rPr>
              <a:t>(</a:t>
            </a:r>
            <a:r>
              <a:rPr sz="2000" dirty="0">
                <a:latin typeface="Arial Unicode MS"/>
                <a:cs typeface="Arial Unicode MS"/>
              </a:rPr>
              <a:t>色泽</a:t>
            </a:r>
            <a:r>
              <a:rPr sz="2000" spc="-204" dirty="0">
                <a:latin typeface="Courier"/>
                <a:cs typeface="Courier"/>
              </a:rPr>
              <a:t>=?</a:t>
            </a:r>
            <a:r>
              <a:rPr sz="2000" spc="-215" dirty="0">
                <a:latin typeface="Courier"/>
                <a:cs typeface="Courier"/>
              </a:rPr>
              <a:t>)</a:t>
            </a:r>
            <a:r>
              <a:rPr sz="2000" spc="-15" dirty="0">
                <a:latin typeface="Apple Symbols"/>
                <a:cs typeface="Apple Symbols"/>
              </a:rPr>
              <a:t>⋀</a:t>
            </a:r>
            <a:r>
              <a:rPr sz="2000" spc="320" dirty="0">
                <a:latin typeface="Arial Unicode MS"/>
                <a:cs typeface="Arial Unicode MS"/>
              </a:rPr>
              <a:t>(</a:t>
            </a:r>
            <a:r>
              <a:rPr sz="2000" dirty="0">
                <a:latin typeface="Arial Unicode MS"/>
                <a:cs typeface="Arial Unicode MS"/>
              </a:rPr>
              <a:t>根蒂</a:t>
            </a:r>
            <a:r>
              <a:rPr sz="2000" spc="10" dirty="0">
                <a:latin typeface="Arial Unicode MS"/>
                <a:cs typeface="Arial Unicode MS"/>
              </a:rPr>
              <a:t>=?</a:t>
            </a:r>
            <a:r>
              <a:rPr sz="2000" spc="15" dirty="0">
                <a:latin typeface="Arial Unicode MS"/>
                <a:cs typeface="Arial Unicode MS"/>
              </a:rPr>
              <a:t>)</a:t>
            </a:r>
            <a:r>
              <a:rPr sz="2000" spc="-30" dirty="0">
                <a:latin typeface="Apple Symbols"/>
                <a:cs typeface="Apple Symbols"/>
              </a:rPr>
              <a:t>⋀</a:t>
            </a:r>
            <a:r>
              <a:rPr sz="2000" spc="-215" dirty="0">
                <a:latin typeface="Courier"/>
                <a:cs typeface="Courier"/>
              </a:rPr>
              <a:t>(</a:t>
            </a:r>
            <a:r>
              <a:rPr sz="2000" dirty="0">
                <a:latin typeface="Arial Unicode MS"/>
                <a:cs typeface="Arial Unicode MS"/>
              </a:rPr>
              <a:t>敲声</a:t>
            </a:r>
            <a:r>
              <a:rPr sz="2000" spc="-204" dirty="0">
                <a:latin typeface="Courier"/>
                <a:cs typeface="Courier"/>
              </a:rPr>
              <a:t>=?</a:t>
            </a:r>
            <a:r>
              <a:rPr sz="2000" spc="-210" dirty="0">
                <a:latin typeface="Courier"/>
                <a:cs typeface="Courier"/>
              </a:rPr>
              <a:t>)</a:t>
            </a:r>
            <a:r>
              <a:rPr sz="2000" spc="365" dirty="0">
                <a:latin typeface="Apple Symbols"/>
                <a:cs typeface="Apple Symbols"/>
              </a:rPr>
              <a:t>↔</a:t>
            </a:r>
            <a:r>
              <a:rPr sz="2000" dirty="0">
                <a:latin typeface="Arial Unicode MS"/>
                <a:cs typeface="Arial Unicode MS"/>
              </a:rPr>
              <a:t>好瓜</a:t>
            </a:r>
          </a:p>
          <a:p>
            <a:pPr>
              <a:lnSpc>
                <a:spcPts val="1000"/>
              </a:lnSpc>
            </a:pPr>
            <a:endParaRPr sz="1000" dirty="0"/>
          </a:p>
          <a:p>
            <a:pPr>
              <a:lnSpc>
                <a:spcPts val="1000"/>
              </a:lnSpc>
            </a:pPr>
            <a:endParaRPr sz="1000" dirty="0"/>
          </a:p>
          <a:p>
            <a:pPr>
              <a:lnSpc>
                <a:spcPts val="1000"/>
              </a:lnSpc>
            </a:pPr>
            <a:endParaRPr sz="1000" dirty="0"/>
          </a:p>
          <a:p>
            <a:pPr>
              <a:lnSpc>
                <a:spcPts val="1000"/>
              </a:lnSpc>
              <a:spcBef>
                <a:spcPts val="41"/>
              </a:spcBef>
            </a:pPr>
            <a:endParaRPr sz="1000" dirty="0"/>
          </a:p>
          <a:p>
            <a:pPr marL="12700"/>
            <a:r>
              <a:rPr sz="2000" spc="10" dirty="0">
                <a:solidFill>
                  <a:srgbClr val="0000FF"/>
                </a:solidFill>
                <a:latin typeface="Arial Unicode MS"/>
                <a:cs typeface="Arial Unicode MS"/>
              </a:rPr>
              <a:t>学习</a:t>
            </a:r>
            <a:r>
              <a:rPr sz="2000" dirty="0">
                <a:solidFill>
                  <a:srgbClr val="0000FF"/>
                </a:solidFill>
                <a:latin typeface="Arial Unicode MS"/>
                <a:cs typeface="Arial Unicode MS"/>
              </a:rPr>
              <a:t>过程</a:t>
            </a:r>
            <a:r>
              <a:rPr sz="2000" spc="110" dirty="0">
                <a:solidFill>
                  <a:srgbClr val="0000FF"/>
                </a:solidFill>
                <a:latin typeface="Arial Unicode MS"/>
                <a:cs typeface="Arial Unicode MS"/>
              </a:rPr>
              <a:t> </a:t>
            </a:r>
            <a:r>
              <a:rPr sz="2000" dirty="0">
                <a:solidFill>
                  <a:srgbClr val="0000FF"/>
                </a:solidFill>
                <a:latin typeface="Wingdings"/>
                <a:cs typeface="Wingdings"/>
              </a:rPr>
              <a:t></a:t>
            </a:r>
            <a:r>
              <a:rPr sz="2000" spc="200" dirty="0">
                <a:solidFill>
                  <a:srgbClr val="0000FF"/>
                </a:solidFill>
                <a:latin typeface="Times New Roman"/>
                <a:cs typeface="Times New Roman"/>
              </a:rPr>
              <a:t> </a:t>
            </a:r>
            <a:r>
              <a:rPr sz="2000" spc="10" dirty="0">
                <a:solidFill>
                  <a:srgbClr val="0000FF"/>
                </a:solidFill>
                <a:latin typeface="Arial Unicode MS"/>
                <a:cs typeface="Arial Unicode MS"/>
              </a:rPr>
              <a:t>在所</a:t>
            </a:r>
            <a:r>
              <a:rPr sz="2000" dirty="0">
                <a:solidFill>
                  <a:srgbClr val="0000FF"/>
                </a:solidFill>
                <a:latin typeface="Arial Unicode MS"/>
                <a:cs typeface="Arial Unicode MS"/>
              </a:rPr>
              <a:t>有假</a:t>
            </a:r>
            <a:r>
              <a:rPr sz="2000" spc="-5" dirty="0">
                <a:solidFill>
                  <a:srgbClr val="0000FF"/>
                </a:solidFill>
                <a:latin typeface="Arial Unicode MS"/>
                <a:cs typeface="Arial Unicode MS"/>
              </a:rPr>
              <a:t>设</a:t>
            </a:r>
            <a:r>
              <a:rPr sz="2000" dirty="0">
                <a:solidFill>
                  <a:srgbClr val="0000FF"/>
                </a:solidFill>
                <a:latin typeface="Verdana"/>
                <a:cs typeface="Verdana"/>
              </a:rPr>
              <a:t>(</a:t>
            </a:r>
            <a:r>
              <a:rPr sz="2000" spc="-20" dirty="0">
                <a:solidFill>
                  <a:srgbClr val="0000FF"/>
                </a:solidFill>
                <a:latin typeface="Verdana"/>
                <a:cs typeface="Verdana"/>
              </a:rPr>
              <a:t>h</a:t>
            </a:r>
            <a:r>
              <a:rPr sz="2000" dirty="0">
                <a:solidFill>
                  <a:srgbClr val="0000FF"/>
                </a:solidFill>
                <a:latin typeface="Verdana"/>
                <a:cs typeface="Verdana"/>
              </a:rPr>
              <a:t>ypot</a:t>
            </a:r>
            <a:r>
              <a:rPr sz="2000" spc="-10" dirty="0">
                <a:solidFill>
                  <a:srgbClr val="0000FF"/>
                </a:solidFill>
                <a:latin typeface="Verdana"/>
                <a:cs typeface="Verdana"/>
              </a:rPr>
              <a:t>he</a:t>
            </a:r>
            <a:r>
              <a:rPr sz="2000" spc="-15" dirty="0">
                <a:solidFill>
                  <a:srgbClr val="0000FF"/>
                </a:solidFill>
                <a:latin typeface="Verdana"/>
                <a:cs typeface="Verdana"/>
              </a:rPr>
              <a:t>s</a:t>
            </a:r>
            <a:r>
              <a:rPr sz="2000" dirty="0">
                <a:solidFill>
                  <a:srgbClr val="0000FF"/>
                </a:solidFill>
                <a:latin typeface="Verdana"/>
                <a:cs typeface="Verdana"/>
              </a:rPr>
              <a:t>is</a:t>
            </a:r>
            <a:r>
              <a:rPr sz="2000" spc="-10" dirty="0">
                <a:solidFill>
                  <a:srgbClr val="0000FF"/>
                </a:solidFill>
                <a:latin typeface="Verdana"/>
                <a:cs typeface="Verdana"/>
              </a:rPr>
              <a:t>)</a:t>
            </a:r>
            <a:r>
              <a:rPr sz="2000" dirty="0">
                <a:solidFill>
                  <a:srgbClr val="0000FF"/>
                </a:solidFill>
                <a:latin typeface="Arial Unicode MS"/>
                <a:cs typeface="Arial Unicode MS"/>
              </a:rPr>
              <a:t>组成</a:t>
            </a:r>
            <a:r>
              <a:rPr sz="2000" spc="5" dirty="0">
                <a:solidFill>
                  <a:srgbClr val="0000FF"/>
                </a:solidFill>
                <a:latin typeface="Arial Unicode MS"/>
                <a:cs typeface="Arial Unicode MS"/>
              </a:rPr>
              <a:t>的</a:t>
            </a:r>
            <a:r>
              <a:rPr sz="2000" spc="-10" dirty="0">
                <a:solidFill>
                  <a:srgbClr val="0000FF"/>
                </a:solidFill>
                <a:latin typeface="Arial Unicode MS"/>
                <a:cs typeface="Arial Unicode MS"/>
              </a:rPr>
              <a:t>空</a:t>
            </a:r>
            <a:r>
              <a:rPr sz="2000" dirty="0">
                <a:solidFill>
                  <a:srgbClr val="0000FF"/>
                </a:solidFill>
                <a:latin typeface="Arial Unicode MS"/>
                <a:cs typeface="Arial Unicode MS"/>
              </a:rPr>
              <a:t>间中进</a:t>
            </a:r>
            <a:r>
              <a:rPr sz="2000" spc="-20" dirty="0">
                <a:solidFill>
                  <a:srgbClr val="0000FF"/>
                </a:solidFill>
                <a:latin typeface="Arial Unicode MS"/>
                <a:cs typeface="Arial Unicode MS"/>
              </a:rPr>
              <a:t>行</a:t>
            </a:r>
            <a:r>
              <a:rPr sz="2000" spc="10" dirty="0">
                <a:solidFill>
                  <a:srgbClr val="FF0000"/>
                </a:solidFill>
                <a:latin typeface="Arial Unicode MS"/>
                <a:cs typeface="Arial Unicode MS"/>
              </a:rPr>
              <a:t>搜</a:t>
            </a:r>
            <a:r>
              <a:rPr sz="2000" dirty="0">
                <a:solidFill>
                  <a:srgbClr val="FF0000"/>
                </a:solidFill>
                <a:latin typeface="Arial Unicode MS"/>
                <a:cs typeface="Arial Unicode MS"/>
              </a:rPr>
              <a:t>索</a:t>
            </a:r>
            <a:r>
              <a:rPr sz="2000" dirty="0">
                <a:solidFill>
                  <a:srgbClr val="0000FF"/>
                </a:solidFill>
                <a:latin typeface="Arial Unicode MS"/>
                <a:cs typeface="Arial Unicode MS"/>
              </a:rPr>
              <a:t>的过程</a:t>
            </a:r>
            <a:endParaRPr sz="2000" dirty="0">
              <a:latin typeface="Arial Unicode MS"/>
              <a:cs typeface="Arial Unicode MS"/>
            </a:endParaRPr>
          </a:p>
          <a:p>
            <a:pPr>
              <a:lnSpc>
                <a:spcPts val="1000"/>
              </a:lnSpc>
            </a:pPr>
            <a:endParaRPr sz="1000" dirty="0"/>
          </a:p>
          <a:p>
            <a:pPr>
              <a:lnSpc>
                <a:spcPts val="1400"/>
              </a:lnSpc>
              <a:spcBef>
                <a:spcPts val="36"/>
              </a:spcBef>
            </a:pPr>
            <a:endParaRPr sz="1400" dirty="0"/>
          </a:p>
          <a:p>
            <a:pPr marL="12700"/>
            <a:r>
              <a:rPr sz="2000" spc="10" dirty="0">
                <a:solidFill>
                  <a:srgbClr val="FF0000"/>
                </a:solidFill>
                <a:latin typeface="Arial Unicode MS"/>
                <a:cs typeface="Arial Unicode MS"/>
              </a:rPr>
              <a:t>目标</a:t>
            </a:r>
            <a:r>
              <a:rPr sz="2000" dirty="0">
                <a:solidFill>
                  <a:srgbClr val="FF0000"/>
                </a:solidFill>
                <a:latin typeface="Verdana"/>
                <a:cs typeface="Verdana"/>
              </a:rPr>
              <a:t>:</a:t>
            </a:r>
            <a:r>
              <a:rPr sz="2000" spc="-30" dirty="0">
                <a:solidFill>
                  <a:srgbClr val="FF0000"/>
                </a:solidFill>
                <a:latin typeface="Verdana"/>
                <a:cs typeface="Verdana"/>
              </a:rPr>
              <a:t> </a:t>
            </a:r>
            <a:r>
              <a:rPr sz="2000" spc="10" dirty="0">
                <a:solidFill>
                  <a:srgbClr val="FF0000"/>
                </a:solidFill>
                <a:latin typeface="Arial Unicode MS"/>
                <a:cs typeface="Arial Unicode MS"/>
              </a:rPr>
              <a:t>找到</a:t>
            </a:r>
            <a:r>
              <a:rPr sz="2000" dirty="0">
                <a:solidFill>
                  <a:srgbClr val="FF0000"/>
                </a:solidFill>
                <a:latin typeface="Arial Unicode MS"/>
                <a:cs typeface="Arial Unicode MS"/>
              </a:rPr>
              <a:t>与</a:t>
            </a:r>
            <a:r>
              <a:rPr sz="2000" spc="-15" dirty="0">
                <a:solidFill>
                  <a:srgbClr val="FF0000"/>
                </a:solidFill>
                <a:latin typeface="Arial Unicode MS"/>
                <a:cs typeface="Arial Unicode MS"/>
              </a:rPr>
              <a:t>训</a:t>
            </a:r>
            <a:r>
              <a:rPr sz="2000" spc="560" dirty="0">
                <a:solidFill>
                  <a:srgbClr val="FF0000"/>
                </a:solidFill>
                <a:latin typeface="Arial Unicode MS"/>
                <a:cs typeface="Arial Unicode MS"/>
              </a:rPr>
              <a:t>练集</a:t>
            </a:r>
            <a:r>
              <a:rPr sz="2000" spc="170" dirty="0">
                <a:solidFill>
                  <a:srgbClr val="FF0000"/>
                </a:solidFill>
                <a:latin typeface="Arial Unicode MS"/>
                <a:cs typeface="Arial Unicode MS"/>
              </a:rPr>
              <a:t>“</a:t>
            </a:r>
            <a:r>
              <a:rPr sz="2000" spc="560" dirty="0">
                <a:solidFill>
                  <a:srgbClr val="FF0000"/>
                </a:solidFill>
                <a:latin typeface="Arial Unicode MS"/>
                <a:cs typeface="Arial Unicode MS"/>
              </a:rPr>
              <a:t>匹配</a:t>
            </a:r>
            <a:r>
              <a:rPr sz="2000" spc="175" dirty="0">
                <a:solidFill>
                  <a:srgbClr val="FF0000"/>
                </a:solidFill>
                <a:latin typeface="Arial Unicode MS"/>
                <a:cs typeface="Arial Unicode MS"/>
              </a:rPr>
              <a:t>”</a:t>
            </a:r>
            <a:r>
              <a:rPr sz="2000" dirty="0">
                <a:solidFill>
                  <a:srgbClr val="FF0000"/>
                </a:solidFill>
                <a:latin typeface="Verdana"/>
                <a:cs typeface="Verdana"/>
              </a:rPr>
              <a:t>(fit</a:t>
            </a:r>
            <a:r>
              <a:rPr sz="2000" spc="-5" dirty="0">
                <a:solidFill>
                  <a:srgbClr val="FF0000"/>
                </a:solidFill>
                <a:latin typeface="Verdana"/>
                <a:cs typeface="Verdana"/>
              </a:rPr>
              <a:t>)</a:t>
            </a:r>
            <a:r>
              <a:rPr sz="2000" dirty="0">
                <a:solidFill>
                  <a:srgbClr val="FF0000"/>
                </a:solidFill>
                <a:latin typeface="Arial Unicode MS"/>
                <a:cs typeface="Arial Unicode MS"/>
              </a:rPr>
              <a:t>的假设</a:t>
            </a:r>
          </a:p>
          <a:p>
            <a:pPr>
              <a:lnSpc>
                <a:spcPts val="1000"/>
              </a:lnSpc>
            </a:pPr>
            <a:endParaRPr sz="1000" dirty="0">
              <a:solidFill>
                <a:srgbClr val="FF0000"/>
              </a:solidFill>
            </a:endParaRPr>
          </a:p>
          <a:p>
            <a:pPr>
              <a:lnSpc>
                <a:spcPts val="1000"/>
              </a:lnSpc>
            </a:pPr>
            <a:endParaRPr sz="1000" dirty="0"/>
          </a:p>
          <a:p>
            <a:pPr>
              <a:lnSpc>
                <a:spcPts val="1000"/>
              </a:lnSpc>
              <a:spcBef>
                <a:spcPts val="2"/>
              </a:spcBef>
            </a:pPr>
            <a:endParaRPr sz="1000" dirty="0"/>
          </a:p>
          <a:p>
            <a:pPr marL="1529080"/>
            <a:r>
              <a:rPr sz="2000" spc="10" dirty="0">
                <a:latin typeface="Arial Unicode MS"/>
                <a:cs typeface="Arial Unicode MS"/>
              </a:rPr>
              <a:t>假设</a:t>
            </a:r>
            <a:r>
              <a:rPr sz="2000" dirty="0">
                <a:latin typeface="Arial Unicode MS"/>
                <a:cs typeface="Arial Unicode MS"/>
              </a:rPr>
              <a:t>空间</a:t>
            </a:r>
            <a:r>
              <a:rPr sz="2000" spc="-15" dirty="0">
                <a:latin typeface="Arial Unicode MS"/>
                <a:cs typeface="Arial Unicode MS"/>
              </a:rPr>
              <a:t>的</a:t>
            </a:r>
            <a:r>
              <a:rPr sz="2000" dirty="0">
                <a:latin typeface="Arial Unicode MS"/>
                <a:cs typeface="Arial Unicode MS"/>
              </a:rPr>
              <a:t>大小</a:t>
            </a:r>
            <a:r>
              <a:rPr sz="2000" spc="-10" dirty="0">
                <a:latin typeface="Arial Unicode MS"/>
                <a:cs typeface="Arial Unicode MS"/>
              </a:rPr>
              <a:t>：</a:t>
            </a:r>
            <a:r>
              <a:rPr sz="2000" dirty="0">
                <a:latin typeface="Verdana"/>
                <a:cs typeface="Verdana"/>
              </a:rPr>
              <a:t>n1</a:t>
            </a:r>
            <a:r>
              <a:rPr sz="2000" spc="-45" dirty="0">
                <a:latin typeface="Verdana"/>
                <a:cs typeface="Verdana"/>
              </a:rPr>
              <a:t> </a:t>
            </a:r>
            <a:r>
              <a:rPr sz="2000" dirty="0">
                <a:latin typeface="Verdana"/>
                <a:cs typeface="Verdana"/>
              </a:rPr>
              <a:t>x</a:t>
            </a:r>
            <a:r>
              <a:rPr sz="2000" spc="-5" dirty="0">
                <a:latin typeface="Verdana"/>
                <a:cs typeface="Verdana"/>
              </a:rPr>
              <a:t> </a:t>
            </a:r>
            <a:r>
              <a:rPr sz="2000" dirty="0">
                <a:latin typeface="Verdana"/>
                <a:cs typeface="Verdana"/>
              </a:rPr>
              <a:t>n2</a:t>
            </a:r>
            <a:r>
              <a:rPr sz="2000" spc="-5" dirty="0">
                <a:latin typeface="Verdana"/>
                <a:cs typeface="Verdana"/>
              </a:rPr>
              <a:t> </a:t>
            </a:r>
            <a:r>
              <a:rPr sz="2000" dirty="0">
                <a:latin typeface="Verdana"/>
                <a:cs typeface="Verdana"/>
              </a:rPr>
              <a:t>x </a:t>
            </a:r>
            <a:r>
              <a:rPr sz="2000" spc="5" dirty="0">
                <a:latin typeface="Verdana"/>
                <a:cs typeface="Verdana"/>
              </a:rPr>
              <a:t>n</a:t>
            </a:r>
            <a:r>
              <a:rPr sz="2000" dirty="0">
                <a:latin typeface="Verdana"/>
                <a:cs typeface="Verdana"/>
              </a:rPr>
              <a:t>3</a:t>
            </a:r>
            <a:r>
              <a:rPr sz="2000" spc="-25" dirty="0">
                <a:latin typeface="Verdana"/>
                <a:cs typeface="Verdana"/>
              </a:rPr>
              <a:t> </a:t>
            </a:r>
            <a:r>
              <a:rPr sz="2000" dirty="0">
                <a:latin typeface="Verdana"/>
                <a:cs typeface="Verdana"/>
              </a:rPr>
              <a:t>+ 1</a:t>
            </a:r>
            <a:r>
              <a:rPr lang="en-US" altLang="zh-CN" sz="2000" dirty="0">
                <a:latin typeface="Verdana"/>
                <a:cs typeface="Verdana"/>
              </a:rPr>
              <a:t>(</a:t>
            </a:r>
            <a:r>
              <a:rPr lang="zh-CN" altLang="en-US" sz="2000" dirty="0">
                <a:latin typeface="Verdana"/>
                <a:cs typeface="Verdana"/>
              </a:rPr>
              <a:t>极端情况，没有好瓜</a:t>
            </a:r>
            <a:r>
              <a:rPr lang="en-US" altLang="zh-CN" sz="2000" dirty="0">
                <a:latin typeface="Verdana"/>
                <a:cs typeface="Verdana"/>
              </a:rPr>
              <a:t>)</a:t>
            </a:r>
            <a:endParaRPr sz="2000" dirty="0">
              <a:latin typeface="Verdana"/>
              <a:cs typeface="Verdana"/>
            </a:endParaRPr>
          </a:p>
        </p:txBody>
      </p:sp>
      <p:sp>
        <p:nvSpPr>
          <p:cNvPr id="6" name="object 6"/>
          <p:cNvSpPr/>
          <p:nvPr/>
        </p:nvSpPr>
        <p:spPr>
          <a:xfrm>
            <a:off x="3720083" y="1014983"/>
            <a:ext cx="3854196" cy="2360676"/>
          </a:xfrm>
          <a:prstGeom prst="rect">
            <a:avLst/>
          </a:prstGeom>
          <a:blipFill>
            <a:blip r:embed="rId3" cstate="print"/>
            <a:stretch>
              <a:fillRect/>
            </a:stretch>
          </a:blipFill>
        </p:spPr>
        <p:txBody>
          <a:bodyPr wrap="square" lIns="0" tIns="0" rIns="0" bIns="0" rtlCol="0">
            <a:noAutofit/>
          </a:bodyPr>
          <a:lstStyle/>
          <a:p>
            <a:endParaRPr/>
          </a:p>
        </p:txBody>
      </p:sp>
    </p:spTree>
  </p:cSld>
  <p:clrMapOvr>
    <a:masterClrMapping/>
  </p:clrMapOvr>
  <p:extLst mod="1"/>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版本空间</a:t>
            </a:r>
            <a:endParaRPr lang="zh-CN" altLang="en-US" dirty="0"/>
          </a:p>
        </p:txBody>
      </p:sp>
      <p:sp>
        <p:nvSpPr>
          <p:cNvPr id="3" name="object 3"/>
          <p:cNvSpPr txBox="1"/>
          <p:nvPr/>
        </p:nvSpPr>
        <p:spPr>
          <a:xfrm>
            <a:off x="1948383" y="1239268"/>
            <a:ext cx="6814184" cy="372745"/>
          </a:xfrm>
          <a:prstGeom prst="rect">
            <a:avLst/>
          </a:prstGeom>
        </p:spPr>
        <p:txBody>
          <a:bodyPr vert="horz" wrap="square" lIns="0" tIns="0" rIns="0" bIns="0" rtlCol="0">
            <a:noAutofit/>
          </a:bodyPr>
          <a:lstStyle/>
          <a:p>
            <a:pPr marL="12700"/>
            <a:r>
              <a:rPr sz="2400" dirty="0">
                <a:solidFill>
                  <a:srgbClr val="0000FF"/>
                </a:solidFill>
                <a:latin typeface="Arial Unicode MS"/>
                <a:cs typeface="Arial Unicode MS"/>
              </a:rPr>
              <a:t>版本空</a:t>
            </a:r>
            <a:r>
              <a:rPr sz="2400" spc="-10" dirty="0">
                <a:solidFill>
                  <a:srgbClr val="0000FF"/>
                </a:solidFill>
                <a:latin typeface="Arial Unicode MS"/>
                <a:cs typeface="Arial Unicode MS"/>
              </a:rPr>
              <a:t>间</a:t>
            </a:r>
            <a:r>
              <a:rPr sz="2000" dirty="0">
                <a:solidFill>
                  <a:srgbClr val="0000FF"/>
                </a:solidFill>
                <a:latin typeface="Verdana"/>
                <a:cs typeface="Verdana"/>
              </a:rPr>
              <a:t>(</a:t>
            </a:r>
            <a:r>
              <a:rPr sz="2000" spc="-10" dirty="0">
                <a:solidFill>
                  <a:srgbClr val="0000FF"/>
                </a:solidFill>
                <a:latin typeface="Verdana"/>
                <a:cs typeface="Verdana"/>
              </a:rPr>
              <a:t>ve</a:t>
            </a:r>
            <a:r>
              <a:rPr sz="2000" dirty="0">
                <a:solidFill>
                  <a:srgbClr val="0000FF"/>
                </a:solidFill>
                <a:latin typeface="Verdana"/>
                <a:cs typeface="Verdana"/>
              </a:rPr>
              <a:t>rs</a:t>
            </a:r>
            <a:r>
              <a:rPr sz="2000" spc="-15" dirty="0">
                <a:solidFill>
                  <a:srgbClr val="0000FF"/>
                </a:solidFill>
                <a:latin typeface="Verdana"/>
                <a:cs typeface="Verdana"/>
              </a:rPr>
              <a:t>i</a:t>
            </a:r>
            <a:r>
              <a:rPr sz="2000" dirty="0">
                <a:solidFill>
                  <a:srgbClr val="0000FF"/>
                </a:solidFill>
                <a:latin typeface="Verdana"/>
                <a:cs typeface="Verdana"/>
              </a:rPr>
              <a:t>on</a:t>
            </a:r>
            <a:r>
              <a:rPr sz="2000" spc="-20" dirty="0">
                <a:solidFill>
                  <a:srgbClr val="0000FF"/>
                </a:solidFill>
                <a:latin typeface="Verdana"/>
                <a:cs typeface="Verdana"/>
              </a:rPr>
              <a:t> </a:t>
            </a:r>
            <a:r>
              <a:rPr sz="2000" dirty="0">
                <a:solidFill>
                  <a:srgbClr val="0000FF"/>
                </a:solidFill>
                <a:latin typeface="Verdana"/>
                <a:cs typeface="Verdana"/>
              </a:rPr>
              <a:t>spac</a:t>
            </a:r>
            <a:r>
              <a:rPr sz="2000" spc="-15" dirty="0">
                <a:solidFill>
                  <a:srgbClr val="0000FF"/>
                </a:solidFill>
                <a:latin typeface="Verdana"/>
                <a:cs typeface="Verdana"/>
              </a:rPr>
              <a:t>e</a:t>
            </a:r>
            <a:r>
              <a:rPr sz="2000" dirty="0">
                <a:solidFill>
                  <a:srgbClr val="0000FF"/>
                </a:solidFill>
                <a:latin typeface="Verdana"/>
                <a:cs typeface="Verdana"/>
              </a:rPr>
              <a:t>)</a:t>
            </a:r>
            <a:r>
              <a:rPr sz="2400" dirty="0">
                <a:latin typeface="Verdana"/>
                <a:cs typeface="Verdana"/>
              </a:rPr>
              <a:t>:</a:t>
            </a:r>
            <a:r>
              <a:rPr sz="2400" spc="-5" dirty="0">
                <a:latin typeface="Verdana"/>
                <a:cs typeface="Verdana"/>
              </a:rPr>
              <a:t> </a:t>
            </a:r>
            <a:r>
              <a:rPr sz="2400" spc="-5" dirty="0">
                <a:latin typeface="Arial Unicode MS"/>
                <a:cs typeface="Arial Unicode MS"/>
              </a:rPr>
              <a:t>与</a:t>
            </a:r>
            <a:r>
              <a:rPr sz="2400" spc="-5" dirty="0">
                <a:solidFill>
                  <a:srgbClr val="FF0000"/>
                </a:solidFill>
                <a:latin typeface="Arial Unicode MS"/>
                <a:cs typeface="Arial Unicode MS"/>
              </a:rPr>
              <a:t>训练集</a:t>
            </a:r>
            <a:r>
              <a:rPr sz="2400" spc="-5" dirty="0">
                <a:latin typeface="Arial Unicode MS"/>
                <a:cs typeface="Arial Unicode MS"/>
              </a:rPr>
              <a:t>一致的假设集合</a:t>
            </a:r>
            <a:endParaRPr sz="2400" dirty="0">
              <a:latin typeface="Arial Unicode MS"/>
              <a:cs typeface="Arial Unicode MS"/>
            </a:endParaRPr>
          </a:p>
        </p:txBody>
      </p:sp>
      <p:sp>
        <p:nvSpPr>
          <p:cNvPr id="6" name="object 6"/>
          <p:cNvSpPr txBox="1"/>
          <p:nvPr/>
        </p:nvSpPr>
        <p:spPr>
          <a:xfrm>
            <a:off x="7758051" y="4715240"/>
            <a:ext cx="2521585" cy="859155"/>
          </a:xfrm>
          <a:prstGeom prst="rect">
            <a:avLst/>
          </a:prstGeom>
        </p:spPr>
        <p:txBody>
          <a:bodyPr vert="horz" wrap="square" lIns="0" tIns="0" rIns="0" bIns="0" rtlCol="0">
            <a:noAutofit/>
          </a:bodyPr>
          <a:lstStyle/>
          <a:p>
            <a:pPr marL="242570" marR="12700" indent="-230504"/>
            <a:r>
              <a:rPr sz="2800" spc="-10" dirty="0">
                <a:solidFill>
                  <a:srgbClr val="FF0000"/>
                </a:solidFill>
                <a:latin typeface="Arial Unicode MS"/>
                <a:cs typeface="Arial Unicode MS"/>
              </a:rPr>
              <a:t>应</a:t>
            </a:r>
            <a:r>
              <a:rPr sz="2800" spc="-25" dirty="0">
                <a:solidFill>
                  <a:srgbClr val="FF0000"/>
                </a:solidFill>
                <a:latin typeface="Arial Unicode MS"/>
                <a:cs typeface="Arial Unicode MS"/>
              </a:rPr>
              <a:t>该采用</a:t>
            </a:r>
            <a:r>
              <a:rPr sz="2800" spc="-10" dirty="0">
                <a:solidFill>
                  <a:srgbClr val="FF0000"/>
                </a:solidFill>
                <a:latin typeface="Arial Unicode MS"/>
                <a:cs typeface="Arial Unicode MS"/>
              </a:rPr>
              <a:t>哪</a:t>
            </a:r>
            <a:r>
              <a:rPr sz="2800" spc="-25" dirty="0">
                <a:solidFill>
                  <a:srgbClr val="FF0000"/>
                </a:solidFill>
                <a:latin typeface="Arial Unicode MS"/>
                <a:cs typeface="Arial Unicode MS"/>
              </a:rPr>
              <a:t>一</a:t>
            </a:r>
            <a:r>
              <a:rPr sz="2800" spc="-30" dirty="0">
                <a:solidFill>
                  <a:srgbClr val="FF0000"/>
                </a:solidFill>
                <a:latin typeface="Arial Unicode MS"/>
                <a:cs typeface="Arial Unicode MS"/>
              </a:rPr>
              <a:t>个</a:t>
            </a:r>
            <a:r>
              <a:rPr sz="2800" spc="-10" dirty="0">
                <a:solidFill>
                  <a:srgbClr val="FF0000"/>
                </a:solidFill>
                <a:latin typeface="Arial Unicode MS"/>
                <a:cs typeface="Arial Unicode MS"/>
              </a:rPr>
              <a:t> 模型</a:t>
            </a:r>
            <a:r>
              <a:rPr sz="2800" b="1" spc="-20" dirty="0">
                <a:solidFill>
                  <a:srgbClr val="FF0000"/>
                </a:solidFill>
                <a:latin typeface="Verdana"/>
                <a:cs typeface="Verdana"/>
              </a:rPr>
              <a:t>(</a:t>
            </a:r>
            <a:r>
              <a:rPr sz="2800" b="1" spc="-10" dirty="0">
                <a:solidFill>
                  <a:srgbClr val="FF0000"/>
                </a:solidFill>
                <a:latin typeface="Arial Unicode MS"/>
                <a:cs typeface="Arial Unicode MS"/>
              </a:rPr>
              <a:t>假</a:t>
            </a:r>
            <a:r>
              <a:rPr sz="2800" b="1" spc="-5" dirty="0">
                <a:solidFill>
                  <a:srgbClr val="FF0000"/>
                </a:solidFill>
                <a:latin typeface="Arial Unicode MS"/>
                <a:cs typeface="Arial Unicode MS"/>
              </a:rPr>
              <a:t>设</a:t>
            </a:r>
            <a:r>
              <a:rPr sz="2800" b="1" spc="-15" dirty="0">
                <a:solidFill>
                  <a:srgbClr val="FF0000"/>
                </a:solidFill>
                <a:latin typeface="Verdana"/>
                <a:cs typeface="Verdana"/>
              </a:rPr>
              <a:t>)?</a:t>
            </a:r>
            <a:endParaRPr sz="2800" dirty="0">
              <a:latin typeface="Verdana"/>
              <a:cs typeface="Verdana"/>
            </a:endParaRPr>
          </a:p>
        </p:txBody>
      </p:sp>
      <p:sp>
        <p:nvSpPr>
          <p:cNvPr id="8" name="object 8"/>
          <p:cNvSpPr/>
          <p:nvPr/>
        </p:nvSpPr>
        <p:spPr>
          <a:xfrm>
            <a:off x="8994647" y="2363726"/>
            <a:ext cx="423672" cy="245363"/>
          </a:xfrm>
          <a:custGeom>
            <a:avLst/>
            <a:gdLst/>
            <a:ahLst/>
            <a:cxnLst/>
            <a:rect l="l" t="t" r="r" b="b"/>
            <a:pathLst>
              <a:path w="423672" h="245363">
                <a:moveTo>
                  <a:pt x="0" y="245363"/>
                </a:moveTo>
                <a:lnTo>
                  <a:pt x="423672" y="245363"/>
                </a:lnTo>
                <a:lnTo>
                  <a:pt x="423672" y="0"/>
                </a:lnTo>
                <a:lnTo>
                  <a:pt x="0" y="0"/>
                </a:lnTo>
                <a:lnTo>
                  <a:pt x="0" y="245363"/>
                </a:lnTo>
                <a:close/>
              </a:path>
            </a:pathLst>
          </a:custGeom>
          <a:solidFill>
            <a:srgbClr val="FFFFFF"/>
          </a:solidFill>
        </p:spPr>
        <p:txBody>
          <a:bodyPr wrap="square" lIns="0" tIns="0" rIns="0" bIns="0" rtlCol="0">
            <a:noAutofit/>
          </a:bodyPr>
          <a:lstStyle/>
          <a:p>
            <a:endParaRPr/>
          </a:p>
        </p:txBody>
      </p:sp>
      <p:sp>
        <p:nvSpPr>
          <p:cNvPr id="9" name="object 9"/>
          <p:cNvSpPr/>
          <p:nvPr/>
        </p:nvSpPr>
        <p:spPr>
          <a:xfrm>
            <a:off x="7408164" y="3241551"/>
            <a:ext cx="423672" cy="245363"/>
          </a:xfrm>
          <a:custGeom>
            <a:avLst/>
            <a:gdLst/>
            <a:ahLst/>
            <a:cxnLst/>
            <a:rect l="l" t="t" r="r" b="b"/>
            <a:pathLst>
              <a:path w="423672" h="245363">
                <a:moveTo>
                  <a:pt x="0" y="245363"/>
                </a:moveTo>
                <a:lnTo>
                  <a:pt x="423672" y="245363"/>
                </a:lnTo>
                <a:lnTo>
                  <a:pt x="423672" y="0"/>
                </a:lnTo>
                <a:lnTo>
                  <a:pt x="0" y="0"/>
                </a:lnTo>
                <a:lnTo>
                  <a:pt x="0" y="245363"/>
                </a:lnTo>
                <a:close/>
              </a:path>
            </a:pathLst>
          </a:custGeom>
          <a:solidFill>
            <a:srgbClr val="FFFFFF"/>
          </a:solidFill>
        </p:spPr>
        <p:txBody>
          <a:bodyPr wrap="square" lIns="0" tIns="0" rIns="0" bIns="0" rtlCol="0">
            <a:noAutofit/>
          </a:bodyPr>
          <a:lstStyle/>
          <a:p>
            <a:endParaRP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839941"/>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9" name="内容占位符 2"/>
              <p:cNvSpPr txBox="1">
                <a:spLocks/>
              </p:cNvSpPr>
              <p:nvPr/>
            </p:nvSpPr>
            <p:spPr>
              <a:xfrm>
                <a:off x="1948384" y="1762776"/>
                <a:ext cx="7599222" cy="789575"/>
              </a:xfrm>
              <a:prstGeom prst="rect">
                <a:avLst/>
              </a:prstGeom>
            </p:spPr>
            <p:txBody>
              <a:bodyPr wrap="square" lIns="0" tIns="0" rIns="0" bIns="0">
                <a:normAutofit fontScale="925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10000"/>
                  </a:lnSpc>
                  <a:buNone/>
                </a:pPr>
                <a:r>
                  <a:rPr lang="zh-CN" altLang="en-US" dirty="0">
                    <a:latin typeface="幼圆" panose="02010509060101010101" pitchFamily="49" charset="-122"/>
                  </a:rPr>
                  <a:t>假设空间中有三个与训练集一致的假设，但他们对</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色泽</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青绿；</a:t>
                </a:r>
                <a14:m>
                  <m:oMath xmlns:m="http://schemas.openxmlformats.org/officeDocument/2006/math">
                    <m:r>
                      <m:rPr>
                        <m:nor/>
                      </m:rPr>
                      <a:rPr lang="zh-CN" altLang="en-US" b="1" dirty="0">
                        <a:solidFill>
                          <a:srgbClr val="FF0000"/>
                        </a:solidFill>
                        <a:latin typeface="幼圆" panose="02010509060101010101" pitchFamily="49" charset="-122"/>
                      </a:rPr>
                      <m:t>根蒂</m:t>
                    </m:r>
                    <m:r>
                      <m:rPr>
                        <m:nor/>
                      </m:rPr>
                      <a:rPr lang="en-US" altLang="zh-CN" b="1" dirty="0">
                        <a:solidFill>
                          <a:srgbClr val="FF0000"/>
                        </a:solidFill>
                        <a:latin typeface="幼圆" panose="02010509060101010101" pitchFamily="49" charset="-122"/>
                      </a:rPr>
                      <m:t>=</m:t>
                    </m:r>
                    <m:r>
                      <a:rPr lang="zh-CN" altLang="en-US" b="1" dirty="0">
                        <a:solidFill>
                          <a:srgbClr val="FF0000"/>
                        </a:solidFill>
                        <a:latin typeface="Cambria Math"/>
                      </a:rPr>
                      <m:t>蜷缩；</m:t>
                    </m:r>
                  </m:oMath>
                </a14:m>
                <a:r>
                  <a:rPr lang="zh-CN" altLang="en-US" b="1" dirty="0">
                    <a:solidFill>
                      <a:srgbClr val="FF0000"/>
                    </a:solidFill>
                    <a:latin typeface="幼圆" panose="02010509060101010101" pitchFamily="49" charset="-122"/>
                  </a:rPr>
                  <a:t>敲声</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沉闷</a:t>
                </a:r>
                <a:r>
                  <a:rPr lang="en-US" altLang="zh-CN" b="1" dirty="0">
                    <a:solidFill>
                      <a:srgbClr val="FF0000"/>
                    </a:solidFill>
                    <a:latin typeface="幼圆" panose="02010509060101010101" pitchFamily="49" charset="-122"/>
                  </a:rPr>
                  <a:t>)</a:t>
                </a:r>
                <a:r>
                  <a:rPr lang="zh-CN" altLang="en-US" dirty="0">
                    <a:latin typeface="幼圆" panose="02010509060101010101" pitchFamily="49" charset="-122"/>
                  </a:rPr>
                  <a:t>的瓜会预测出不同的结果：</a:t>
                </a:r>
                <a:endParaRPr lang="zh-CN" altLang="en-US" dirty="0"/>
              </a:p>
            </p:txBody>
          </p:sp>
        </mc:Choice>
        <mc:Fallback xmlns="">
          <p:sp>
            <p:nvSpPr>
              <p:cNvPr id="19" name="内容占位符 2"/>
              <p:cNvSpPr txBox="1">
                <a:spLocks noRot="1" noChangeAspect="1" noMove="1" noResize="1" noEditPoints="1" noAdjustHandles="1" noChangeArrowheads="1" noChangeShapeType="1" noTextEdit="1"/>
              </p:cNvSpPr>
              <p:nvPr/>
            </p:nvSpPr>
            <p:spPr>
              <a:xfrm>
                <a:off x="1948384" y="1762776"/>
                <a:ext cx="7599222" cy="789575"/>
              </a:xfrm>
              <a:prstGeom prst="rect">
                <a:avLst/>
              </a:prstGeom>
              <a:blipFill>
                <a:blip r:embed="rId5"/>
                <a:stretch>
                  <a:fillRect t="-13077" r="-5859" b="-8462"/>
                </a:stretch>
              </a:blipFill>
            </p:spPr>
            <p:txBody>
              <a:bodyPr/>
              <a:lstStyle/>
              <a:p>
                <a:r>
                  <a:rPr lang="zh-CN" altLang="en-US">
                    <a:noFill/>
                  </a:rPr>
                  <a:t> </a:t>
                </a:r>
              </a:p>
            </p:txBody>
          </p:sp>
        </mc:Fallback>
      </mc:AlternateContent>
      <p:sp>
        <p:nvSpPr>
          <p:cNvPr id="20" name="object 6"/>
          <p:cNvSpPr/>
          <p:nvPr/>
        </p:nvSpPr>
        <p:spPr>
          <a:xfrm>
            <a:off x="533400" y="4045257"/>
            <a:ext cx="3078479" cy="1927859"/>
          </a:xfrm>
          <a:prstGeom prst="rect">
            <a:avLst/>
          </a:prstGeom>
          <a:blipFill>
            <a:blip r:embed="rId6" cstate="print"/>
            <a:stretch>
              <a:fillRect/>
            </a:stretch>
          </a:blipFill>
        </p:spPr>
        <p:txBody>
          <a:bodyPr wrap="square" lIns="0" tIns="0" rIns="0" bIns="0" rtlCol="0">
            <a:noAutofit/>
          </a:bodyPr>
          <a:lstStyle/>
          <a:p>
            <a:endParaRPr/>
          </a:p>
        </p:txBody>
      </p:sp>
      <p:sp>
        <p:nvSpPr>
          <p:cNvPr id="21" name="object 6"/>
          <p:cNvSpPr txBox="1"/>
          <p:nvPr/>
        </p:nvSpPr>
        <p:spPr>
          <a:xfrm>
            <a:off x="4729742" y="4236785"/>
            <a:ext cx="1357761" cy="381847"/>
          </a:xfrm>
          <a:prstGeom prst="rect">
            <a:avLst/>
          </a:prstGeom>
        </p:spPr>
        <p:txBody>
          <a:bodyPr vert="horz" wrap="square" lIns="0" tIns="0" rIns="0" bIns="0" rtlCol="0">
            <a:noAutofit/>
          </a:bodyPr>
          <a:lstStyle/>
          <a:p>
            <a:pPr marL="242570" marR="12700" indent="-230504"/>
            <a:r>
              <a:rPr lang="zh-CN" altLang="en-US" sz="2000" b="1" spc="-10" dirty="0">
                <a:solidFill>
                  <a:srgbClr val="0070C0"/>
                </a:solidFill>
                <a:latin typeface="Arial Unicode MS"/>
                <a:cs typeface="Arial Unicode MS"/>
              </a:rPr>
              <a:t>尽可能特殊</a:t>
            </a:r>
            <a:endParaRPr sz="2000" b="1">
              <a:solidFill>
                <a:srgbClr val="0070C0"/>
              </a:solidFill>
              <a:latin typeface="Verdana"/>
              <a:cs typeface="Verdana"/>
            </a:endParaRPr>
          </a:p>
        </p:txBody>
      </p:sp>
      <p:sp>
        <p:nvSpPr>
          <p:cNvPr id="22" name="object 6"/>
          <p:cNvSpPr txBox="1"/>
          <p:nvPr/>
        </p:nvSpPr>
        <p:spPr>
          <a:xfrm>
            <a:off x="3323725" y="2501126"/>
            <a:ext cx="1357761" cy="381847"/>
          </a:xfrm>
          <a:prstGeom prst="rect">
            <a:avLst/>
          </a:prstGeom>
        </p:spPr>
        <p:txBody>
          <a:bodyPr vert="horz" wrap="square" lIns="0" tIns="0" rIns="0" bIns="0" rtlCol="0">
            <a:noAutofit/>
          </a:bodyPr>
          <a:lstStyle/>
          <a:p>
            <a:pPr marL="242570" marR="12700" indent="-230504"/>
            <a:r>
              <a:rPr lang="zh-CN" altLang="en-US" sz="2000" b="1" spc="-10" dirty="0">
                <a:solidFill>
                  <a:srgbClr val="00B050"/>
                </a:solidFill>
                <a:latin typeface="Arial Unicode MS"/>
                <a:cs typeface="Arial Unicode MS"/>
              </a:rPr>
              <a:t>尽可能一般</a:t>
            </a:r>
            <a:endParaRPr sz="2000" b="1">
              <a:solidFill>
                <a:srgbClr val="00B050"/>
              </a:solidFill>
              <a:latin typeface="Verdana"/>
              <a:cs typeface="Verdana"/>
            </a:endParaRPr>
          </a:p>
        </p:txBody>
      </p:sp>
      <p:sp>
        <p:nvSpPr>
          <p:cNvPr id="23" name="object 6"/>
          <p:cNvSpPr txBox="1"/>
          <p:nvPr/>
        </p:nvSpPr>
        <p:spPr>
          <a:xfrm>
            <a:off x="5986805" y="2549744"/>
            <a:ext cx="1357761" cy="381847"/>
          </a:xfrm>
          <a:prstGeom prst="rect">
            <a:avLst/>
          </a:prstGeom>
        </p:spPr>
        <p:txBody>
          <a:bodyPr vert="horz" wrap="square" lIns="0" tIns="0" rIns="0" bIns="0" rtlCol="0">
            <a:noAutofit/>
          </a:bodyPr>
          <a:lstStyle/>
          <a:p>
            <a:pPr marL="242570" marR="12700" indent="-230504"/>
            <a:r>
              <a:rPr lang="zh-CN" altLang="en-US" sz="2000" b="1" spc="-10" dirty="0">
                <a:solidFill>
                  <a:srgbClr val="00B050"/>
                </a:solidFill>
                <a:latin typeface="Arial Unicode MS"/>
                <a:cs typeface="Arial Unicode MS"/>
              </a:rPr>
              <a:t>尽可能一般</a:t>
            </a:r>
            <a:endParaRPr sz="2000" b="1" dirty="0">
              <a:solidFill>
                <a:srgbClr val="00B050"/>
              </a:solidFill>
              <a:latin typeface="Verdana"/>
              <a:cs typeface="Verdana"/>
            </a:endParaRPr>
          </a:p>
        </p:txBody>
      </p:sp>
      <p:sp>
        <p:nvSpPr>
          <p:cNvPr id="4" name="矩形 3">
            <a:extLst>
              <a:ext uri="{FF2B5EF4-FFF2-40B4-BE49-F238E27FC236}">
                <a16:creationId xmlns:a16="http://schemas.microsoft.com/office/drawing/2014/main" id="{4B2E43A2-EBD1-D140-A599-69F67B712FC4}"/>
              </a:ext>
            </a:extLst>
          </p:cNvPr>
          <p:cNvSpPr/>
          <p:nvPr/>
        </p:nvSpPr>
        <p:spPr>
          <a:xfrm>
            <a:off x="6096002" y="4207612"/>
            <a:ext cx="800219" cy="461665"/>
          </a:xfrm>
          <a:prstGeom prst="rect">
            <a:avLst/>
          </a:prstGeom>
        </p:spPr>
        <p:txBody>
          <a:bodyPr wrap="none">
            <a:spAutoFit/>
          </a:bodyPr>
          <a:lstStyle/>
          <a:p>
            <a:r>
              <a:rPr lang="zh-Hans" altLang="en-US" sz="2400" dirty="0">
                <a:solidFill>
                  <a:srgbClr val="FF0000"/>
                </a:solidFill>
                <a:latin typeface="幼圆" panose="02010509060101010101" pitchFamily="49" charset="-122"/>
              </a:rPr>
              <a:t>坏瓜</a:t>
            </a:r>
            <a:endParaRPr lang="zh-CN" altLang="en-US" sz="2400" dirty="0">
              <a:solidFill>
                <a:srgbClr val="FF0000"/>
              </a:solidFill>
            </a:endParaRPr>
          </a:p>
        </p:txBody>
      </p:sp>
      <p:sp>
        <p:nvSpPr>
          <p:cNvPr id="15" name="矩形 14">
            <a:extLst>
              <a:ext uri="{FF2B5EF4-FFF2-40B4-BE49-F238E27FC236}">
                <a16:creationId xmlns:a16="http://schemas.microsoft.com/office/drawing/2014/main" id="{D42E671A-6B3F-9F49-868E-835CD635ADDF}"/>
              </a:ext>
            </a:extLst>
          </p:cNvPr>
          <p:cNvSpPr/>
          <p:nvPr/>
        </p:nvSpPr>
        <p:spPr>
          <a:xfrm>
            <a:off x="2095384" y="2685379"/>
            <a:ext cx="800219" cy="461665"/>
          </a:xfrm>
          <a:prstGeom prst="rect">
            <a:avLst/>
          </a:prstGeom>
        </p:spPr>
        <p:txBody>
          <a:bodyPr wrap="none">
            <a:spAutoFit/>
          </a:bodyPr>
          <a:lstStyle/>
          <a:p>
            <a:r>
              <a:rPr lang="zh-Hans" altLang="en-US" sz="2400" dirty="0">
                <a:solidFill>
                  <a:srgbClr val="FF0000"/>
                </a:solidFill>
                <a:latin typeface="幼圆" panose="02010509060101010101" pitchFamily="49" charset="-122"/>
              </a:rPr>
              <a:t>好瓜</a:t>
            </a:r>
            <a:endParaRPr lang="zh-CN" altLang="en-US" sz="2400" dirty="0">
              <a:solidFill>
                <a:srgbClr val="FF0000"/>
              </a:solidFill>
            </a:endParaRPr>
          </a:p>
        </p:txBody>
      </p:sp>
      <p:sp>
        <p:nvSpPr>
          <p:cNvPr id="16" name="矩形 15">
            <a:extLst>
              <a:ext uri="{FF2B5EF4-FFF2-40B4-BE49-F238E27FC236}">
                <a16:creationId xmlns:a16="http://schemas.microsoft.com/office/drawing/2014/main" id="{96D91827-67B1-3941-BB88-7E143E66D49C}"/>
              </a:ext>
            </a:extLst>
          </p:cNvPr>
          <p:cNvSpPr/>
          <p:nvPr/>
        </p:nvSpPr>
        <p:spPr>
          <a:xfrm>
            <a:off x="7849666" y="2609089"/>
            <a:ext cx="800219" cy="461665"/>
          </a:xfrm>
          <a:prstGeom prst="rect">
            <a:avLst/>
          </a:prstGeom>
        </p:spPr>
        <p:txBody>
          <a:bodyPr wrap="none">
            <a:spAutoFit/>
          </a:bodyPr>
          <a:lstStyle/>
          <a:p>
            <a:r>
              <a:rPr lang="zh-Hans" altLang="en-US" sz="2400" dirty="0">
                <a:solidFill>
                  <a:srgbClr val="FF0000"/>
                </a:solidFill>
                <a:latin typeface="幼圆" panose="02010509060101010101" pitchFamily="49" charset="-122"/>
              </a:rPr>
              <a:t>坏瓜</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P spid="4" grpId="0"/>
      <p:bldP spid="15" grpId="0"/>
      <p:bldP spid="16" grpId="0"/>
    </p:bldLst>
  </p:timing>
  <p:extLst mod="1"/>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归纳偏好 </a:t>
            </a:r>
            <a:r>
              <a:rPr lang="en-US" altLang="zh-CN"/>
              <a:t>(</a:t>
            </a:r>
            <a:r>
              <a:rPr lang="en-US"/>
              <a:t>inductive bias)</a:t>
            </a:r>
          </a:p>
        </p:txBody>
      </p:sp>
      <p:sp>
        <p:nvSpPr>
          <p:cNvPr id="3" name="object 3"/>
          <p:cNvSpPr txBox="1"/>
          <p:nvPr/>
        </p:nvSpPr>
        <p:spPr>
          <a:xfrm>
            <a:off x="2563774" y="1201549"/>
            <a:ext cx="6731634" cy="372745"/>
          </a:xfrm>
          <a:prstGeom prst="rect">
            <a:avLst/>
          </a:prstGeom>
        </p:spPr>
        <p:txBody>
          <a:bodyPr vert="horz" wrap="square" lIns="0" tIns="0" rIns="0" bIns="0" rtlCol="0">
            <a:noAutofit/>
          </a:bodyPr>
          <a:lstStyle/>
          <a:p>
            <a:pPr marL="12700"/>
            <a:r>
              <a:rPr sz="2400" dirty="0">
                <a:latin typeface="Arial Unicode MS"/>
                <a:cs typeface="Arial Unicode MS"/>
              </a:rPr>
              <a:t>机器学习算法在学习过程中对某种类型假设的偏好</a:t>
            </a:r>
            <a:endParaRPr sz="2400">
              <a:latin typeface="Arial Unicode MS"/>
              <a:cs typeface="Arial Unicode MS"/>
            </a:endParaRPr>
          </a:p>
        </p:txBody>
      </p:sp>
      <p:sp>
        <p:nvSpPr>
          <p:cNvPr id="4" name="object 4"/>
          <p:cNvSpPr/>
          <p:nvPr/>
        </p:nvSpPr>
        <p:spPr>
          <a:xfrm>
            <a:off x="2356414" y="1652354"/>
            <a:ext cx="3599688" cy="2101595"/>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2329226" y="5206138"/>
            <a:ext cx="7700374" cy="954024"/>
          </a:xfrm>
          <a:custGeom>
            <a:avLst/>
            <a:gdLst/>
            <a:ahLst/>
            <a:cxnLst/>
            <a:rect l="l" t="t" r="r" b="b"/>
            <a:pathLst>
              <a:path w="7394448" h="954024">
                <a:moveTo>
                  <a:pt x="0" y="954024"/>
                </a:moveTo>
                <a:lnTo>
                  <a:pt x="7394448" y="954024"/>
                </a:lnTo>
                <a:lnTo>
                  <a:pt x="7394448" y="0"/>
                </a:lnTo>
                <a:lnTo>
                  <a:pt x="0" y="0"/>
                </a:lnTo>
                <a:lnTo>
                  <a:pt x="0" y="954024"/>
                </a:lnTo>
                <a:close/>
              </a:path>
            </a:pathLst>
          </a:custGeom>
          <a:solidFill>
            <a:srgbClr val="FFFF00"/>
          </a:solidFill>
        </p:spPr>
        <p:txBody>
          <a:bodyPr wrap="square" lIns="0" tIns="0" rIns="0" bIns="0" rtlCol="0">
            <a:noAutofit/>
          </a:bodyPr>
          <a:lstStyle/>
          <a:p>
            <a:endParaRPr/>
          </a:p>
        </p:txBody>
      </p:sp>
      <p:sp>
        <p:nvSpPr>
          <p:cNvPr id="6" name="object 6"/>
          <p:cNvSpPr txBox="1"/>
          <p:nvPr/>
        </p:nvSpPr>
        <p:spPr>
          <a:xfrm>
            <a:off x="2435139" y="4443752"/>
            <a:ext cx="7488555" cy="1884050"/>
          </a:xfrm>
          <a:prstGeom prst="rect">
            <a:avLst/>
          </a:prstGeom>
        </p:spPr>
        <p:txBody>
          <a:bodyPr vert="horz" wrap="square" lIns="0" tIns="0" rIns="0" bIns="0" rtlCol="0">
            <a:noAutofit/>
          </a:bodyPr>
          <a:lstStyle/>
          <a:p>
            <a:pPr marL="808355"/>
            <a:r>
              <a:rPr sz="2400" spc="-5" dirty="0">
                <a:solidFill>
                  <a:srgbClr val="FF0000"/>
                </a:solidFill>
                <a:latin typeface="Arial Unicode MS"/>
                <a:cs typeface="Arial Unicode MS"/>
              </a:rPr>
              <a:t>任何一个有效的机器学习算法必有其偏好</a:t>
            </a:r>
            <a:endParaRPr sz="2400" dirty="0">
              <a:latin typeface="Arial Unicode MS"/>
              <a:cs typeface="Arial Unicode MS"/>
            </a:endParaRPr>
          </a:p>
          <a:p>
            <a:pPr>
              <a:lnSpc>
                <a:spcPts val="500"/>
              </a:lnSpc>
              <a:spcBef>
                <a:spcPts val="21"/>
              </a:spcBef>
            </a:pPr>
            <a:endParaRPr sz="500" dirty="0"/>
          </a:p>
          <a:p>
            <a:pPr marL="12700" marR="12700" indent="227329"/>
            <a:endParaRPr lang="en-US" altLang="zh-CN" sz="1000" dirty="0"/>
          </a:p>
          <a:p>
            <a:pPr marL="12700" marR="12700" indent="227329"/>
            <a:endParaRPr lang="en-US" altLang="zh-CN" sz="1000" dirty="0"/>
          </a:p>
          <a:p>
            <a:pPr marL="12700" marR="12700" indent="227329"/>
            <a:endParaRPr lang="en-US" altLang="zh-CN" sz="1000" spc="-25" dirty="0">
              <a:latin typeface="Arial Unicode MS"/>
              <a:cs typeface="Arial Unicode MS"/>
            </a:endParaRPr>
          </a:p>
          <a:p>
            <a:pPr marR="12700"/>
            <a:r>
              <a:rPr sz="2800" spc="-25" dirty="0" err="1">
                <a:latin typeface="Arial Unicode MS"/>
                <a:cs typeface="Arial Unicode MS"/>
              </a:rPr>
              <a:t>学</a:t>
            </a:r>
            <a:r>
              <a:rPr sz="2800" spc="-30" dirty="0" err="1">
                <a:latin typeface="Arial Unicode MS"/>
                <a:cs typeface="Arial Unicode MS"/>
              </a:rPr>
              <a:t>习算法</a:t>
            </a:r>
            <a:r>
              <a:rPr sz="2800" spc="-25" dirty="0" err="1">
                <a:latin typeface="Arial Unicode MS"/>
                <a:cs typeface="Arial Unicode MS"/>
              </a:rPr>
              <a:t>的</a:t>
            </a:r>
            <a:r>
              <a:rPr sz="2800" spc="-30" dirty="0" err="1">
                <a:latin typeface="Arial Unicode MS"/>
                <a:cs typeface="Arial Unicode MS"/>
              </a:rPr>
              <a:t>归纳偏</a:t>
            </a:r>
            <a:r>
              <a:rPr sz="2800" spc="-25" dirty="0" err="1">
                <a:latin typeface="Arial Unicode MS"/>
                <a:cs typeface="Arial Unicode MS"/>
              </a:rPr>
              <a:t>好</a:t>
            </a:r>
            <a:r>
              <a:rPr sz="2800" spc="-30" dirty="0" err="1">
                <a:latin typeface="Arial Unicode MS"/>
                <a:cs typeface="Arial Unicode MS"/>
              </a:rPr>
              <a:t>是否与</a:t>
            </a:r>
            <a:r>
              <a:rPr sz="2800" spc="-25" dirty="0" err="1">
                <a:latin typeface="Arial Unicode MS"/>
                <a:cs typeface="Arial Unicode MS"/>
              </a:rPr>
              <a:t>问</a:t>
            </a:r>
            <a:r>
              <a:rPr sz="2800" spc="-15" dirty="0" err="1">
                <a:latin typeface="Arial Unicode MS"/>
                <a:cs typeface="Arial Unicode MS"/>
              </a:rPr>
              <a:t>题</a:t>
            </a:r>
            <a:r>
              <a:rPr sz="2800" spc="-30" dirty="0" err="1">
                <a:latin typeface="Arial Unicode MS"/>
                <a:cs typeface="Arial Unicode MS"/>
              </a:rPr>
              <a:t>本身</a:t>
            </a:r>
            <a:r>
              <a:rPr sz="2800" spc="-25" dirty="0" err="1">
                <a:latin typeface="Arial Unicode MS"/>
                <a:cs typeface="Arial Unicode MS"/>
              </a:rPr>
              <a:t>匹</a:t>
            </a:r>
            <a:r>
              <a:rPr sz="2800" spc="-30" dirty="0" err="1">
                <a:latin typeface="Arial Unicode MS"/>
                <a:cs typeface="Arial Unicode MS"/>
              </a:rPr>
              <a:t>配</a:t>
            </a:r>
            <a:r>
              <a:rPr sz="2800" spc="-30" dirty="0">
                <a:latin typeface="Arial Unicode MS"/>
                <a:cs typeface="Arial Unicode MS"/>
              </a:rPr>
              <a:t>，</a:t>
            </a:r>
            <a:r>
              <a:rPr sz="2800" spc="-10" dirty="0">
                <a:latin typeface="Arial Unicode MS"/>
                <a:cs typeface="Arial Unicode MS"/>
              </a:rPr>
              <a:t> </a:t>
            </a:r>
            <a:r>
              <a:rPr sz="2800" spc="-20" dirty="0">
                <a:latin typeface="Arial Unicode MS"/>
                <a:cs typeface="Arial Unicode MS"/>
              </a:rPr>
              <a:t>大</a:t>
            </a:r>
            <a:r>
              <a:rPr sz="2800" spc="-30" dirty="0">
                <a:latin typeface="Arial Unicode MS"/>
                <a:cs typeface="Arial Unicode MS"/>
              </a:rPr>
              <a:t>多数时</a:t>
            </a:r>
            <a:r>
              <a:rPr sz="2800" spc="-25" dirty="0">
                <a:latin typeface="Arial Unicode MS"/>
                <a:cs typeface="Arial Unicode MS"/>
              </a:rPr>
              <a:t>候</a:t>
            </a:r>
            <a:r>
              <a:rPr sz="2800" spc="-30" dirty="0">
                <a:latin typeface="Arial Unicode MS"/>
                <a:cs typeface="Arial Unicode MS"/>
              </a:rPr>
              <a:t>直接决</a:t>
            </a:r>
            <a:r>
              <a:rPr sz="2800" spc="-25" dirty="0">
                <a:latin typeface="Arial Unicode MS"/>
                <a:cs typeface="Arial Unicode MS"/>
              </a:rPr>
              <a:t>定</a:t>
            </a:r>
            <a:r>
              <a:rPr sz="2800" spc="-30" dirty="0">
                <a:latin typeface="Arial Unicode MS"/>
                <a:cs typeface="Arial Unicode MS"/>
              </a:rPr>
              <a:t>了算法</a:t>
            </a:r>
            <a:r>
              <a:rPr sz="2800" spc="-25" dirty="0">
                <a:latin typeface="Arial Unicode MS"/>
                <a:cs typeface="Arial Unicode MS"/>
              </a:rPr>
              <a:t>能</a:t>
            </a:r>
            <a:r>
              <a:rPr sz="2800" spc="-30" dirty="0">
                <a:latin typeface="Arial Unicode MS"/>
                <a:cs typeface="Arial Unicode MS"/>
              </a:rPr>
              <a:t>否取得</a:t>
            </a:r>
            <a:r>
              <a:rPr sz="2800" spc="-25" dirty="0">
                <a:latin typeface="Arial Unicode MS"/>
                <a:cs typeface="Arial Unicode MS"/>
              </a:rPr>
              <a:t>好</a:t>
            </a:r>
            <a:r>
              <a:rPr sz="2800" spc="-30" dirty="0">
                <a:latin typeface="Arial Unicode MS"/>
                <a:cs typeface="Arial Unicode MS"/>
              </a:rPr>
              <a:t>的性能！</a:t>
            </a:r>
            <a:endParaRPr sz="2800" dirty="0">
              <a:latin typeface="Arial Unicode MS"/>
              <a:cs typeface="Arial Unicode MS"/>
            </a:endParaRPr>
          </a:p>
        </p:txBody>
      </p:sp>
      <p:sp>
        <p:nvSpPr>
          <p:cNvPr id="7" name="object 7"/>
          <p:cNvSpPr txBox="1"/>
          <p:nvPr/>
        </p:nvSpPr>
        <p:spPr>
          <a:xfrm>
            <a:off x="5678616" y="1700460"/>
            <a:ext cx="1148715" cy="738505"/>
          </a:xfrm>
          <a:prstGeom prst="rect">
            <a:avLst/>
          </a:prstGeom>
        </p:spPr>
        <p:txBody>
          <a:bodyPr vert="horz" wrap="square" lIns="0" tIns="0" rIns="0" bIns="0" rtlCol="0">
            <a:noAutofit/>
          </a:bodyPr>
          <a:lstStyle/>
          <a:p>
            <a:pPr marL="12700"/>
            <a:r>
              <a:rPr sz="2400" dirty="0">
                <a:latin typeface="Verdana"/>
                <a:cs typeface="Verdana"/>
              </a:rPr>
              <a:t>A</a:t>
            </a:r>
            <a:r>
              <a:rPr sz="2400" spc="-5" dirty="0">
                <a:latin typeface="Arial Unicode MS"/>
                <a:cs typeface="Arial Unicode MS"/>
              </a:rPr>
              <a:t>更好？</a:t>
            </a:r>
            <a:endParaRPr sz="2400">
              <a:latin typeface="Arial Unicode MS"/>
              <a:cs typeface="Arial Unicode MS"/>
            </a:endParaRPr>
          </a:p>
          <a:p>
            <a:pPr marL="12700"/>
            <a:r>
              <a:rPr sz="2400" spc="-5" dirty="0">
                <a:latin typeface="Verdana"/>
                <a:cs typeface="Verdana"/>
              </a:rPr>
              <a:t>B</a:t>
            </a:r>
            <a:r>
              <a:rPr sz="2400" dirty="0">
                <a:latin typeface="Arial Unicode MS"/>
                <a:cs typeface="Arial Unicode MS"/>
              </a:rPr>
              <a:t>更好？</a:t>
            </a:r>
            <a:endParaRPr sz="2400">
              <a:latin typeface="Arial Unicode MS"/>
              <a:cs typeface="Arial Unicode MS"/>
            </a:endParaRPr>
          </a:p>
        </p:txBody>
      </p:sp>
      <p:sp>
        <p:nvSpPr>
          <p:cNvPr id="8" name="object 8"/>
          <p:cNvSpPr txBox="1"/>
          <p:nvPr/>
        </p:nvSpPr>
        <p:spPr>
          <a:xfrm>
            <a:off x="7658100" y="1845901"/>
            <a:ext cx="2685418" cy="857250"/>
          </a:xfrm>
          <a:prstGeom prst="rect">
            <a:avLst/>
          </a:prstGeom>
        </p:spPr>
        <p:txBody>
          <a:bodyPr vert="horz" wrap="square" lIns="0" tIns="0" rIns="0" bIns="0" rtlCol="0">
            <a:noAutofit/>
          </a:bodyPr>
          <a:lstStyle/>
          <a:p>
            <a:pPr marL="12700" marR="12700" indent="635" algn="ctr">
              <a:lnSpc>
                <a:spcPct val="99600"/>
              </a:lnSpc>
            </a:pPr>
            <a:r>
              <a:rPr sz="2000" dirty="0">
                <a:solidFill>
                  <a:srgbClr val="0000FF"/>
                </a:solidFill>
                <a:latin typeface="Arial Unicode MS"/>
                <a:cs typeface="Arial Unicode MS"/>
              </a:rPr>
              <a:t>一般原</a:t>
            </a:r>
            <a:r>
              <a:rPr sz="2000" spc="-15" dirty="0">
                <a:solidFill>
                  <a:srgbClr val="0000FF"/>
                </a:solidFill>
                <a:latin typeface="Arial Unicode MS"/>
                <a:cs typeface="Arial Unicode MS"/>
              </a:rPr>
              <a:t>则</a:t>
            </a:r>
            <a:r>
              <a:rPr sz="2000" dirty="0">
                <a:solidFill>
                  <a:srgbClr val="0000FF"/>
                </a:solidFill>
                <a:latin typeface="Arial Unicode MS"/>
                <a:cs typeface="Arial Unicode MS"/>
              </a:rPr>
              <a:t>： 奥卡姆</a:t>
            </a:r>
            <a:r>
              <a:rPr sz="2000" spc="-15" dirty="0">
                <a:solidFill>
                  <a:srgbClr val="0000FF"/>
                </a:solidFill>
                <a:latin typeface="Arial Unicode MS"/>
                <a:cs typeface="Arial Unicode MS"/>
              </a:rPr>
              <a:t>剃</a:t>
            </a:r>
            <a:r>
              <a:rPr sz="2000" dirty="0">
                <a:solidFill>
                  <a:srgbClr val="0000FF"/>
                </a:solidFill>
                <a:latin typeface="Arial Unicode MS"/>
                <a:cs typeface="Arial Unicode MS"/>
              </a:rPr>
              <a:t>刀 </a:t>
            </a:r>
            <a:r>
              <a:rPr sz="1600" spc="-20" dirty="0">
                <a:solidFill>
                  <a:srgbClr val="0000FF"/>
                </a:solidFill>
                <a:latin typeface="Verdana"/>
                <a:cs typeface="Verdana"/>
              </a:rPr>
              <a:t>(</a:t>
            </a:r>
            <a:r>
              <a:rPr sz="1600" dirty="0">
                <a:solidFill>
                  <a:srgbClr val="0000FF"/>
                </a:solidFill>
                <a:latin typeface="Verdana"/>
                <a:cs typeface="Verdana"/>
              </a:rPr>
              <a:t>Oca</a:t>
            </a:r>
            <a:r>
              <a:rPr sz="1600" spc="-15" dirty="0">
                <a:solidFill>
                  <a:srgbClr val="0000FF"/>
                </a:solidFill>
                <a:latin typeface="Verdana"/>
                <a:cs typeface="Verdana"/>
              </a:rPr>
              <a:t>m</a:t>
            </a:r>
            <a:r>
              <a:rPr sz="1600" spc="-60" dirty="0">
                <a:solidFill>
                  <a:srgbClr val="0000FF"/>
                </a:solidFill>
                <a:latin typeface="Verdana"/>
                <a:cs typeface="Verdana"/>
              </a:rPr>
              <a:t>’</a:t>
            </a:r>
            <a:r>
              <a:rPr sz="1600" dirty="0">
                <a:solidFill>
                  <a:srgbClr val="0000FF"/>
                </a:solidFill>
                <a:latin typeface="Verdana"/>
                <a:cs typeface="Verdana"/>
              </a:rPr>
              <a:t>s</a:t>
            </a:r>
            <a:r>
              <a:rPr sz="1600" spc="30" dirty="0">
                <a:solidFill>
                  <a:srgbClr val="0000FF"/>
                </a:solidFill>
                <a:latin typeface="Verdana"/>
                <a:cs typeface="Verdana"/>
              </a:rPr>
              <a:t> </a:t>
            </a:r>
            <a:r>
              <a:rPr sz="1600" spc="-25" dirty="0">
                <a:solidFill>
                  <a:srgbClr val="0000FF"/>
                </a:solidFill>
                <a:latin typeface="Verdana"/>
                <a:cs typeface="Verdana"/>
              </a:rPr>
              <a:t>r</a:t>
            </a:r>
            <a:r>
              <a:rPr sz="1600" spc="-10" dirty="0">
                <a:solidFill>
                  <a:srgbClr val="0000FF"/>
                </a:solidFill>
                <a:latin typeface="Verdana"/>
                <a:cs typeface="Verdana"/>
              </a:rPr>
              <a:t>a</a:t>
            </a:r>
            <a:r>
              <a:rPr sz="1600" spc="-25" dirty="0">
                <a:solidFill>
                  <a:srgbClr val="0000FF"/>
                </a:solidFill>
                <a:latin typeface="Verdana"/>
                <a:cs typeface="Verdana"/>
              </a:rPr>
              <a:t>z</a:t>
            </a:r>
            <a:r>
              <a:rPr sz="1600" dirty="0">
                <a:solidFill>
                  <a:srgbClr val="0000FF"/>
                </a:solidFill>
                <a:latin typeface="Verdana"/>
                <a:cs typeface="Verdana"/>
              </a:rPr>
              <a:t>or)</a:t>
            </a:r>
            <a:endParaRPr sz="1600" dirty="0">
              <a:latin typeface="Verdana"/>
              <a:cs typeface="Verdana"/>
            </a:endParaRPr>
          </a:p>
        </p:txBody>
      </p:sp>
      <p:sp>
        <p:nvSpPr>
          <p:cNvPr id="9" name="矩形 8"/>
          <p:cNvSpPr/>
          <p:nvPr/>
        </p:nvSpPr>
        <p:spPr>
          <a:xfrm>
            <a:off x="7762380" y="2668564"/>
            <a:ext cx="2476857" cy="646331"/>
          </a:xfrm>
          <a:prstGeom prst="rect">
            <a:avLst/>
          </a:prstGeom>
        </p:spPr>
        <p:txBody>
          <a:bodyPr wrap="square">
            <a:spAutoFit/>
          </a:bodyPr>
          <a:lstStyle/>
          <a:p>
            <a:r>
              <a:rPr lang="zh-CN" altLang="en-US" b="1" spc="-10" dirty="0">
                <a:solidFill>
                  <a:srgbClr val="0000FF"/>
                </a:solidFill>
                <a:latin typeface="Verdana"/>
                <a:cs typeface="Verdana"/>
              </a:rPr>
              <a:t>“如无必要，勿增实体”即“简单有效原理”</a:t>
            </a:r>
          </a:p>
        </p:txBody>
      </p:sp>
      <p:sp>
        <p:nvSpPr>
          <p:cNvPr id="10" name="矩形 9"/>
          <p:cNvSpPr/>
          <p:nvPr/>
        </p:nvSpPr>
        <p:spPr>
          <a:xfrm>
            <a:off x="2372979" y="3666914"/>
            <a:ext cx="7244786" cy="646331"/>
          </a:xfrm>
          <a:prstGeom prst="rect">
            <a:avLst/>
          </a:prstGeom>
        </p:spPr>
        <p:txBody>
          <a:bodyPr wrap="square">
            <a:spAutoFit/>
          </a:bodyPr>
          <a:lstStyle/>
          <a:p>
            <a:r>
              <a:rPr lang="zh-CN" altLang="en-US" b="1" dirty="0">
                <a:solidFill>
                  <a:srgbClr val="3D3D3D"/>
                </a:solidFill>
                <a:latin typeface="Verdana" charset="0"/>
              </a:rPr>
              <a:t>“当两个假说具有完全相同的解释力和预测力时，我们以那个较为简单的假说作为讨论依据。”</a:t>
            </a:r>
            <a:endParaRPr lang="zh-CN" altLang="en-US" dirty="0"/>
          </a:p>
        </p:txBody>
      </p:sp>
    </p:spTree>
  </p:cSld>
  <p:clrMapOvr>
    <a:masterClrMapping/>
  </p:clrMapOvr>
  <p:extLst mod="1"/>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zh-CN" altLang="en-US"/>
              <a:t>奥卡姆剃刀</a:t>
            </a:r>
            <a:endParaRPr lang="zh-CN" altLang="en-US" dirty="0"/>
          </a:p>
        </p:txBody>
      </p:sp>
      <p:pic>
        <p:nvPicPr>
          <p:cNvPr id="11" name="图片 10"/>
          <p:cNvPicPr>
            <a:picLocks noChangeAspect="1"/>
          </p:cNvPicPr>
          <p:nvPr/>
        </p:nvPicPr>
        <p:blipFill>
          <a:blip r:embed="rId2"/>
          <a:stretch>
            <a:fillRect/>
          </a:stretch>
        </p:blipFill>
        <p:spPr>
          <a:xfrm>
            <a:off x="2286000" y="990600"/>
            <a:ext cx="7086600" cy="5226368"/>
          </a:xfrm>
          <a:prstGeom prst="rect">
            <a:avLst/>
          </a:prstGeom>
        </p:spPr>
      </p:pic>
      <p:sp>
        <p:nvSpPr>
          <p:cNvPr id="12" name="圆角矩形 11"/>
          <p:cNvSpPr/>
          <p:nvPr/>
        </p:nvSpPr>
        <p:spPr>
          <a:xfrm>
            <a:off x="2057400" y="2209800"/>
            <a:ext cx="7543800" cy="167640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7846620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02739" y="257302"/>
            <a:ext cx="2513330" cy="432434"/>
          </a:xfrm>
          <a:prstGeom prst="rect">
            <a:avLst/>
          </a:prstGeom>
        </p:spPr>
        <p:txBody>
          <a:bodyPr vert="horz" wrap="square" lIns="0" tIns="0" rIns="0" bIns="0" rtlCol="0">
            <a:noAutofit/>
          </a:bodyPr>
          <a:lstStyle/>
          <a:p>
            <a:pPr marL="12700"/>
            <a:r>
              <a:rPr sz="2800" spc="-25" dirty="0">
                <a:latin typeface="Arial Unicode MS"/>
                <a:cs typeface="Arial Unicode MS"/>
              </a:rPr>
              <a:t>哪</a:t>
            </a:r>
            <a:r>
              <a:rPr sz="2800" spc="-30" dirty="0">
                <a:latin typeface="Arial Unicode MS"/>
                <a:cs typeface="Arial Unicode MS"/>
              </a:rPr>
              <a:t>个算法</a:t>
            </a:r>
            <a:r>
              <a:rPr sz="2800" spc="-25" dirty="0">
                <a:latin typeface="Arial Unicode MS"/>
                <a:cs typeface="Arial Unicode MS"/>
              </a:rPr>
              <a:t>更</a:t>
            </a:r>
            <a:r>
              <a:rPr sz="2800" spc="-30" dirty="0">
                <a:latin typeface="Arial Unicode MS"/>
                <a:cs typeface="Arial Unicode MS"/>
              </a:rPr>
              <a:t>好？</a:t>
            </a:r>
            <a:endParaRPr sz="2800">
              <a:latin typeface="Arial Unicode MS"/>
              <a:cs typeface="Arial Unicode MS"/>
            </a:endParaRPr>
          </a:p>
        </p:txBody>
      </p:sp>
      <p:sp>
        <p:nvSpPr>
          <p:cNvPr id="3" name="object 3"/>
          <p:cNvSpPr/>
          <p:nvPr/>
        </p:nvSpPr>
        <p:spPr>
          <a:xfrm>
            <a:off x="2208276" y="1818132"/>
            <a:ext cx="7418832" cy="2976372"/>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txBox="1"/>
          <p:nvPr/>
        </p:nvSpPr>
        <p:spPr>
          <a:xfrm>
            <a:off x="4365120" y="1127252"/>
            <a:ext cx="2877185" cy="432434"/>
          </a:xfrm>
          <a:prstGeom prst="rect">
            <a:avLst/>
          </a:prstGeom>
        </p:spPr>
        <p:txBody>
          <a:bodyPr vert="horz" wrap="square" lIns="0" tIns="0" rIns="0" bIns="0" rtlCol="0">
            <a:noAutofit/>
          </a:bodyPr>
          <a:lstStyle/>
          <a:p>
            <a:pPr marL="12700"/>
            <a:r>
              <a:rPr sz="2800" spc="-10" dirty="0">
                <a:solidFill>
                  <a:srgbClr val="0000FF"/>
                </a:solidFill>
                <a:latin typeface="Arial Unicode MS"/>
                <a:cs typeface="Arial Unicode MS"/>
              </a:rPr>
              <a:t>没</a:t>
            </a:r>
            <a:r>
              <a:rPr sz="2800" spc="-25" dirty="0">
                <a:solidFill>
                  <a:srgbClr val="0000FF"/>
                </a:solidFill>
                <a:latin typeface="Arial Unicode MS"/>
                <a:cs typeface="Arial Unicode MS"/>
              </a:rPr>
              <a:t>有免费</a:t>
            </a:r>
            <a:r>
              <a:rPr sz="2800" spc="-10" dirty="0">
                <a:solidFill>
                  <a:srgbClr val="0000FF"/>
                </a:solidFill>
                <a:latin typeface="Arial Unicode MS"/>
                <a:cs typeface="Arial Unicode MS"/>
              </a:rPr>
              <a:t>的</a:t>
            </a:r>
            <a:r>
              <a:rPr sz="2800" spc="-25" dirty="0">
                <a:solidFill>
                  <a:srgbClr val="0000FF"/>
                </a:solidFill>
                <a:latin typeface="Arial Unicode MS"/>
                <a:cs typeface="Arial Unicode MS"/>
              </a:rPr>
              <a:t>午餐</a:t>
            </a:r>
            <a:r>
              <a:rPr sz="2800" spc="-30" dirty="0">
                <a:solidFill>
                  <a:srgbClr val="0000FF"/>
                </a:solidFill>
                <a:latin typeface="Arial Unicode MS"/>
                <a:cs typeface="Arial Unicode MS"/>
              </a:rPr>
              <a:t>！</a:t>
            </a:r>
            <a:endParaRPr sz="2800">
              <a:latin typeface="Arial Unicode MS"/>
              <a:cs typeface="Arial Unicode MS"/>
            </a:endParaRPr>
          </a:p>
        </p:txBody>
      </p:sp>
      <p:sp>
        <p:nvSpPr>
          <p:cNvPr id="11" name="object 4"/>
          <p:cNvSpPr txBox="1"/>
          <p:nvPr/>
        </p:nvSpPr>
        <p:spPr>
          <a:xfrm>
            <a:off x="1917192" y="4977021"/>
            <a:ext cx="8001000" cy="1087234"/>
          </a:xfrm>
          <a:prstGeom prst="rect">
            <a:avLst/>
          </a:prstGeom>
        </p:spPr>
        <p:txBody>
          <a:bodyPr vert="horz" wrap="square" lIns="0" tIns="0" rIns="0" bIns="0" rtlCol="0">
            <a:noAutofit/>
          </a:bodyPr>
          <a:lstStyle/>
          <a:p>
            <a:pPr fontAlgn="t"/>
            <a:r>
              <a:rPr lang="en-US" altLang="zh-CN" sz="2800" dirty="0"/>
              <a:t>NFL</a:t>
            </a:r>
            <a:r>
              <a:rPr lang="zh-CN" altLang="en-US" sz="2800" dirty="0"/>
              <a:t>定理：一个算法 </a:t>
            </a:r>
            <a:r>
              <a:rPr lang="en-US" altLang="zh-CN" sz="2800" dirty="0"/>
              <a:t>A</a:t>
            </a:r>
            <a:r>
              <a:rPr lang="zh-CN" altLang="en-US" sz="2800" dirty="0"/>
              <a:t> 若在某些问题上比另一个算法 </a:t>
            </a:r>
            <a:r>
              <a:rPr lang="en-US" altLang="zh-CN" sz="2800" dirty="0"/>
              <a:t>B</a:t>
            </a:r>
            <a:r>
              <a:rPr lang="zh-CN" altLang="en-US" sz="2800" dirty="0"/>
              <a:t> 好，必存在另一些问题 </a:t>
            </a:r>
            <a:r>
              <a:rPr lang="en-US" altLang="zh-CN" sz="2800" dirty="0"/>
              <a:t>B</a:t>
            </a:r>
            <a:r>
              <a:rPr lang="zh-CN" altLang="en-US" sz="2800" dirty="0"/>
              <a:t> 比 </a:t>
            </a:r>
            <a:r>
              <a:rPr lang="en-US" altLang="zh-CN" sz="2800" dirty="0"/>
              <a:t>A</a:t>
            </a:r>
            <a:r>
              <a:rPr lang="zh-CN" altLang="en-US" sz="2800" dirty="0"/>
              <a:t> 好。</a:t>
            </a:r>
          </a:p>
        </p:txBody>
      </p:sp>
    </p:spTree>
  </p:cSld>
  <p:clrMapOvr>
    <a:masterClrMapping/>
  </p:clrMapOvr>
  <p:extLst mod="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本章内容</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46266575"/>
              </p:ext>
            </p:extLst>
          </p:nvPr>
        </p:nvGraphicFramePr>
        <p:xfrm>
          <a:off x="347133" y="1158539"/>
          <a:ext cx="11489267" cy="49307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07386400"/>
      </p:ext>
    </p:extLst>
  </p:cSld>
  <p:clrMapOvr>
    <a:masterClrMapping/>
  </p:clrMapOvr>
  <p:extLst mod="1"/>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NFL</a:t>
            </a:r>
            <a:r>
              <a:rPr lang="zh-CN" altLang="en-US"/>
              <a:t>定理</a:t>
            </a:r>
          </a:p>
        </p:txBody>
      </p:sp>
      <p:sp>
        <p:nvSpPr>
          <p:cNvPr id="3" name="object 3"/>
          <p:cNvSpPr txBox="1"/>
          <p:nvPr/>
        </p:nvSpPr>
        <p:spPr>
          <a:xfrm>
            <a:off x="1873937" y="1150187"/>
            <a:ext cx="6812863" cy="1105535"/>
          </a:xfrm>
          <a:prstGeom prst="rect">
            <a:avLst/>
          </a:prstGeom>
        </p:spPr>
        <p:txBody>
          <a:bodyPr vert="horz" wrap="square" lIns="0" tIns="0" rIns="0" bIns="0" rtlCol="0">
            <a:noAutofit/>
          </a:bodyPr>
          <a:lstStyle/>
          <a:p>
            <a:pPr marL="12700" marR="12700">
              <a:lnSpc>
                <a:spcPct val="120000"/>
              </a:lnSpc>
              <a:tabLst>
                <a:tab pos="3187065" algn="l"/>
                <a:tab pos="4711700" algn="l"/>
              </a:tabLst>
            </a:pPr>
            <a:r>
              <a:rPr sz="2000" dirty="0">
                <a:latin typeface="Arial Unicode MS"/>
                <a:cs typeface="Arial Unicode MS"/>
              </a:rPr>
              <a:t>简单起</a:t>
            </a:r>
            <a:r>
              <a:rPr sz="2000" spc="-15" dirty="0">
                <a:latin typeface="Arial Unicode MS"/>
                <a:cs typeface="Arial Unicode MS"/>
              </a:rPr>
              <a:t>见</a:t>
            </a:r>
            <a:r>
              <a:rPr sz="2000" dirty="0">
                <a:latin typeface="Arial Unicode MS"/>
                <a:cs typeface="Arial Unicode MS"/>
              </a:rPr>
              <a:t>，</a:t>
            </a:r>
            <a:r>
              <a:rPr sz="2000" spc="-15" dirty="0">
                <a:latin typeface="Arial Unicode MS"/>
                <a:cs typeface="Arial Unicode MS"/>
              </a:rPr>
              <a:t>假</a:t>
            </a:r>
            <a:r>
              <a:rPr sz="2000" dirty="0">
                <a:latin typeface="Arial Unicode MS"/>
                <a:cs typeface="Arial Unicode MS"/>
              </a:rPr>
              <a:t>设样本</a:t>
            </a:r>
            <a:r>
              <a:rPr sz="2000" spc="-15" dirty="0">
                <a:latin typeface="Arial Unicode MS"/>
                <a:cs typeface="Arial Unicode MS"/>
              </a:rPr>
              <a:t>空</a:t>
            </a:r>
            <a:r>
              <a:rPr sz="2000" dirty="0">
                <a:latin typeface="Arial Unicode MS"/>
                <a:cs typeface="Arial Unicode MS"/>
              </a:rPr>
              <a:t>间	和假设空间	</a:t>
            </a:r>
            <a:r>
              <a:rPr sz="2000" dirty="0" err="1">
                <a:latin typeface="Arial Unicode MS"/>
                <a:cs typeface="Arial Unicode MS"/>
              </a:rPr>
              <a:t>离散</a:t>
            </a:r>
            <a:r>
              <a:rPr sz="2000" spc="-210" dirty="0" err="1">
                <a:latin typeface="Courier"/>
                <a:cs typeface="Courier"/>
              </a:rPr>
              <a:t>,</a:t>
            </a:r>
            <a:r>
              <a:rPr sz="2000" dirty="0" err="1">
                <a:latin typeface="Arial Unicode MS"/>
                <a:cs typeface="Arial Unicode MS"/>
              </a:rPr>
              <a:t>令</a:t>
            </a:r>
            <a:r>
              <a:rPr sz="2000" dirty="0">
                <a:latin typeface="Arial Unicode MS"/>
                <a:cs typeface="Arial Unicode MS"/>
              </a:rPr>
              <a:t> </a:t>
            </a:r>
            <a:r>
              <a:rPr lang="zh-CN" altLang="en-US" sz="2000" dirty="0">
                <a:latin typeface="Arial Unicode MS"/>
                <a:cs typeface="Arial Unicode MS"/>
              </a:rPr>
              <a:t>       </a:t>
            </a:r>
            <a:r>
              <a:rPr sz="2000" spc="10" dirty="0" err="1">
                <a:solidFill>
                  <a:srgbClr val="FF0000"/>
                </a:solidFill>
                <a:latin typeface="Arial Unicode MS"/>
                <a:cs typeface="Arial Unicode MS"/>
              </a:rPr>
              <a:t>基于</a:t>
            </a:r>
            <a:r>
              <a:rPr lang="zh-CN" altLang="en-US" sz="2000" spc="10" dirty="0">
                <a:solidFill>
                  <a:srgbClr val="FF0000"/>
                </a:solidFill>
                <a:latin typeface="Arial Unicode MS"/>
                <a:cs typeface="Arial Unicode MS"/>
              </a:rPr>
              <a:t>基于</a:t>
            </a:r>
            <a:r>
              <a:rPr sz="2000" dirty="0" err="1">
                <a:solidFill>
                  <a:srgbClr val="FF0000"/>
                </a:solidFill>
                <a:latin typeface="Arial Unicode MS"/>
                <a:cs typeface="Arial Unicode MS"/>
              </a:rPr>
              <a:t>训练</a:t>
            </a:r>
            <a:r>
              <a:rPr sz="2000" spc="-15" dirty="0" err="1">
                <a:solidFill>
                  <a:srgbClr val="FF0000"/>
                </a:solidFill>
                <a:latin typeface="Arial Unicode MS"/>
                <a:cs typeface="Arial Unicode MS"/>
              </a:rPr>
              <a:t>数</a:t>
            </a:r>
            <a:r>
              <a:rPr sz="2000" dirty="0" err="1">
                <a:solidFill>
                  <a:srgbClr val="FF0000"/>
                </a:solidFill>
                <a:latin typeface="Arial Unicode MS"/>
                <a:cs typeface="Arial Unicode MS"/>
              </a:rPr>
              <a:t>据</a:t>
            </a:r>
            <a:r>
              <a:rPr sz="2000" dirty="0">
                <a:solidFill>
                  <a:srgbClr val="FF0000"/>
                </a:solidFill>
                <a:latin typeface="Arial Unicode MS"/>
                <a:cs typeface="Arial Unicode MS"/>
              </a:rPr>
              <a:t> </a:t>
            </a:r>
            <a:r>
              <a:rPr sz="2000" spc="-145" dirty="0">
                <a:solidFill>
                  <a:srgbClr val="FF0000"/>
                </a:solidFill>
                <a:latin typeface="Arial Unicode MS"/>
                <a:cs typeface="Arial Unicode MS"/>
              </a:rPr>
              <a:t> </a:t>
            </a:r>
            <a:r>
              <a:rPr sz="2000" b="1" i="1" dirty="0">
                <a:solidFill>
                  <a:srgbClr val="FF0000"/>
                </a:solidFill>
                <a:latin typeface="Palatino"/>
                <a:cs typeface="Palatino"/>
              </a:rPr>
              <a:t>X</a:t>
            </a:r>
            <a:r>
              <a:rPr sz="2000" b="1" i="1" spc="5" dirty="0">
                <a:solidFill>
                  <a:srgbClr val="FF0000"/>
                </a:solidFill>
                <a:latin typeface="Palatino"/>
                <a:cs typeface="Palatino"/>
              </a:rPr>
              <a:t> </a:t>
            </a:r>
            <a:r>
              <a:rPr sz="2000" spc="10" dirty="0">
                <a:solidFill>
                  <a:srgbClr val="FF0000"/>
                </a:solidFill>
                <a:latin typeface="Arial Unicode MS"/>
                <a:cs typeface="Arial Unicode MS"/>
              </a:rPr>
              <a:t>产生</a:t>
            </a:r>
            <a:r>
              <a:rPr sz="2000" dirty="0">
                <a:solidFill>
                  <a:srgbClr val="FF0000"/>
                </a:solidFill>
                <a:latin typeface="Arial Unicode MS"/>
                <a:cs typeface="Arial Unicode MS"/>
              </a:rPr>
              <a:t>假设</a:t>
            </a:r>
            <a:r>
              <a:rPr sz="2000" spc="-95" dirty="0">
                <a:solidFill>
                  <a:srgbClr val="FF0000"/>
                </a:solidFill>
                <a:latin typeface="Arial Unicode MS"/>
                <a:cs typeface="Arial Unicode MS"/>
              </a:rPr>
              <a:t> </a:t>
            </a:r>
            <a:r>
              <a:rPr sz="2000" i="1" dirty="0">
                <a:solidFill>
                  <a:srgbClr val="FF0000"/>
                </a:solidFill>
                <a:latin typeface="Palatino"/>
                <a:cs typeface="Palatino"/>
              </a:rPr>
              <a:t>h</a:t>
            </a:r>
            <a:r>
              <a:rPr sz="2000" i="1" spc="-5" dirty="0">
                <a:solidFill>
                  <a:srgbClr val="FF0000"/>
                </a:solidFill>
                <a:latin typeface="Palatino"/>
                <a:cs typeface="Palatino"/>
              </a:rPr>
              <a:t> </a:t>
            </a:r>
            <a:r>
              <a:rPr sz="2000" spc="10" dirty="0" err="1">
                <a:solidFill>
                  <a:srgbClr val="FF0000"/>
                </a:solidFill>
                <a:latin typeface="Arial Unicode MS"/>
                <a:cs typeface="Arial Unicode MS"/>
              </a:rPr>
              <a:t>的概</a:t>
            </a:r>
            <a:r>
              <a:rPr sz="2000" dirty="0" err="1">
                <a:solidFill>
                  <a:srgbClr val="FF0000"/>
                </a:solidFill>
                <a:latin typeface="Arial Unicode MS"/>
                <a:cs typeface="Arial Unicode MS"/>
              </a:rPr>
              <a:t>率</a:t>
            </a:r>
            <a:r>
              <a:rPr sz="2000" dirty="0" err="1">
                <a:latin typeface="Arial Unicode MS"/>
                <a:cs typeface="Arial Unicode MS"/>
              </a:rPr>
              <a:t>，</a:t>
            </a:r>
            <a:r>
              <a:rPr sz="2000" i="1" dirty="0" err="1">
                <a:latin typeface="Palatino"/>
                <a:cs typeface="Palatino"/>
              </a:rPr>
              <a:t>f</a:t>
            </a:r>
            <a:r>
              <a:rPr sz="2000" i="1" spc="-50" dirty="0">
                <a:latin typeface="Palatino"/>
                <a:cs typeface="Palatino"/>
              </a:rPr>
              <a:t> </a:t>
            </a:r>
            <a:r>
              <a:rPr sz="2000" spc="10" dirty="0" err="1">
                <a:latin typeface="Arial Unicode MS"/>
                <a:cs typeface="Arial Unicode MS"/>
              </a:rPr>
              <a:t>代表</a:t>
            </a:r>
            <a:r>
              <a:rPr sz="2000" dirty="0" err="1">
                <a:latin typeface="Arial Unicode MS"/>
                <a:cs typeface="Arial Unicode MS"/>
              </a:rPr>
              <a:t>要学的</a:t>
            </a:r>
            <a:r>
              <a:rPr lang="zh-CN" altLang="en-US" sz="2000" dirty="0">
                <a:latin typeface="Arial Unicode MS"/>
                <a:cs typeface="Arial Unicode MS"/>
              </a:rPr>
              <a:t>真实</a:t>
            </a:r>
            <a:r>
              <a:rPr sz="2000" spc="-15" dirty="0" err="1">
                <a:latin typeface="Arial Unicode MS"/>
                <a:cs typeface="Arial Unicode MS"/>
              </a:rPr>
              <a:t>目</a:t>
            </a:r>
            <a:r>
              <a:rPr sz="2000" dirty="0" err="1">
                <a:latin typeface="Arial Unicode MS"/>
                <a:cs typeface="Arial Unicode MS"/>
              </a:rPr>
              <a:t>标函数</a:t>
            </a:r>
            <a:r>
              <a:rPr sz="2000" dirty="0" err="1">
                <a:solidFill>
                  <a:srgbClr val="C00000"/>
                </a:solidFill>
                <a:latin typeface="Arial Unicode MS"/>
                <a:cs typeface="Arial Unicode MS"/>
              </a:rPr>
              <a:t>集之外</a:t>
            </a:r>
            <a:r>
              <a:rPr sz="2000" spc="-15" dirty="0" err="1">
                <a:solidFill>
                  <a:srgbClr val="C00000"/>
                </a:solidFill>
                <a:latin typeface="Arial Unicode MS"/>
                <a:cs typeface="Arial Unicode MS"/>
              </a:rPr>
              <a:t>所</a:t>
            </a:r>
            <a:r>
              <a:rPr sz="2000" dirty="0" err="1">
                <a:solidFill>
                  <a:srgbClr val="C00000"/>
                </a:solidFill>
                <a:latin typeface="Arial Unicode MS"/>
                <a:cs typeface="Arial Unicode MS"/>
              </a:rPr>
              <a:t>有</a:t>
            </a:r>
            <a:r>
              <a:rPr sz="2000" spc="-15" dirty="0" err="1">
                <a:solidFill>
                  <a:srgbClr val="C00000"/>
                </a:solidFill>
                <a:latin typeface="Arial Unicode MS"/>
                <a:cs typeface="Arial Unicode MS"/>
              </a:rPr>
              <a:t>样</a:t>
            </a:r>
            <a:r>
              <a:rPr sz="2000" dirty="0" err="1">
                <a:solidFill>
                  <a:srgbClr val="C00000"/>
                </a:solidFill>
                <a:latin typeface="Arial Unicode MS"/>
                <a:cs typeface="Arial Unicode MS"/>
              </a:rPr>
              <a:t>本上的</a:t>
            </a:r>
            <a:r>
              <a:rPr sz="2000" spc="-15" dirty="0" err="1">
                <a:solidFill>
                  <a:srgbClr val="C00000"/>
                </a:solidFill>
                <a:latin typeface="Arial Unicode MS"/>
                <a:cs typeface="Arial Unicode MS"/>
              </a:rPr>
              <a:t>总</a:t>
            </a:r>
            <a:r>
              <a:rPr sz="2000" dirty="0" err="1">
                <a:solidFill>
                  <a:srgbClr val="C00000"/>
                </a:solidFill>
                <a:latin typeface="Arial Unicode MS"/>
                <a:cs typeface="Arial Unicode MS"/>
              </a:rPr>
              <a:t>误</a:t>
            </a:r>
            <a:r>
              <a:rPr sz="2000" spc="-15" dirty="0" err="1">
                <a:solidFill>
                  <a:srgbClr val="C00000"/>
                </a:solidFill>
                <a:latin typeface="Arial Unicode MS"/>
                <a:cs typeface="Arial Unicode MS"/>
              </a:rPr>
              <a:t>差</a:t>
            </a:r>
            <a:r>
              <a:rPr sz="2000" dirty="0" err="1">
                <a:solidFill>
                  <a:srgbClr val="C00000"/>
                </a:solidFill>
                <a:latin typeface="Arial Unicode MS"/>
                <a:cs typeface="Arial Unicode MS"/>
              </a:rPr>
              <a:t>为</a:t>
            </a:r>
            <a:endParaRPr sz="2000" dirty="0">
              <a:solidFill>
                <a:srgbClr val="C00000"/>
              </a:solidFill>
              <a:latin typeface="Arial Unicode MS"/>
              <a:cs typeface="Arial Unicode MS"/>
            </a:endParaRPr>
          </a:p>
        </p:txBody>
      </p:sp>
      <p:sp>
        <p:nvSpPr>
          <p:cNvPr id="4" name="object 4"/>
          <p:cNvSpPr txBox="1"/>
          <p:nvPr/>
        </p:nvSpPr>
        <p:spPr>
          <a:xfrm>
            <a:off x="8731250" y="1143000"/>
            <a:ext cx="1174750" cy="658495"/>
          </a:xfrm>
          <a:prstGeom prst="rect">
            <a:avLst/>
          </a:prstGeom>
        </p:spPr>
        <p:txBody>
          <a:bodyPr vert="horz" wrap="square" lIns="0" tIns="0" rIns="0" bIns="0" rtlCol="0">
            <a:noAutofit/>
          </a:bodyPr>
          <a:lstStyle/>
          <a:p>
            <a:pPr marL="12700">
              <a:lnSpc>
                <a:spcPct val="120000"/>
              </a:lnSpc>
            </a:pPr>
            <a:r>
              <a:rPr sz="2000" spc="10" dirty="0">
                <a:latin typeface="Arial Unicode MS"/>
                <a:cs typeface="Arial Unicode MS"/>
              </a:rPr>
              <a:t>代表算法</a:t>
            </a:r>
          </a:p>
          <a:p>
            <a:pPr marL="393700">
              <a:lnSpc>
                <a:spcPct val="120000"/>
              </a:lnSpc>
              <a:spcBef>
                <a:spcPts val="325"/>
              </a:spcBef>
            </a:pPr>
            <a:r>
              <a:rPr sz="2000" spc="10" dirty="0">
                <a:solidFill>
                  <a:srgbClr val="C00000"/>
                </a:solidFill>
                <a:latin typeface="Arial Unicode MS"/>
                <a:cs typeface="Arial Unicode MS"/>
              </a:rPr>
              <a:t>在训练</a:t>
            </a:r>
          </a:p>
        </p:txBody>
      </p:sp>
      <p:sp>
        <p:nvSpPr>
          <p:cNvPr id="5" name="object 5"/>
          <p:cNvSpPr txBox="1"/>
          <p:nvPr/>
        </p:nvSpPr>
        <p:spPr>
          <a:xfrm>
            <a:off x="8686800" y="1551948"/>
            <a:ext cx="427990" cy="301625"/>
          </a:xfrm>
          <a:prstGeom prst="rect">
            <a:avLst/>
          </a:prstGeom>
        </p:spPr>
        <p:txBody>
          <a:bodyPr vert="horz" wrap="square" lIns="0" tIns="0" rIns="0" bIns="0" rtlCol="0">
            <a:noAutofit/>
          </a:bodyPr>
          <a:lstStyle/>
          <a:p>
            <a:pPr>
              <a:lnSpc>
                <a:spcPts val="2370"/>
              </a:lnSpc>
            </a:pPr>
            <a:r>
              <a:rPr sz="2000" dirty="0">
                <a:latin typeface="Arial Unicode MS"/>
                <a:cs typeface="Arial Unicode MS"/>
              </a:rPr>
              <a:t>，</a:t>
            </a:r>
          </a:p>
        </p:txBody>
      </p:sp>
      <p:sp>
        <p:nvSpPr>
          <p:cNvPr id="6" name="object 6"/>
          <p:cNvSpPr/>
          <p:nvPr/>
        </p:nvSpPr>
        <p:spPr>
          <a:xfrm>
            <a:off x="4800603" y="1219120"/>
            <a:ext cx="262127" cy="224027"/>
          </a:xfrm>
          <a:prstGeom prst="rect">
            <a:avLst/>
          </a:prstGeom>
          <a:blipFill>
            <a:blip r:embed="rId3" cstate="print"/>
            <a:stretch>
              <a:fillRect/>
            </a:stretch>
          </a:blipFill>
        </p:spPr>
        <p:txBody>
          <a:bodyPr wrap="square" lIns="0" tIns="0" rIns="0" bIns="0" rtlCol="0">
            <a:noAutofit/>
          </a:bodyPr>
          <a:lstStyle/>
          <a:p>
            <a:endParaRPr/>
          </a:p>
        </p:txBody>
      </p:sp>
      <p:sp>
        <p:nvSpPr>
          <p:cNvPr id="7" name="object 7"/>
          <p:cNvSpPr/>
          <p:nvPr/>
        </p:nvSpPr>
        <p:spPr>
          <a:xfrm>
            <a:off x="6324600" y="1228263"/>
            <a:ext cx="228600" cy="205739"/>
          </a:xfrm>
          <a:prstGeom prst="rect">
            <a:avLst/>
          </a:prstGeom>
          <a:blipFill>
            <a:blip r:embed="rId4" cstate="print"/>
            <a:stretch>
              <a:fillRect/>
            </a:stretch>
          </a:blipFill>
        </p:spPr>
        <p:txBody>
          <a:bodyPr wrap="square" lIns="0" tIns="0" rIns="0" bIns="0" rtlCol="0">
            <a:noAutofit/>
          </a:bodyPr>
          <a:lstStyle/>
          <a:p>
            <a:endParaRPr/>
          </a:p>
        </p:txBody>
      </p:sp>
      <p:sp>
        <p:nvSpPr>
          <p:cNvPr id="8" name="object 8"/>
          <p:cNvSpPr/>
          <p:nvPr/>
        </p:nvSpPr>
        <p:spPr>
          <a:xfrm>
            <a:off x="7566283" y="1207691"/>
            <a:ext cx="1059179" cy="246887"/>
          </a:xfrm>
          <a:prstGeom prst="rect">
            <a:avLst/>
          </a:prstGeom>
          <a:blipFill>
            <a:blip r:embed="rId5" cstate="print"/>
            <a:stretch>
              <a:fillRect/>
            </a:stretch>
          </a:blipFill>
        </p:spPr>
        <p:txBody>
          <a:bodyPr wrap="square" lIns="0" tIns="0" rIns="0" bIns="0" rtlCol="0">
            <a:noAutofit/>
          </a:bodyPr>
          <a:lstStyle/>
          <a:p>
            <a:endParaRPr/>
          </a:p>
        </p:txBody>
      </p:sp>
      <p:sp>
        <p:nvSpPr>
          <p:cNvPr id="9" name="object 9"/>
          <p:cNvSpPr/>
          <p:nvPr/>
        </p:nvSpPr>
        <p:spPr>
          <a:xfrm>
            <a:off x="9753600" y="1238725"/>
            <a:ext cx="265175" cy="216408"/>
          </a:xfrm>
          <a:prstGeom prst="rect">
            <a:avLst/>
          </a:prstGeom>
          <a:blipFill>
            <a:blip r:embed="rId6" cstate="print"/>
            <a:stretch>
              <a:fillRect/>
            </a:stretch>
          </a:blipFill>
        </p:spPr>
        <p:txBody>
          <a:bodyPr wrap="square" lIns="0" tIns="0" rIns="0" bIns="0" rtlCol="0">
            <a:noAutofit/>
          </a:bodyPr>
          <a:lstStyle/>
          <a:p>
            <a:endParaRPr/>
          </a:p>
        </p:txBody>
      </p:sp>
      <p:sp>
        <p:nvSpPr>
          <p:cNvPr id="10" name="object 10"/>
          <p:cNvSpPr/>
          <p:nvPr/>
        </p:nvSpPr>
        <p:spPr>
          <a:xfrm>
            <a:off x="8795217" y="1585341"/>
            <a:ext cx="265175" cy="301244"/>
          </a:xfrm>
          <a:prstGeom prst="rect">
            <a:avLst/>
          </a:prstGeom>
          <a:blipFill>
            <a:blip r:embed="rId6" cstate="print"/>
            <a:stretch>
              <a:fillRect/>
            </a:stretch>
          </a:blipFill>
        </p:spPr>
        <p:txBody>
          <a:bodyPr wrap="square" lIns="0" tIns="0" rIns="0" bIns="0" rtlCol="0">
            <a:noAutofit/>
          </a:bodyPr>
          <a:lstStyle/>
          <a:p>
            <a:endParaRPr/>
          </a:p>
        </p:txBody>
      </p:sp>
      <p:sp>
        <p:nvSpPr>
          <p:cNvPr id="11" name="object 11"/>
          <p:cNvSpPr/>
          <p:nvPr/>
        </p:nvSpPr>
        <p:spPr>
          <a:xfrm>
            <a:off x="2098548" y="2447544"/>
            <a:ext cx="7463028" cy="864108"/>
          </a:xfrm>
          <a:prstGeom prst="rect">
            <a:avLst/>
          </a:prstGeom>
          <a:blipFill>
            <a:blip r:embed="rId7" cstate="print"/>
            <a:stretch>
              <a:fillRect/>
            </a:stretch>
          </a:blipFill>
        </p:spPr>
        <p:txBody>
          <a:bodyPr wrap="square" lIns="0" tIns="0" rIns="0" bIns="0" rtlCol="0">
            <a:noAutofit/>
          </a:bodyPr>
          <a:lstStyle/>
          <a:p>
            <a:endParaRPr/>
          </a:p>
        </p:txBody>
      </p:sp>
      <p:sp>
        <p:nvSpPr>
          <p:cNvPr id="12" name="object 12"/>
          <p:cNvSpPr txBox="1"/>
          <p:nvPr/>
        </p:nvSpPr>
        <p:spPr>
          <a:xfrm>
            <a:off x="2020316" y="3799222"/>
            <a:ext cx="5218684" cy="312420"/>
          </a:xfrm>
          <a:prstGeom prst="rect">
            <a:avLst/>
          </a:prstGeom>
        </p:spPr>
        <p:txBody>
          <a:bodyPr vert="horz" wrap="square" lIns="0" tIns="0" rIns="0" bIns="0" rtlCol="0">
            <a:noAutofit/>
          </a:bodyPr>
          <a:lstStyle/>
          <a:p>
            <a:pPr marL="12700"/>
            <a:r>
              <a:rPr sz="2000" spc="10" dirty="0">
                <a:latin typeface="Arial Unicode MS"/>
                <a:cs typeface="Arial Unicode MS"/>
              </a:rPr>
              <a:t>考虑</a:t>
            </a:r>
            <a:r>
              <a:rPr sz="2000" dirty="0">
                <a:latin typeface="Arial Unicode MS"/>
                <a:cs typeface="Arial Unicode MS"/>
              </a:rPr>
              <a:t>二分类问题</a:t>
            </a:r>
            <a:r>
              <a:rPr sz="2000" spc="-10" dirty="0">
                <a:latin typeface="Arial Unicode MS"/>
                <a:cs typeface="Arial Unicode MS"/>
              </a:rPr>
              <a:t>，</a:t>
            </a:r>
            <a:r>
              <a:rPr sz="2000" dirty="0">
                <a:latin typeface="Arial Unicode MS"/>
                <a:cs typeface="Arial Unicode MS"/>
              </a:rPr>
              <a:t>目标函数可</a:t>
            </a:r>
            <a:r>
              <a:rPr sz="2000" spc="-10" dirty="0">
                <a:latin typeface="Arial Unicode MS"/>
                <a:cs typeface="Arial Unicode MS"/>
              </a:rPr>
              <a:t>以</a:t>
            </a:r>
            <a:r>
              <a:rPr sz="2000" dirty="0">
                <a:latin typeface="Arial Unicode MS"/>
                <a:cs typeface="Arial Unicode MS"/>
              </a:rPr>
              <a:t>为任何函数</a:t>
            </a:r>
            <a:r>
              <a:rPr lang="en-US" sz="2000" dirty="0">
                <a:latin typeface="Arial Unicode MS"/>
                <a:cs typeface="Arial Unicode MS"/>
              </a:rPr>
              <a:t> </a:t>
            </a:r>
            <a:r>
              <a:rPr lang="en-US" altLang="zh-CN" sz="2000" i="1" dirty="0">
                <a:solidFill>
                  <a:srgbClr val="C00000"/>
                </a:solidFill>
                <a:latin typeface="Palatino"/>
                <a:cs typeface="Palatino"/>
              </a:rPr>
              <a:t>f </a:t>
            </a:r>
            <a:r>
              <a:rPr lang="en-US" altLang="zh-CN" sz="2000" dirty="0">
                <a:solidFill>
                  <a:srgbClr val="C00000"/>
                </a:solidFill>
                <a:latin typeface="Palatino"/>
                <a:cs typeface="Palatino"/>
              </a:rPr>
              <a:t>:</a:t>
            </a:r>
            <a:r>
              <a:rPr lang="en-US" altLang="zh-CN" sz="2000" i="1" spc="-5" dirty="0">
                <a:solidFill>
                  <a:srgbClr val="C00000"/>
                </a:solidFill>
                <a:latin typeface="Palatino"/>
                <a:cs typeface="Palatino"/>
              </a:rPr>
              <a:t> </a:t>
            </a:r>
            <a:endParaRPr sz="2000" dirty="0">
              <a:latin typeface="Arial Unicode MS"/>
              <a:cs typeface="Arial Unicode MS"/>
            </a:endParaRPr>
          </a:p>
        </p:txBody>
      </p:sp>
      <p:sp>
        <p:nvSpPr>
          <p:cNvPr id="13" name="object 13"/>
          <p:cNvSpPr txBox="1"/>
          <p:nvPr/>
        </p:nvSpPr>
        <p:spPr>
          <a:xfrm>
            <a:off x="6894579" y="3783076"/>
            <a:ext cx="1038225" cy="299720"/>
          </a:xfrm>
          <a:prstGeom prst="rect">
            <a:avLst/>
          </a:prstGeom>
        </p:spPr>
        <p:txBody>
          <a:bodyPr vert="horz" wrap="square" lIns="0" tIns="0" rIns="0" bIns="0" rtlCol="0">
            <a:noAutofit/>
          </a:bodyPr>
          <a:lstStyle/>
          <a:p>
            <a:pPr marR="17145" algn="r">
              <a:lnSpc>
                <a:spcPts val="2360"/>
              </a:lnSpc>
            </a:pPr>
            <a:r>
              <a:rPr sz="2000" dirty="0">
                <a:latin typeface="Arial Unicode MS"/>
                <a:cs typeface="Arial Unicode MS"/>
              </a:rPr>
              <a:t>，</a:t>
            </a:r>
            <a:endParaRPr sz="2000">
              <a:latin typeface="Arial Unicode MS"/>
              <a:cs typeface="Arial Unicode MS"/>
            </a:endParaRPr>
          </a:p>
        </p:txBody>
      </p:sp>
      <p:sp>
        <p:nvSpPr>
          <p:cNvPr id="14" name="object 14"/>
          <p:cNvSpPr txBox="1"/>
          <p:nvPr/>
        </p:nvSpPr>
        <p:spPr>
          <a:xfrm>
            <a:off x="8129273" y="3824477"/>
            <a:ext cx="1799587" cy="312420"/>
          </a:xfrm>
          <a:prstGeom prst="rect">
            <a:avLst/>
          </a:prstGeom>
        </p:spPr>
        <p:txBody>
          <a:bodyPr vert="horz" wrap="square" lIns="0" tIns="0" rIns="0" bIns="0" rtlCol="0">
            <a:noAutofit/>
          </a:bodyPr>
          <a:lstStyle/>
          <a:p>
            <a:pPr marL="12700"/>
            <a:r>
              <a:rPr lang="en-US" sz="2000" spc="10" dirty="0">
                <a:latin typeface="Arial Unicode MS"/>
                <a:cs typeface="Arial Unicode MS"/>
              </a:rPr>
              <a:t>  </a:t>
            </a:r>
            <a:r>
              <a:rPr sz="2000" spc="10" dirty="0">
                <a:latin typeface="Arial Unicode MS"/>
                <a:cs typeface="Arial Unicode MS"/>
              </a:rPr>
              <a:t>，</a:t>
            </a:r>
            <a:r>
              <a:rPr sz="2000" dirty="0">
                <a:latin typeface="Arial Unicode MS"/>
                <a:cs typeface="Arial Unicode MS"/>
              </a:rPr>
              <a:t>函</a:t>
            </a:r>
            <a:r>
              <a:rPr sz="2000" spc="-10" dirty="0">
                <a:latin typeface="Arial Unicode MS"/>
                <a:cs typeface="Arial Unicode MS"/>
              </a:rPr>
              <a:t>数</a:t>
            </a:r>
            <a:r>
              <a:rPr sz="2000" dirty="0">
                <a:latin typeface="Arial Unicode MS"/>
                <a:cs typeface="Arial Unicode MS"/>
              </a:rPr>
              <a:t>空间为</a:t>
            </a:r>
            <a:endParaRPr sz="2000">
              <a:latin typeface="Arial Unicode MS"/>
              <a:cs typeface="Arial Unicode MS"/>
            </a:endParaRPr>
          </a:p>
        </p:txBody>
      </p:sp>
      <p:sp>
        <p:nvSpPr>
          <p:cNvPr id="15" name="object 15"/>
          <p:cNvSpPr txBox="1"/>
          <p:nvPr/>
        </p:nvSpPr>
        <p:spPr>
          <a:xfrm>
            <a:off x="2910586" y="4136900"/>
            <a:ext cx="5395214" cy="338455"/>
          </a:xfrm>
          <a:prstGeom prst="rect">
            <a:avLst/>
          </a:prstGeom>
        </p:spPr>
        <p:txBody>
          <a:bodyPr vert="horz" wrap="square" lIns="0" tIns="0" rIns="0" bIns="0" rtlCol="0">
            <a:noAutofit/>
          </a:bodyPr>
          <a:lstStyle/>
          <a:p>
            <a:pPr marL="12700"/>
            <a:r>
              <a:rPr sz="2000" spc="10" dirty="0">
                <a:latin typeface="Arial Unicode MS"/>
                <a:cs typeface="Arial Unicode MS"/>
              </a:rPr>
              <a:t>，</a:t>
            </a:r>
            <a:r>
              <a:rPr sz="2000" dirty="0">
                <a:solidFill>
                  <a:srgbClr val="C00000"/>
                </a:solidFill>
                <a:latin typeface="Arial Unicode MS"/>
                <a:cs typeface="Arial Unicode MS"/>
              </a:rPr>
              <a:t>对所有可</a:t>
            </a:r>
            <a:r>
              <a:rPr sz="2000" spc="-15" dirty="0">
                <a:solidFill>
                  <a:srgbClr val="C00000"/>
                </a:solidFill>
                <a:latin typeface="Arial Unicode MS"/>
                <a:cs typeface="Arial Unicode MS"/>
              </a:rPr>
              <a:t>能</a:t>
            </a:r>
            <a:r>
              <a:rPr sz="2000" dirty="0">
                <a:solidFill>
                  <a:srgbClr val="C00000"/>
                </a:solidFill>
                <a:latin typeface="Arial Unicode MS"/>
                <a:cs typeface="Arial Unicode MS"/>
              </a:rPr>
              <a:t>的</a:t>
            </a:r>
            <a:r>
              <a:rPr sz="2000" spc="110" dirty="0">
                <a:solidFill>
                  <a:srgbClr val="C00000"/>
                </a:solidFill>
                <a:latin typeface="Arial Unicode MS"/>
                <a:cs typeface="Arial Unicode MS"/>
              </a:rPr>
              <a:t> </a:t>
            </a:r>
            <a:r>
              <a:rPr sz="2000" i="1" dirty="0">
                <a:solidFill>
                  <a:srgbClr val="C00000"/>
                </a:solidFill>
                <a:latin typeface="Palatino"/>
                <a:cs typeface="Palatino"/>
              </a:rPr>
              <a:t>f</a:t>
            </a:r>
            <a:r>
              <a:rPr sz="2000" i="1" spc="-5" dirty="0">
                <a:solidFill>
                  <a:srgbClr val="C00000"/>
                </a:solidFill>
                <a:latin typeface="Palatino"/>
                <a:cs typeface="Palatino"/>
              </a:rPr>
              <a:t> </a:t>
            </a:r>
            <a:r>
              <a:rPr sz="2000" spc="10" dirty="0">
                <a:solidFill>
                  <a:srgbClr val="C00000"/>
                </a:solidFill>
                <a:latin typeface="Arial Unicode MS"/>
                <a:cs typeface="Arial Unicode MS"/>
              </a:rPr>
              <a:t>按均</a:t>
            </a:r>
            <a:r>
              <a:rPr sz="2000" dirty="0">
                <a:solidFill>
                  <a:srgbClr val="C00000"/>
                </a:solidFill>
                <a:latin typeface="Arial Unicode MS"/>
                <a:cs typeface="Arial Unicode MS"/>
              </a:rPr>
              <a:t>匀分</a:t>
            </a:r>
            <a:r>
              <a:rPr sz="2000" spc="-15" dirty="0">
                <a:solidFill>
                  <a:srgbClr val="C00000"/>
                </a:solidFill>
                <a:latin typeface="Arial Unicode MS"/>
                <a:cs typeface="Arial Unicode MS"/>
              </a:rPr>
              <a:t>布</a:t>
            </a:r>
            <a:r>
              <a:rPr sz="2000" dirty="0">
                <a:solidFill>
                  <a:srgbClr val="C00000"/>
                </a:solidFill>
                <a:latin typeface="Arial Unicode MS"/>
                <a:cs typeface="Arial Unicode MS"/>
              </a:rPr>
              <a:t>对误</a:t>
            </a:r>
            <a:r>
              <a:rPr sz="2000" spc="-15" dirty="0">
                <a:solidFill>
                  <a:srgbClr val="C00000"/>
                </a:solidFill>
                <a:latin typeface="Arial Unicode MS"/>
                <a:cs typeface="Arial Unicode MS"/>
              </a:rPr>
              <a:t>差</a:t>
            </a:r>
            <a:r>
              <a:rPr sz="2000" dirty="0">
                <a:solidFill>
                  <a:srgbClr val="C00000"/>
                </a:solidFill>
                <a:latin typeface="Arial Unicode MS"/>
                <a:cs typeface="Arial Unicode MS"/>
              </a:rPr>
              <a:t>求和</a:t>
            </a:r>
            <a:r>
              <a:rPr sz="2000" spc="-15" dirty="0">
                <a:latin typeface="Arial Unicode MS"/>
                <a:cs typeface="Arial Unicode MS"/>
              </a:rPr>
              <a:t>，</a:t>
            </a:r>
            <a:r>
              <a:rPr sz="2000" dirty="0">
                <a:latin typeface="Arial Unicode MS"/>
                <a:cs typeface="Arial Unicode MS"/>
              </a:rPr>
              <a:t>有</a:t>
            </a:r>
          </a:p>
        </p:txBody>
      </p:sp>
      <p:sp>
        <p:nvSpPr>
          <p:cNvPr id="16" name="object 16"/>
          <p:cNvSpPr/>
          <p:nvPr/>
        </p:nvSpPr>
        <p:spPr>
          <a:xfrm>
            <a:off x="7239000" y="3864613"/>
            <a:ext cx="1037844" cy="228600"/>
          </a:xfrm>
          <a:prstGeom prst="rect">
            <a:avLst/>
          </a:prstGeom>
          <a:blipFill>
            <a:blip r:embed="rId8" cstate="print"/>
            <a:stretch>
              <a:fillRect/>
            </a:stretch>
          </a:blipFill>
        </p:spPr>
        <p:txBody>
          <a:bodyPr wrap="square" lIns="0" tIns="0" rIns="0" bIns="0" rtlCol="0">
            <a:noAutofit/>
          </a:bodyPr>
          <a:lstStyle/>
          <a:p>
            <a:endParaRPr/>
          </a:p>
        </p:txBody>
      </p:sp>
      <p:sp>
        <p:nvSpPr>
          <p:cNvPr id="17" name="object 17"/>
          <p:cNvSpPr/>
          <p:nvPr/>
        </p:nvSpPr>
        <p:spPr>
          <a:xfrm>
            <a:off x="2078482" y="4126483"/>
            <a:ext cx="832104" cy="303275"/>
          </a:xfrm>
          <a:prstGeom prst="rect">
            <a:avLst/>
          </a:prstGeom>
          <a:blipFill>
            <a:blip r:embed="rId9" cstate="print"/>
            <a:stretch>
              <a:fillRect/>
            </a:stretch>
          </a:blipFill>
        </p:spPr>
        <p:txBody>
          <a:bodyPr wrap="square" lIns="0" tIns="0" rIns="0" bIns="0" rtlCol="0">
            <a:noAutofit/>
          </a:bodyPr>
          <a:lstStyle/>
          <a:p>
            <a:endParaRPr/>
          </a:p>
        </p:txBody>
      </p:sp>
      <p:sp>
        <p:nvSpPr>
          <p:cNvPr id="18" name="object 18"/>
          <p:cNvSpPr/>
          <p:nvPr/>
        </p:nvSpPr>
        <p:spPr>
          <a:xfrm>
            <a:off x="2118362" y="4727450"/>
            <a:ext cx="7677911" cy="830579"/>
          </a:xfrm>
          <a:prstGeom prst="rect">
            <a:avLst/>
          </a:prstGeom>
          <a:blipFill>
            <a:blip r:embed="rId10" cstate="print"/>
            <a:stretch>
              <a:fillRect/>
            </a:stretch>
          </a:blipFill>
        </p:spPr>
        <p:txBody>
          <a:bodyPr wrap="square" lIns="0" tIns="0" rIns="0" bIns="0" rtlCol="0">
            <a:noAutofit/>
          </a:bodyPr>
          <a:lstStyle/>
          <a:p>
            <a:endParaRPr/>
          </a:p>
        </p:txBody>
      </p:sp>
      <p:cxnSp>
        <p:nvCxnSpPr>
          <p:cNvPr id="20" name="直线连接符 19">
            <a:extLst>
              <a:ext uri="{FF2B5EF4-FFF2-40B4-BE49-F238E27FC236}">
                <a16:creationId xmlns:a16="http://schemas.microsoft.com/office/drawing/2014/main" id="{572846D3-5FE2-8F41-BB4B-87270A89123A}"/>
              </a:ext>
            </a:extLst>
          </p:cNvPr>
          <p:cNvCxnSpPr>
            <a:cxnSpLocks/>
          </p:cNvCxnSpPr>
          <p:nvPr/>
        </p:nvCxnSpPr>
        <p:spPr>
          <a:xfrm>
            <a:off x="2133603" y="5557733"/>
            <a:ext cx="472441"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线连接符 20">
            <a:extLst>
              <a:ext uri="{FF2B5EF4-FFF2-40B4-BE49-F238E27FC236}">
                <a16:creationId xmlns:a16="http://schemas.microsoft.com/office/drawing/2014/main" id="{F7001E6E-E9CF-DC48-A6E4-644CB76FA37A}"/>
              </a:ext>
            </a:extLst>
          </p:cNvPr>
          <p:cNvCxnSpPr>
            <a:cxnSpLocks/>
          </p:cNvCxnSpPr>
          <p:nvPr/>
        </p:nvCxnSpPr>
        <p:spPr>
          <a:xfrm>
            <a:off x="4419600" y="5558026"/>
            <a:ext cx="381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extLst mod="1"/>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NFL</a:t>
            </a:r>
            <a:r>
              <a:rPr lang="zh-CN" altLang="en-US"/>
              <a:t>定理</a:t>
            </a:r>
          </a:p>
        </p:txBody>
      </p:sp>
      <p:sp>
        <p:nvSpPr>
          <p:cNvPr id="3" name="object 3"/>
          <p:cNvSpPr/>
          <p:nvPr/>
        </p:nvSpPr>
        <p:spPr>
          <a:xfrm>
            <a:off x="2046731" y="1208532"/>
            <a:ext cx="7741920" cy="338726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018788" y="4479035"/>
            <a:ext cx="2891028" cy="93726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p:nvPr/>
        </p:nvSpPr>
        <p:spPr>
          <a:xfrm>
            <a:off x="7570473" y="4729610"/>
            <a:ext cx="2557145" cy="282575"/>
          </a:xfrm>
          <a:prstGeom prst="rect">
            <a:avLst/>
          </a:prstGeom>
        </p:spPr>
        <p:txBody>
          <a:bodyPr vert="horz" wrap="square" lIns="0" tIns="0" rIns="0" bIns="0" rtlCol="0">
            <a:noAutofit/>
          </a:bodyPr>
          <a:lstStyle/>
          <a:p>
            <a:pPr marL="12700"/>
            <a:r>
              <a:rPr spc="10" dirty="0">
                <a:solidFill>
                  <a:srgbClr val="FF0000"/>
                </a:solidFill>
                <a:latin typeface="Arial Unicode MS"/>
                <a:cs typeface="Arial Unicode MS"/>
              </a:rPr>
              <a:t>总误差与学习算法无关！</a:t>
            </a:r>
            <a:endParaRPr>
              <a:latin typeface="Arial Unicode MS"/>
              <a:cs typeface="Arial Unicode MS"/>
            </a:endParaRPr>
          </a:p>
        </p:txBody>
      </p:sp>
      <p:sp>
        <p:nvSpPr>
          <p:cNvPr id="6" name="object 6"/>
          <p:cNvSpPr/>
          <p:nvPr/>
        </p:nvSpPr>
        <p:spPr>
          <a:xfrm>
            <a:off x="8549643" y="5087114"/>
            <a:ext cx="332231" cy="577595"/>
          </a:xfrm>
          <a:custGeom>
            <a:avLst/>
            <a:gdLst/>
            <a:ahLst/>
            <a:cxnLst/>
            <a:rect l="l" t="t" r="r" b="b"/>
            <a:pathLst>
              <a:path w="332231" h="577596">
                <a:moveTo>
                  <a:pt x="0" y="411479"/>
                </a:moveTo>
                <a:lnTo>
                  <a:pt x="83058" y="411479"/>
                </a:lnTo>
                <a:lnTo>
                  <a:pt x="83058" y="0"/>
                </a:lnTo>
                <a:lnTo>
                  <a:pt x="249174" y="0"/>
                </a:lnTo>
                <a:lnTo>
                  <a:pt x="249174" y="411479"/>
                </a:lnTo>
                <a:lnTo>
                  <a:pt x="332232" y="411479"/>
                </a:lnTo>
                <a:lnTo>
                  <a:pt x="166116" y="577595"/>
                </a:lnTo>
                <a:lnTo>
                  <a:pt x="0" y="411479"/>
                </a:lnTo>
                <a:close/>
              </a:path>
            </a:pathLst>
          </a:custGeom>
          <a:ln w="12192">
            <a:solidFill>
              <a:srgbClr val="FF0000"/>
            </a:solidFill>
          </a:ln>
        </p:spPr>
        <p:txBody>
          <a:bodyPr wrap="square" lIns="0" tIns="0" rIns="0" bIns="0" rtlCol="0">
            <a:noAutofit/>
          </a:bodyPr>
          <a:lstStyle/>
          <a:p>
            <a:endParaRPr/>
          </a:p>
        </p:txBody>
      </p:sp>
      <p:sp>
        <p:nvSpPr>
          <p:cNvPr id="7" name="object 7"/>
          <p:cNvSpPr txBox="1"/>
          <p:nvPr/>
        </p:nvSpPr>
        <p:spPr>
          <a:xfrm>
            <a:off x="7611871" y="5798518"/>
            <a:ext cx="2476500" cy="372745"/>
          </a:xfrm>
          <a:prstGeom prst="rect">
            <a:avLst/>
          </a:prstGeom>
        </p:spPr>
        <p:txBody>
          <a:bodyPr vert="horz" wrap="square" lIns="0" tIns="0" rIns="0" bIns="0" rtlCol="0">
            <a:noAutofit/>
          </a:bodyPr>
          <a:lstStyle/>
          <a:p>
            <a:pPr marL="12700"/>
            <a:r>
              <a:rPr sz="2400" spc="10" dirty="0">
                <a:solidFill>
                  <a:srgbClr val="FF0000"/>
                </a:solidFill>
                <a:latin typeface="Arial Unicode MS"/>
                <a:cs typeface="Arial Unicode MS"/>
              </a:rPr>
              <a:t>所有算法一样好！</a:t>
            </a:r>
            <a:endParaRPr sz="2400">
              <a:latin typeface="Arial Unicode MS"/>
              <a:cs typeface="Arial Unicode M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NFL</a:t>
            </a:r>
            <a:r>
              <a:rPr lang="zh-CN" altLang="en-US"/>
              <a:t>定理的寓意</a:t>
            </a:r>
          </a:p>
        </p:txBody>
      </p:sp>
      <p:sp>
        <p:nvSpPr>
          <p:cNvPr id="3" name="object 3"/>
          <p:cNvSpPr txBox="1"/>
          <p:nvPr/>
        </p:nvSpPr>
        <p:spPr>
          <a:xfrm>
            <a:off x="533400" y="1239264"/>
            <a:ext cx="11125200" cy="4475735"/>
          </a:xfrm>
          <a:prstGeom prst="rect">
            <a:avLst/>
          </a:prstGeom>
        </p:spPr>
        <p:txBody>
          <a:bodyPr vert="horz" wrap="square" lIns="0" tIns="0" rIns="0" bIns="0" rtlCol="0">
            <a:noAutofit/>
          </a:bodyPr>
          <a:lstStyle/>
          <a:p>
            <a:pPr marL="12700"/>
            <a:r>
              <a:rPr sz="2800" dirty="0">
                <a:solidFill>
                  <a:srgbClr val="0000FF"/>
                </a:solidFill>
                <a:latin typeface="微软雅黑 Light" panose="020B0502040204020203" pitchFamily="34" charset="-122"/>
                <a:ea typeface="微软雅黑 Light" panose="020B0502040204020203" pitchFamily="34" charset="-122"/>
                <a:cs typeface="Verdana"/>
              </a:rPr>
              <a:t>NFL</a:t>
            </a:r>
            <a:r>
              <a:rPr sz="2800" dirty="0">
                <a:solidFill>
                  <a:srgbClr val="0000FF"/>
                </a:solidFill>
                <a:latin typeface="微软雅黑 Light" panose="020B0502040204020203" pitchFamily="34" charset="-122"/>
                <a:ea typeface="微软雅黑 Light" panose="020B0502040204020203" pitchFamily="34" charset="-122"/>
                <a:cs typeface="Arial Unicode MS"/>
              </a:rPr>
              <a:t>定理的重要前提：</a:t>
            </a:r>
            <a:endParaRPr sz="2800" dirty="0">
              <a:latin typeface="微软雅黑 Light" panose="020B0502040204020203" pitchFamily="34" charset="-122"/>
              <a:ea typeface="微软雅黑 Light" panose="020B0502040204020203" pitchFamily="34" charset="-122"/>
              <a:cs typeface="Arial Unicode MS"/>
            </a:endParaRPr>
          </a:p>
          <a:p>
            <a:pPr>
              <a:lnSpc>
                <a:spcPts val="850"/>
              </a:lnSpc>
              <a:spcBef>
                <a:spcPts val="30"/>
              </a:spcBef>
            </a:pPr>
            <a:endParaRPr sz="90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marR="363220" algn="ctr"/>
            <a:r>
              <a:rPr sz="2800" dirty="0">
                <a:solidFill>
                  <a:srgbClr val="0000FF"/>
                </a:solidFill>
                <a:latin typeface="微软雅黑 Light" panose="020B0502040204020203" pitchFamily="34" charset="-122"/>
                <a:ea typeface="微软雅黑 Light" panose="020B0502040204020203" pitchFamily="34" charset="-122"/>
                <a:cs typeface="Arial Unicode MS"/>
              </a:rPr>
              <a:t>所有</a:t>
            </a:r>
            <a:r>
              <a:rPr sz="2800" spc="155" dirty="0">
                <a:solidFill>
                  <a:srgbClr val="0000FF"/>
                </a:solidFill>
                <a:latin typeface="微软雅黑 Light" panose="020B0502040204020203" pitchFamily="34" charset="-122"/>
                <a:ea typeface="微软雅黑 Light" panose="020B0502040204020203" pitchFamily="34" charset="-122"/>
                <a:cs typeface="Arial Unicode MS"/>
              </a:rPr>
              <a:t>“问题”出现的机会相同、或所有问题同</a:t>
            </a:r>
            <a:r>
              <a:rPr sz="2800" spc="170" dirty="0">
                <a:solidFill>
                  <a:srgbClr val="0000FF"/>
                </a:solidFill>
                <a:latin typeface="微软雅黑 Light" panose="020B0502040204020203" pitchFamily="34" charset="-122"/>
                <a:ea typeface="微软雅黑 Light" panose="020B0502040204020203" pitchFamily="34" charset="-122"/>
                <a:cs typeface="Arial Unicode MS"/>
              </a:rPr>
              <a:t>等</a:t>
            </a:r>
            <a:r>
              <a:rPr sz="2800" dirty="0">
                <a:solidFill>
                  <a:srgbClr val="0000FF"/>
                </a:solidFill>
                <a:latin typeface="微软雅黑 Light" panose="020B0502040204020203" pitchFamily="34" charset="-122"/>
                <a:ea typeface="微软雅黑 Light" panose="020B0502040204020203" pitchFamily="34" charset="-122"/>
                <a:cs typeface="Arial Unicode MS"/>
              </a:rPr>
              <a:t>重要</a:t>
            </a:r>
            <a:endParaRPr sz="2800" dirty="0">
              <a:latin typeface="微软雅黑 Light" panose="020B0502040204020203" pitchFamily="34" charset="-122"/>
              <a:ea typeface="微软雅黑 Light" panose="020B0502040204020203" pitchFamily="34" charset="-122"/>
              <a:cs typeface="Arial Unicode MS"/>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400"/>
              </a:lnSpc>
              <a:spcBef>
                <a:spcPts val="37"/>
              </a:spcBef>
            </a:pPr>
            <a:endParaRPr sz="1600" dirty="0">
              <a:latin typeface="微软雅黑 Light" panose="020B0502040204020203" pitchFamily="34" charset="-122"/>
              <a:ea typeface="微软雅黑 Light" panose="020B0502040204020203" pitchFamily="34" charset="-122"/>
            </a:endParaRPr>
          </a:p>
          <a:p>
            <a:pPr marL="72390"/>
            <a:r>
              <a:rPr sz="2800" dirty="0">
                <a:latin typeface="微软雅黑 Light" panose="020B0502040204020203" pitchFamily="34" charset="-122"/>
                <a:ea typeface="微软雅黑 Light" panose="020B0502040204020203" pitchFamily="34" charset="-122"/>
                <a:cs typeface="Arial Unicode MS"/>
              </a:rPr>
              <a:t>实际情形并非如此；我们通常只关注自己正在试图解决的问题</a:t>
            </a: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000"/>
              </a:lnSpc>
            </a:pPr>
            <a:endParaRPr sz="1050" dirty="0">
              <a:latin typeface="微软雅黑 Light" panose="020B0502040204020203" pitchFamily="34" charset="-122"/>
              <a:ea typeface="微软雅黑 Light" panose="020B0502040204020203" pitchFamily="34" charset="-122"/>
            </a:endParaRPr>
          </a:p>
          <a:p>
            <a:pPr>
              <a:lnSpc>
                <a:spcPts val="1200"/>
              </a:lnSpc>
              <a:spcBef>
                <a:spcPts val="2"/>
              </a:spcBef>
            </a:pPr>
            <a:endParaRPr sz="1400" dirty="0">
              <a:latin typeface="微软雅黑 Light" panose="020B0502040204020203" pitchFamily="34" charset="-122"/>
              <a:ea typeface="微软雅黑 Light" panose="020B0502040204020203" pitchFamily="34" charset="-122"/>
            </a:endParaRPr>
          </a:p>
          <a:p>
            <a:pPr marL="73660"/>
            <a:r>
              <a:rPr sz="3200" spc="-25" dirty="0" err="1">
                <a:solidFill>
                  <a:srgbClr val="FF0000"/>
                </a:solidFill>
                <a:latin typeface="微软雅黑 Light" panose="020B0502040204020203" pitchFamily="34" charset="-122"/>
                <a:ea typeface="微软雅黑 Light" panose="020B0502040204020203" pitchFamily="34" charset="-122"/>
                <a:cs typeface="Arial Unicode MS"/>
              </a:rPr>
              <a:t>脱</a:t>
            </a:r>
            <a:r>
              <a:rPr sz="3200" spc="-30" dirty="0" err="1">
                <a:solidFill>
                  <a:srgbClr val="FF0000"/>
                </a:solidFill>
                <a:latin typeface="微软雅黑 Light" panose="020B0502040204020203" pitchFamily="34" charset="-122"/>
                <a:ea typeface="微软雅黑 Light" panose="020B0502040204020203" pitchFamily="34" charset="-122"/>
                <a:cs typeface="Arial Unicode MS"/>
              </a:rPr>
              <a:t>离具体</a:t>
            </a:r>
            <a:r>
              <a:rPr sz="3200" spc="-25" dirty="0" err="1">
                <a:solidFill>
                  <a:srgbClr val="FF0000"/>
                </a:solidFill>
                <a:latin typeface="微软雅黑 Light" panose="020B0502040204020203" pitchFamily="34" charset="-122"/>
                <a:ea typeface="微软雅黑 Light" panose="020B0502040204020203" pitchFamily="34" charset="-122"/>
                <a:cs typeface="Arial Unicode MS"/>
              </a:rPr>
              <a:t>问</a:t>
            </a:r>
            <a:r>
              <a:rPr sz="3200" spc="-30" dirty="0" err="1">
                <a:solidFill>
                  <a:srgbClr val="FF0000"/>
                </a:solidFill>
                <a:latin typeface="微软雅黑 Light" panose="020B0502040204020203" pitchFamily="34" charset="-122"/>
                <a:ea typeface="微软雅黑 Light" panose="020B0502040204020203" pitchFamily="34" charset="-122"/>
                <a:cs typeface="Arial Unicode MS"/>
              </a:rPr>
              <a:t>题，空</a:t>
            </a:r>
            <a:r>
              <a:rPr sz="3200" spc="-25" dirty="0" err="1">
                <a:solidFill>
                  <a:srgbClr val="FF0000"/>
                </a:solidFill>
                <a:latin typeface="微软雅黑 Light" panose="020B0502040204020203" pitchFamily="34" charset="-122"/>
                <a:ea typeface="微软雅黑 Light" panose="020B0502040204020203" pitchFamily="34" charset="-122"/>
                <a:cs typeface="Arial Unicode MS"/>
              </a:rPr>
              <a:t>泛</a:t>
            </a:r>
            <a:r>
              <a:rPr sz="3200" spc="530" dirty="0" err="1">
                <a:solidFill>
                  <a:srgbClr val="FF0000"/>
                </a:solidFill>
                <a:latin typeface="微软雅黑 Light" panose="020B0502040204020203" pitchFamily="34" charset="-122"/>
                <a:ea typeface="微软雅黑 Light" panose="020B0502040204020203" pitchFamily="34" charset="-122"/>
                <a:cs typeface="Arial Unicode MS"/>
              </a:rPr>
              <a:t>地谈论</a:t>
            </a:r>
            <a:r>
              <a:rPr sz="3200" spc="180" dirty="0" err="1">
                <a:solidFill>
                  <a:srgbClr val="FF0000"/>
                </a:solidFill>
                <a:latin typeface="微软雅黑 Light" panose="020B0502040204020203" pitchFamily="34" charset="-122"/>
                <a:ea typeface="微软雅黑 Light" panose="020B0502040204020203" pitchFamily="34" charset="-122"/>
                <a:cs typeface="Arial Unicode MS"/>
              </a:rPr>
              <a:t>“</a:t>
            </a:r>
            <a:r>
              <a:rPr sz="3200" spc="-30" dirty="0" err="1">
                <a:solidFill>
                  <a:srgbClr val="FF0000"/>
                </a:solidFill>
                <a:latin typeface="微软雅黑 Light" panose="020B0502040204020203" pitchFamily="34" charset="-122"/>
                <a:ea typeface="微软雅黑 Light" panose="020B0502040204020203" pitchFamily="34" charset="-122"/>
                <a:cs typeface="Arial Unicode MS"/>
              </a:rPr>
              <a:t>什么学</a:t>
            </a:r>
            <a:r>
              <a:rPr sz="3200" spc="-25" dirty="0" err="1">
                <a:solidFill>
                  <a:srgbClr val="FF0000"/>
                </a:solidFill>
                <a:latin typeface="微软雅黑 Light" panose="020B0502040204020203" pitchFamily="34" charset="-122"/>
                <a:ea typeface="微软雅黑 Light" panose="020B0502040204020203" pitchFamily="34" charset="-122"/>
                <a:cs typeface="Arial Unicode MS"/>
              </a:rPr>
              <a:t>习</a:t>
            </a:r>
            <a:r>
              <a:rPr sz="3200" spc="-30" dirty="0" err="1">
                <a:solidFill>
                  <a:srgbClr val="FF0000"/>
                </a:solidFill>
                <a:latin typeface="微软雅黑 Light" panose="020B0502040204020203" pitchFamily="34" charset="-122"/>
                <a:ea typeface="微软雅黑 Light" panose="020B0502040204020203" pitchFamily="34" charset="-122"/>
                <a:cs typeface="Arial Unicode MS"/>
              </a:rPr>
              <a:t>算法更</a:t>
            </a:r>
            <a:r>
              <a:rPr sz="3200" spc="-25" dirty="0" err="1">
                <a:solidFill>
                  <a:srgbClr val="FF0000"/>
                </a:solidFill>
                <a:latin typeface="微软雅黑 Light" panose="020B0502040204020203" pitchFamily="34" charset="-122"/>
                <a:ea typeface="微软雅黑 Light" panose="020B0502040204020203" pitchFamily="34" charset="-122"/>
                <a:cs typeface="Arial Unicode MS"/>
              </a:rPr>
              <a:t>好</a:t>
            </a:r>
            <a:r>
              <a:rPr sz="3200" spc="1855" dirty="0" err="1">
                <a:solidFill>
                  <a:srgbClr val="FF0000"/>
                </a:solidFill>
                <a:latin typeface="微软雅黑 Light" panose="020B0502040204020203" pitchFamily="34" charset="-122"/>
                <a:ea typeface="微软雅黑 Light" panose="020B0502040204020203" pitchFamily="34" charset="-122"/>
                <a:cs typeface="Arial Unicode MS"/>
              </a:rPr>
              <a:t>”</a:t>
            </a:r>
            <a:r>
              <a:rPr sz="3200" spc="-20" dirty="0" err="1">
                <a:solidFill>
                  <a:srgbClr val="FF0000"/>
                </a:solidFill>
                <a:latin typeface="微软雅黑 Light" panose="020B0502040204020203" pitchFamily="34" charset="-122"/>
                <a:ea typeface="微软雅黑 Light" panose="020B0502040204020203" pitchFamily="34" charset="-122"/>
                <a:cs typeface="Arial Unicode MS"/>
              </a:rPr>
              <a:t>毫无意</a:t>
            </a:r>
            <a:r>
              <a:rPr sz="3200" spc="-30" dirty="0" err="1">
                <a:solidFill>
                  <a:srgbClr val="FF0000"/>
                </a:solidFill>
                <a:latin typeface="微软雅黑 Light" panose="020B0502040204020203" pitchFamily="34" charset="-122"/>
                <a:ea typeface="微软雅黑 Light" panose="020B0502040204020203" pitchFamily="34" charset="-122"/>
                <a:cs typeface="Arial Unicode MS"/>
              </a:rPr>
              <a:t>义</a:t>
            </a:r>
            <a:r>
              <a:rPr sz="3200" spc="195" dirty="0">
                <a:solidFill>
                  <a:srgbClr val="FF0000"/>
                </a:solidFill>
                <a:latin typeface="微软雅黑 Light" panose="020B0502040204020203" pitchFamily="34" charset="-122"/>
                <a:ea typeface="微软雅黑 Light" panose="020B0502040204020203" pitchFamily="34" charset="-122"/>
                <a:cs typeface="Arial Unicode MS"/>
              </a:rPr>
              <a:t> </a:t>
            </a:r>
            <a:r>
              <a:rPr sz="3200" spc="-30" dirty="0">
                <a:solidFill>
                  <a:srgbClr val="FF0000"/>
                </a:solidFill>
                <a:latin typeface="微软雅黑 Light" panose="020B0502040204020203" pitchFamily="34" charset="-122"/>
                <a:ea typeface="微软雅黑 Light" panose="020B0502040204020203" pitchFamily="34" charset="-122"/>
                <a:cs typeface="Arial Unicode MS"/>
              </a:rPr>
              <a:t>！</a:t>
            </a:r>
            <a:endParaRPr sz="3200" dirty="0">
              <a:latin typeface="微软雅黑 Light" panose="020B0502040204020203" pitchFamily="34" charset="-122"/>
              <a:ea typeface="微软雅黑 Light" panose="020B0502040204020203" pitchFamily="34" charset="-122"/>
              <a:cs typeface="Arial Unicode M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9CEE79F-CEFF-F240-B15F-0CACC16B078F}"/>
              </a:ext>
            </a:extLst>
          </p:cNvPr>
          <p:cNvPicPr>
            <a:picLocks noChangeAspect="1"/>
          </p:cNvPicPr>
          <p:nvPr/>
        </p:nvPicPr>
        <p:blipFill>
          <a:blip r:embed="rId2"/>
          <a:stretch>
            <a:fillRect/>
          </a:stretch>
        </p:blipFill>
        <p:spPr>
          <a:xfrm>
            <a:off x="1866900" y="23648"/>
            <a:ext cx="8458200" cy="6343650"/>
          </a:xfrm>
          <a:prstGeom prst="rect">
            <a:avLst/>
          </a:prstGeom>
        </p:spPr>
      </p:pic>
    </p:spTree>
    <p:extLst>
      <p:ext uri="{BB962C8B-B14F-4D97-AF65-F5344CB8AC3E}">
        <p14:creationId xmlns:p14="http://schemas.microsoft.com/office/powerpoint/2010/main" val="3537462782"/>
      </p:ext>
    </p:extLst>
  </p:cSld>
  <p:clrMapOvr>
    <a:masterClrMapping/>
  </p:clrMapOvr>
  <p:extLst mod="1"/>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6" name="内容占位符 5"/>
          <p:cNvSpPr>
            <a:spLocks noGrp="1"/>
          </p:cNvSpPr>
          <p:nvPr>
            <p:ph idx="1"/>
          </p:nvPr>
        </p:nvSpPr>
        <p:spPr/>
        <p:txBody>
          <a:bodyPr/>
          <a:lstStyle/>
          <a:p>
            <a:pPr>
              <a:lnSpc>
                <a:spcPct val="150000"/>
              </a:lnSpc>
            </a:pPr>
            <a:r>
              <a:rPr lang="zh-CN" altLang="en-US" dirty="0"/>
              <a:t>机器学习领域最重要的国际学术会议是国际机器学习会议</a:t>
            </a:r>
            <a:r>
              <a:rPr lang="en-US" altLang="zh-CN" dirty="0"/>
              <a:t>(ICML)</a:t>
            </a:r>
            <a:r>
              <a:rPr lang="zh-CN" altLang="en-US" dirty="0"/>
              <a:t>、国际神经信息处理系统会议</a:t>
            </a:r>
            <a:r>
              <a:rPr lang="en-US" altLang="zh-CN" dirty="0"/>
              <a:t>(NIPS)</a:t>
            </a:r>
            <a:r>
              <a:rPr lang="zh-CN" altLang="en-US" dirty="0"/>
              <a:t>和国际学习理论会议</a:t>
            </a:r>
            <a:r>
              <a:rPr lang="en-US" altLang="zh-CN" dirty="0"/>
              <a:t>(COLT), </a:t>
            </a:r>
            <a:r>
              <a:rPr lang="zh-CN" altLang="en-US" dirty="0"/>
              <a:t>重要的区域性会议主要有欧洲机器学习会议</a:t>
            </a:r>
            <a:r>
              <a:rPr lang="en-US" altLang="zh-CN" dirty="0"/>
              <a:t>(ECML)</a:t>
            </a:r>
            <a:r>
              <a:rPr lang="zh-CN" altLang="en-US" dirty="0"/>
              <a:t>和亚洲机器学习会议</a:t>
            </a:r>
            <a:r>
              <a:rPr lang="en-US" altLang="zh-CN" dirty="0"/>
              <a:t>(ACML); </a:t>
            </a:r>
            <a:r>
              <a:rPr lang="zh-CN" altLang="en-US" dirty="0"/>
              <a:t>最重要的国际学术期刊是</a:t>
            </a:r>
            <a:r>
              <a:rPr lang="en-US" altLang="zh-CN" dirty="0"/>
              <a:t>Journal of Machine Learning Research</a:t>
            </a:r>
            <a:r>
              <a:rPr lang="zh-CN" altLang="en-US" dirty="0"/>
              <a:t>和</a:t>
            </a:r>
            <a:r>
              <a:rPr lang="en-US" altLang="zh-CN" dirty="0"/>
              <a:t>Machine Learning. </a:t>
            </a:r>
          </a:p>
          <a:p>
            <a:pPr>
              <a:lnSpc>
                <a:spcPct val="150000"/>
              </a:lnSpc>
            </a:pPr>
            <a:r>
              <a:rPr lang="en-US" altLang="zh-CN" dirty="0"/>
              <a:t>ICLR, KDD, IJCAI, AAAI</a:t>
            </a:r>
            <a:r>
              <a:rPr lang="en-US" altLang="zh-Hans" dirty="0"/>
              <a:t>, WWW, SIGIR</a:t>
            </a:r>
            <a:r>
              <a:rPr lang="en-US" altLang="zh-CN" dirty="0"/>
              <a:t>…</a:t>
            </a:r>
          </a:p>
          <a:p>
            <a:pPr>
              <a:lnSpc>
                <a:spcPct val="150000"/>
              </a:lnSpc>
            </a:pPr>
            <a:r>
              <a:rPr lang="en-US" altLang="zh-Hans" dirty="0"/>
              <a:t>CCF Rank A. Journal and Conference.</a:t>
            </a:r>
            <a:endParaRPr lang="en-US" altLang="zh-CN" dirty="0"/>
          </a:p>
          <a:p>
            <a:pPr>
              <a:lnSpc>
                <a:spcPct val="150000"/>
              </a:lnSpc>
            </a:pPr>
            <a:endParaRPr lang="zh-CN" altLang="en-US" dirty="0"/>
          </a:p>
        </p:txBody>
      </p:sp>
      <p:sp>
        <p:nvSpPr>
          <p:cNvPr id="5" name="内容占位符 2"/>
          <p:cNvSpPr txBox="1">
            <a:spLocks/>
          </p:cNvSpPr>
          <p:nvPr/>
        </p:nvSpPr>
        <p:spPr>
          <a:xfrm>
            <a:off x="1891415" y="132948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16754D"/>
              </a:buClr>
            </a:pPr>
            <a:endParaRPr lang="en-US" altLang="zh-CN" dirty="0">
              <a:solidFill>
                <a:prstClr val="black"/>
              </a:solidFill>
              <a:latin typeface="幼圆" pitchFamily="49" charset="-122"/>
            </a:endParaRPr>
          </a:p>
        </p:txBody>
      </p:sp>
    </p:spTree>
    <p:extLst>
      <p:ext uri="{BB962C8B-B14F-4D97-AF65-F5344CB8AC3E}">
        <p14:creationId xmlns:p14="http://schemas.microsoft.com/office/powerpoint/2010/main" val="166076910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extLst mod="1"/>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ltLang="zh-Hans"/>
              <a:t>ML </a:t>
            </a:r>
            <a:r>
              <a:rPr lang="zh-CN" altLang="en-US"/>
              <a:t>框架</a:t>
            </a:r>
            <a:endParaRPr lang="zh-CN" altLang="en-US" dirty="0"/>
          </a:p>
        </p:txBody>
      </p:sp>
      <p:sp>
        <p:nvSpPr>
          <p:cNvPr id="3" name="object 3"/>
          <p:cNvSpPr txBox="1"/>
          <p:nvPr/>
        </p:nvSpPr>
        <p:spPr>
          <a:xfrm>
            <a:off x="609601" y="1371600"/>
            <a:ext cx="4953000" cy="5085335"/>
          </a:xfrm>
          <a:prstGeom prst="rect">
            <a:avLst/>
          </a:prstGeom>
        </p:spPr>
        <p:txBody>
          <a:bodyPr vert="horz" wrap="square" lIns="0" tIns="0" rIns="0" bIns="0" rtlCol="0">
            <a:noAutofit/>
          </a:bodyPr>
          <a:lstStyle/>
          <a:p>
            <a:pPr marL="12700" algn="ctr"/>
            <a:r>
              <a:rPr lang="zh-CN" altLang="en-US" sz="3600" dirty="0">
                <a:solidFill>
                  <a:srgbClr val="0000FF"/>
                </a:solidFill>
                <a:latin typeface="微软雅黑 Light" panose="020B0502040204020203" pitchFamily="34" charset="-122"/>
                <a:ea typeface="微软雅黑 Light" panose="020B0502040204020203" pitchFamily="34" charset="-122"/>
                <a:cs typeface="Verdana"/>
              </a:rPr>
              <a:t>国外</a:t>
            </a:r>
            <a:endParaRPr lang="en-US" altLang="zh-Hans" sz="3600" dirty="0">
              <a:solidFill>
                <a:srgbClr val="0000FF"/>
              </a:solidFill>
              <a:latin typeface="微软雅黑 Light" panose="020B0502040204020203" pitchFamily="34" charset="-122"/>
              <a:ea typeface="微软雅黑 Light" panose="020B0502040204020203" pitchFamily="34" charset="-122"/>
              <a:cs typeface="Verdana"/>
            </a:endParaRPr>
          </a:p>
          <a:p>
            <a:pPr marL="469900" indent="-457200">
              <a:buAutoNum type="arabicPeriod"/>
            </a:pP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TensorFlow</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Google</a:t>
            </a:r>
          </a:p>
          <a:p>
            <a:pPr marL="527050" indent="-514350">
              <a:buAutoNum type="arabicPeriod"/>
            </a:pP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Mxnet</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Mu</a:t>
            </a:r>
            <a:r>
              <a:rPr lang="zh-Hans" altLang="en-US" sz="2800" dirty="0">
                <a:solidFill>
                  <a:srgbClr val="0000FF"/>
                </a:solidFill>
                <a:latin typeface="微软雅黑 Light" panose="020B0502040204020203" pitchFamily="34" charset="-122"/>
                <a:ea typeface="微软雅黑 Light" panose="020B0502040204020203" pitchFamily="34" charset="-122"/>
                <a:cs typeface="Verdana"/>
              </a:rPr>
              <a:t> </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Li</a:t>
            </a:r>
            <a:r>
              <a:rPr lang="zh-Hans" altLang="en-US" sz="2800" dirty="0">
                <a:solidFill>
                  <a:srgbClr val="0000FF"/>
                </a:solidFill>
                <a:latin typeface="微软雅黑 Light" panose="020B0502040204020203" pitchFamily="34" charset="-122"/>
                <a:ea typeface="微软雅黑 Light" panose="020B0502040204020203" pitchFamily="34" charset="-122"/>
                <a:cs typeface="Verdana"/>
              </a:rPr>
              <a:t> </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CMU</a:t>
            </a:r>
          </a:p>
          <a:p>
            <a:pPr marL="527050" indent="-514350">
              <a:buAutoNum type="arabicPeriod"/>
            </a:pP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Caffe2</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Facebook</a:t>
            </a:r>
          </a:p>
          <a:p>
            <a:pPr marL="527050" indent="-514350">
              <a:buAutoNum type="arabicPeriod"/>
            </a:pP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PyTorch</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Facebook</a:t>
            </a:r>
          </a:p>
          <a:p>
            <a:pPr marL="527050" indent="-514350">
              <a:buAutoNum type="arabicPeriod"/>
            </a:pP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CNTK</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Microsoft</a:t>
            </a:r>
          </a:p>
          <a:p>
            <a:pPr marL="12700"/>
            <a:endParaRPr lang="en-US" altLang="zh-CN" sz="2800" dirty="0">
              <a:solidFill>
                <a:srgbClr val="0000FF"/>
              </a:solidFill>
              <a:latin typeface="微软雅黑 Light" panose="020B0502040204020203" pitchFamily="34" charset="-122"/>
              <a:ea typeface="微软雅黑 Light" panose="020B0502040204020203" pitchFamily="34" charset="-122"/>
              <a:cs typeface="Verdana"/>
            </a:endParaRPr>
          </a:p>
          <a:p>
            <a:pPr marL="12700"/>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Theano</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a:t>
            </a:r>
            <a:r>
              <a:rPr lang="zh-Hans" altLang="en-US" sz="2800" dirty="0">
                <a:solidFill>
                  <a:srgbClr val="0000FF"/>
                </a:solidFill>
                <a:latin typeface="微软雅黑 Light" panose="020B0502040204020203" pitchFamily="34" charset="-122"/>
                <a:ea typeface="微软雅黑 Light" panose="020B0502040204020203" pitchFamily="34" charset="-122"/>
                <a:cs typeface="Verdana"/>
              </a:rPr>
              <a:t> </a:t>
            </a: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Keras</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a:t>
            </a:r>
            <a:r>
              <a:rPr lang="zh-Hans" altLang="en-US" sz="2800" dirty="0">
                <a:solidFill>
                  <a:srgbClr val="0000FF"/>
                </a:solidFill>
                <a:latin typeface="微软雅黑 Light" panose="020B0502040204020203" pitchFamily="34" charset="-122"/>
                <a:ea typeface="微软雅黑 Light" panose="020B0502040204020203" pitchFamily="34" charset="-122"/>
                <a:cs typeface="Verdana"/>
              </a:rPr>
              <a:t> </a:t>
            </a: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scikit</a:t>
            </a:r>
            <a:r>
              <a:rPr lang="en-US" altLang="zh-Hans" sz="2800" dirty="0">
                <a:solidFill>
                  <a:srgbClr val="0000FF"/>
                </a:solidFill>
                <a:latin typeface="微软雅黑 Light" panose="020B0502040204020203" pitchFamily="34" charset="-122"/>
                <a:ea typeface="微软雅黑 Light" panose="020B0502040204020203" pitchFamily="34" charset="-122"/>
                <a:cs typeface="Verdana"/>
              </a:rPr>
              <a:t>-learn….</a:t>
            </a:r>
            <a:endParaRPr sz="3200" dirty="0">
              <a:latin typeface="微软雅黑 Light" panose="020B0502040204020203" pitchFamily="34" charset="-122"/>
              <a:ea typeface="微软雅黑 Light" panose="020B0502040204020203" pitchFamily="34" charset="-122"/>
              <a:cs typeface="Arial Unicode MS"/>
            </a:endParaRPr>
          </a:p>
        </p:txBody>
      </p:sp>
      <p:sp>
        <p:nvSpPr>
          <p:cNvPr id="9" name="object 3"/>
          <p:cNvSpPr txBox="1"/>
          <p:nvPr/>
        </p:nvSpPr>
        <p:spPr>
          <a:xfrm>
            <a:off x="6096000" y="1378299"/>
            <a:ext cx="5257800" cy="5085335"/>
          </a:xfrm>
          <a:prstGeom prst="rect">
            <a:avLst/>
          </a:prstGeom>
        </p:spPr>
        <p:txBody>
          <a:bodyPr vert="horz" wrap="square" lIns="0" tIns="0" rIns="0" bIns="0" rtlCol="0">
            <a:noAutofit/>
          </a:bodyPr>
          <a:lstStyle/>
          <a:p>
            <a:pPr marL="12700" algn="ctr"/>
            <a:r>
              <a:rPr lang="zh-CN" altLang="en-US" sz="3600" dirty="0">
                <a:solidFill>
                  <a:srgbClr val="0000FF"/>
                </a:solidFill>
                <a:latin typeface="微软雅黑 Light" panose="020B0502040204020203" pitchFamily="34" charset="-122"/>
                <a:ea typeface="微软雅黑 Light" panose="020B0502040204020203" pitchFamily="34" charset="-122"/>
                <a:cs typeface="Verdana"/>
              </a:rPr>
              <a:t>国内</a:t>
            </a:r>
            <a:endParaRPr lang="en-US" altLang="zh-Hans" sz="3600" dirty="0">
              <a:solidFill>
                <a:srgbClr val="0000FF"/>
              </a:solidFill>
              <a:latin typeface="微软雅黑 Light" panose="020B0502040204020203" pitchFamily="34" charset="-122"/>
              <a:ea typeface="微软雅黑 Light" panose="020B0502040204020203" pitchFamily="34" charset="-122"/>
              <a:cs typeface="Verdana"/>
            </a:endParaRPr>
          </a:p>
          <a:p>
            <a:pPr marL="527050" indent="-514350">
              <a:buAutoNum type="arabicPeriod"/>
            </a:pP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双桨</a:t>
            </a:r>
            <a:r>
              <a:rPr lang="en-US" altLang="zh-Hans" sz="2800" dirty="0" err="1">
                <a:solidFill>
                  <a:srgbClr val="0000FF"/>
                </a:solidFill>
                <a:latin typeface="微软雅黑 Light" panose="020B0502040204020203" pitchFamily="34" charset="-122"/>
                <a:ea typeface="微软雅黑 Light" panose="020B0502040204020203" pitchFamily="34" charset="-122"/>
                <a:cs typeface="Verdana"/>
              </a:rPr>
              <a:t>PaddlePaddle</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百度</a:t>
            </a:r>
            <a:endParaRPr lang="en-US" altLang="zh-CN" sz="2800" dirty="0">
              <a:solidFill>
                <a:srgbClr val="0000FF"/>
              </a:solidFill>
              <a:latin typeface="微软雅黑 Light" panose="020B0502040204020203" pitchFamily="34" charset="-122"/>
              <a:ea typeface="微软雅黑 Light" panose="020B0502040204020203" pitchFamily="34" charset="-122"/>
              <a:cs typeface="Verdana"/>
            </a:endParaRPr>
          </a:p>
          <a:p>
            <a:pPr marL="527050" indent="-514350">
              <a:buAutoNum type="arabicPeriod"/>
            </a:pP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计图</a:t>
            </a:r>
            <a:r>
              <a:rPr lang="en-US" altLang="zh-CN" sz="2800" dirty="0" err="1">
                <a:solidFill>
                  <a:srgbClr val="0000FF"/>
                </a:solidFill>
                <a:latin typeface="微软雅黑 Light" panose="020B0502040204020203" pitchFamily="34" charset="-122"/>
                <a:ea typeface="微软雅黑 Light" panose="020B0502040204020203" pitchFamily="34" charset="-122"/>
                <a:cs typeface="Verdana"/>
              </a:rPr>
              <a:t>Jittor</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清华大学</a:t>
            </a:r>
            <a:endParaRPr lang="en-US" altLang="zh-CN" sz="2800" dirty="0">
              <a:solidFill>
                <a:srgbClr val="0000FF"/>
              </a:solidFill>
              <a:latin typeface="微软雅黑 Light" panose="020B0502040204020203" pitchFamily="34" charset="-122"/>
              <a:ea typeface="微软雅黑 Light" panose="020B0502040204020203" pitchFamily="34" charset="-122"/>
              <a:cs typeface="Verdana"/>
            </a:endParaRPr>
          </a:p>
          <a:p>
            <a:pPr marL="527050" indent="-514350">
              <a:buAutoNum type="arabicPeriod"/>
            </a:pP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天元</a:t>
            </a:r>
            <a:r>
              <a:rPr lang="en-US" altLang="zh-CN" sz="2800" dirty="0" err="1">
                <a:solidFill>
                  <a:srgbClr val="0000FF"/>
                </a:solidFill>
                <a:latin typeface="微软雅黑 Light" panose="020B0502040204020203" pitchFamily="34" charset="-122"/>
                <a:ea typeface="微软雅黑 Light" panose="020B0502040204020203" pitchFamily="34" charset="-122"/>
                <a:cs typeface="Verdana"/>
              </a:rPr>
              <a:t>MegEngine</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旷视科技</a:t>
            </a:r>
            <a:endParaRPr lang="en-US" altLang="zh-CN" sz="2800" dirty="0">
              <a:solidFill>
                <a:srgbClr val="0000FF"/>
              </a:solidFill>
              <a:latin typeface="微软雅黑 Light" panose="020B0502040204020203" pitchFamily="34" charset="-122"/>
              <a:ea typeface="微软雅黑 Light" panose="020B0502040204020203" pitchFamily="34" charset="-122"/>
              <a:cs typeface="Verdana"/>
            </a:endParaRPr>
          </a:p>
          <a:p>
            <a:pPr marL="527050" indent="-514350">
              <a:buAutoNum type="arabicPeriod"/>
            </a:pPr>
            <a:r>
              <a:rPr lang="en-US" altLang="zh-CN" sz="2800" dirty="0" err="1">
                <a:solidFill>
                  <a:srgbClr val="0000FF"/>
                </a:solidFill>
                <a:latin typeface="微软雅黑 Light" panose="020B0502040204020203" pitchFamily="34" charset="-122"/>
                <a:ea typeface="微软雅黑 Light" panose="020B0502040204020203" pitchFamily="34" charset="-122"/>
                <a:cs typeface="Verdana"/>
              </a:rPr>
              <a:t>MindSpore</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华为</a:t>
            </a:r>
            <a:endParaRPr lang="en-US" altLang="zh-CN" sz="2800" dirty="0">
              <a:solidFill>
                <a:srgbClr val="0000FF"/>
              </a:solidFill>
              <a:latin typeface="微软雅黑 Light" panose="020B0502040204020203" pitchFamily="34" charset="-122"/>
              <a:ea typeface="微软雅黑 Light" panose="020B0502040204020203" pitchFamily="34" charset="-122"/>
              <a:cs typeface="Verdana"/>
            </a:endParaRPr>
          </a:p>
          <a:p>
            <a:pPr marL="527050" indent="-514350">
              <a:buAutoNum type="arabicPeriod"/>
            </a:pPr>
            <a:r>
              <a:rPr lang="en-US" altLang="zh-CN" sz="2800" dirty="0" err="1">
                <a:solidFill>
                  <a:srgbClr val="0000FF"/>
                </a:solidFill>
                <a:latin typeface="微软雅黑 Light" panose="020B0502040204020203" pitchFamily="34" charset="-122"/>
                <a:ea typeface="微软雅黑 Light" panose="020B0502040204020203" pitchFamily="34" charset="-122"/>
                <a:cs typeface="Verdana"/>
              </a:rPr>
              <a:t>OneFlow</a:t>
            </a:r>
            <a:r>
              <a:rPr lang="en-US" altLang="zh-CN" sz="2800" dirty="0">
                <a:solidFill>
                  <a:srgbClr val="0000FF"/>
                </a:solidFill>
                <a:latin typeface="微软雅黑 Light" panose="020B0502040204020203" pitchFamily="34" charset="-122"/>
                <a:ea typeface="微软雅黑 Light" panose="020B0502040204020203" pitchFamily="34" charset="-122"/>
                <a:cs typeface="Verdana"/>
              </a:rPr>
              <a:t>——</a:t>
            </a:r>
            <a:r>
              <a:rPr lang="zh-CN" altLang="en-US" sz="2800" dirty="0">
                <a:solidFill>
                  <a:srgbClr val="0000FF"/>
                </a:solidFill>
                <a:latin typeface="微软雅黑 Light" panose="020B0502040204020203" pitchFamily="34" charset="-122"/>
                <a:ea typeface="微软雅黑 Light" panose="020B0502040204020203" pitchFamily="34" charset="-122"/>
                <a:cs typeface="Verdana"/>
              </a:rPr>
              <a:t>一流科技</a:t>
            </a:r>
            <a:endParaRPr sz="3200" dirty="0">
              <a:latin typeface="微软雅黑 Light" panose="020B0502040204020203" pitchFamily="34" charset="-122"/>
              <a:ea typeface="微软雅黑 Light" panose="020B0502040204020203" pitchFamily="34" charset="-122"/>
              <a:cs typeface="Arial Unicode MS"/>
            </a:endParaRPr>
          </a:p>
        </p:txBody>
      </p:sp>
    </p:spTree>
    <p:extLst>
      <p:ext uri="{BB962C8B-B14F-4D97-AF65-F5344CB8AC3E}">
        <p14:creationId xmlns:p14="http://schemas.microsoft.com/office/powerpoint/2010/main" val="2743141675"/>
      </p:ext>
    </p:extLst>
  </p:cSld>
  <p:clrMapOvr>
    <a:masterClrMapping/>
  </p:clrMapOvr>
  <p:extLst mod="1"/>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本章小结</a:t>
            </a:r>
            <a:endParaRPr lang="zh-CN" altLang="en-US" dirty="0"/>
          </a:p>
        </p:txBody>
      </p:sp>
      <p:sp>
        <p:nvSpPr>
          <p:cNvPr id="3" name="内容占位符 2"/>
          <p:cNvSpPr>
            <a:spLocks noGrp="1"/>
          </p:cNvSpPr>
          <p:nvPr>
            <p:ph idx="1"/>
          </p:nvPr>
        </p:nvSpPr>
        <p:spPr/>
        <p:txBody>
          <a:bodyPr/>
          <a:lstStyle/>
          <a:p>
            <a:r>
              <a:rPr lang="zh-CN" altLang="en-US"/>
              <a:t>机器学习是数据分析与挖掘的一种手段</a:t>
            </a:r>
            <a:endParaRPr lang="en-US" altLang="zh-CN"/>
          </a:p>
          <a:p>
            <a:r>
              <a:rPr lang="zh-CN" altLang="en-US"/>
              <a:t>机器学习是什么？</a:t>
            </a:r>
            <a:endParaRPr lang="en-US" altLang="zh-CN"/>
          </a:p>
          <a:p>
            <a:pPr lvl="1"/>
            <a:r>
              <a:rPr lang="zh-CN" altLang="en-US"/>
              <a:t>利用经验改善系统自身的性能</a:t>
            </a:r>
            <a:endParaRPr lang="en-US" altLang="zh-CN"/>
          </a:p>
          <a:p>
            <a:pPr lvl="1"/>
            <a:r>
              <a:rPr lang="zh-CN" altLang="en-US"/>
              <a:t>关于</a:t>
            </a:r>
            <a:r>
              <a:rPr lang="en-US" altLang="zh-CN"/>
              <a:t>T</a:t>
            </a:r>
            <a:r>
              <a:rPr lang="zh-CN" altLang="en-US"/>
              <a:t>和</a:t>
            </a:r>
            <a:r>
              <a:rPr lang="en-US" altLang="zh-CN"/>
              <a:t>P</a:t>
            </a:r>
            <a:r>
              <a:rPr lang="zh-CN" altLang="en-US"/>
              <a:t>，程序对</a:t>
            </a:r>
            <a:r>
              <a:rPr lang="en-US" altLang="zh-CN"/>
              <a:t>E</a:t>
            </a:r>
            <a:r>
              <a:rPr lang="zh-CN" altLang="en-US"/>
              <a:t>进行学习</a:t>
            </a:r>
            <a:endParaRPr lang="en-US" altLang="zh-CN"/>
          </a:p>
          <a:p>
            <a:pPr lvl="1"/>
            <a:r>
              <a:rPr lang="en-US" altLang="zh-CN"/>
              <a:t>Looking for a function</a:t>
            </a:r>
          </a:p>
          <a:p>
            <a:r>
              <a:rPr lang="zh-CN" altLang="en-US"/>
              <a:t>机器学习发展史</a:t>
            </a:r>
            <a:endParaRPr lang="en-US" altLang="zh-CN"/>
          </a:p>
          <a:p>
            <a:pPr lvl="1"/>
            <a:r>
              <a:rPr lang="zh-CN" altLang="en-US"/>
              <a:t>人工智能三阶段：推理期、知识期、学习期</a:t>
            </a:r>
            <a:endParaRPr lang="en-US" altLang="zh-CN"/>
          </a:p>
          <a:p>
            <a:pPr lvl="1"/>
            <a:r>
              <a:rPr lang="zh-CN" altLang="en-US"/>
              <a:t>深度学习∈机器学习∈人工智能</a:t>
            </a:r>
            <a:endParaRPr lang="en-US" altLang="zh-CN"/>
          </a:p>
          <a:p>
            <a:r>
              <a:rPr lang="zh-CN" altLang="en-US"/>
              <a:t>机器学习基本术语</a:t>
            </a:r>
            <a:endParaRPr lang="en-US" altLang="zh-CN"/>
          </a:p>
          <a:p>
            <a:pPr lvl="1"/>
            <a:r>
              <a:rPr lang="zh-CN" altLang="en-US"/>
              <a:t>回归、分类；模型、学习器；样本、样例</a:t>
            </a:r>
            <a:r>
              <a:rPr lang="en-US" altLang="zh-CN"/>
              <a:t>……</a:t>
            </a:r>
          </a:p>
          <a:p>
            <a:pPr lvl="1"/>
            <a:r>
              <a:rPr lang="zh-CN" altLang="en-US"/>
              <a:t>模型选择：奥卡姆剃刀？</a:t>
            </a:r>
            <a:r>
              <a:rPr lang="en-US" altLang="zh-CN"/>
              <a:t>NFL</a:t>
            </a:r>
            <a:r>
              <a:rPr lang="zh-CN" altLang="en-US"/>
              <a:t>？</a:t>
            </a:r>
            <a:endParaRPr lang="zh-CN" altLang="en-US" dirty="0"/>
          </a:p>
        </p:txBody>
      </p:sp>
    </p:spTree>
    <p:custDataLst>
      <p:tags r:id="rId1"/>
    </p:custDataLst>
    <p:extLst>
      <p:ext uri="{BB962C8B-B14F-4D97-AF65-F5344CB8AC3E}">
        <p14:creationId xmlns:p14="http://schemas.microsoft.com/office/powerpoint/2010/main" val="218625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机器学习是什么</a:t>
            </a:r>
          </a:p>
        </p:txBody>
      </p:sp>
    </p:spTree>
    <p:extLst>
      <p:ext uri="{BB962C8B-B14F-4D97-AF65-F5344CB8AC3E}">
        <p14:creationId xmlns:p14="http://schemas.microsoft.com/office/powerpoint/2010/main" val="3942270355"/>
      </p:ext>
    </p:extLst>
  </p:cSld>
  <p:clrMapOvr>
    <a:masterClrMapping/>
  </p:clrMapOvr>
  <p:extLst mod="1"/>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机器人的设计一定会用到机器学习。</a:t>
            </a:r>
          </a:p>
        </p:txBody>
      </p:sp>
      <p:sp>
        <p:nvSpPr>
          <p:cNvPr id="5" name="文本框 4"/>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正确</a:t>
            </a:r>
          </a:p>
        </p:txBody>
      </p:sp>
      <p:sp>
        <p:nvSpPr>
          <p:cNvPr id="6" name="文本框 5"/>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错误</a:t>
            </a:r>
          </a:p>
        </p:txBody>
      </p:sp>
      <p:sp>
        <p:nvSpPr>
          <p:cNvPr id="9" name="椭圆 8"/>
          <p:cNvSpPr>
            <a:spLocks noChangeAspect="1"/>
          </p:cNvSpPr>
          <p:nvPr>
            <p:custDataLst>
              <p:tags r:id="rId5"/>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6"/>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7"/>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8" name="组合 17"/>
          <p:cNvGrpSpPr/>
          <p:nvPr>
            <p:custDataLst>
              <p:tags r:id="rId8"/>
            </p:custDataLst>
          </p:nvPr>
        </p:nvGrpSpPr>
        <p:grpSpPr>
          <a:xfrm>
            <a:off x="0" y="0"/>
            <a:ext cx="12192000" cy="635000"/>
            <a:chOff x="0" y="0"/>
            <a:chExt cx="12192000" cy="635000"/>
          </a:xfrm>
        </p:grpSpPr>
        <p:sp>
          <p:nvSpPr>
            <p:cNvPr id="14" name="TitleBackground"/>
            <p:cNvSpPr/>
            <p:nvPr>
              <p:custDataLst>
                <p:tags r:id="rId10"/>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p>
          </p:txBody>
        </p:sp>
        <p:sp>
          <p:nvSpPr>
            <p:cNvPr id="17" name="TipText"/>
            <p:cNvSpPr txBox="1"/>
            <p:nvPr>
              <p:custDataLst>
                <p:tags r:id="rId13"/>
              </p:custDataLst>
            </p:nvPr>
          </p:nvSpPr>
          <p:spPr>
            <a:xfrm>
              <a:off x="1195705"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3" name="图片 2"/>
          <p:cNvPicPr>
            <a:picLocks/>
          </p:cNvPicPr>
          <p:nvPr>
            <p:custDataLst>
              <p:tags r:id="rId9"/>
            </p:custDataLst>
          </p:nvPr>
        </p:nvPicPr>
        <p:blipFill>
          <a:blip r:embed="rId16">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4073682202"/>
      </p:ext>
    </p:extLst>
  </p:cSld>
  <p:clrMapOvr>
    <a:masterClrMapping/>
  </p:clrMapOvr>
  <p:extLst mod="1"/>
</p:sld>
</file>

<file path=ppt/tags/tag1.xml><?xml version="1.0" encoding="utf-8"?>
<p:tagLst xmlns:a="http://schemas.openxmlformats.org/drawingml/2006/main" xmlns:r="http://schemas.openxmlformats.org/officeDocument/2006/relationships" xmlns:p="http://schemas.openxmlformats.org/presentationml/2006/main">
  <p:tag name="TIMING" val="|125.6"/>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16.xml><?xml version="1.0" encoding="utf-8"?>
<p:tagLst xmlns:a="http://schemas.openxmlformats.org/drawingml/2006/main" xmlns:r="http://schemas.openxmlformats.org/officeDocument/2006/relationships" xmlns:p="http://schemas.openxmlformats.org/presentationml/2006/main">
  <p:tag name="TIMING" val="|5"/>
</p:tagLst>
</file>

<file path=ppt/tags/tag17.xml><?xml version="1.0" encoding="utf-8"?>
<p:tagLst xmlns:a="http://schemas.openxmlformats.org/drawingml/2006/main" xmlns:r="http://schemas.openxmlformats.org/officeDocument/2006/relationships" xmlns:p="http://schemas.openxmlformats.org/presentationml/2006/main">
  <p:tag name="TIMING" val="|4.1"/>
</p:tagLst>
</file>

<file path=ppt/tags/tag18.xml><?xml version="1.0" encoding="utf-8"?>
<p:tagLst xmlns:a="http://schemas.openxmlformats.org/drawingml/2006/main" xmlns:r="http://schemas.openxmlformats.org/officeDocument/2006/relationships" xmlns:p="http://schemas.openxmlformats.org/presentationml/2006/main">
  <p:tag name="TIMING" val="|1.1"/>
</p:tagLst>
</file>

<file path=ppt/tags/tag19.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xml><?xml version="1.0" encoding="utf-8"?>
<p:tagLst xmlns:a="http://schemas.openxmlformats.org/drawingml/2006/main" xmlns:r="http://schemas.openxmlformats.org/officeDocument/2006/relationships" xmlns:p="http://schemas.openxmlformats.org/presentationml/2006/main">
  <p:tag name="TIMING" val="|64.8"/>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8.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TIMING" val="|5.8|16.4|49.1|33.5"/>
</p:tagLst>
</file>

<file path=ppt/tags/tag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heme/theme1.xml><?xml version="1.0" encoding="utf-8"?>
<a:theme xmlns:a="http://schemas.openxmlformats.org/drawingml/2006/main" name="机器学习v2.1rgb">
  <a:themeElements>
    <a:clrScheme name="d2079d0f44cf4ff1a863224989008aad">
      <a:dk1>
        <a:srgbClr val="1E3E4B"/>
      </a:dk1>
      <a:lt1>
        <a:srgbClr val="FFFFFF"/>
      </a:lt1>
      <a:dk2>
        <a:srgbClr val="5A5A5A"/>
      </a:dk2>
      <a:lt2>
        <a:srgbClr val="FFFFFF"/>
      </a:lt2>
      <a:accent1>
        <a:srgbClr val="1E3E4B"/>
      </a:accent1>
      <a:accent2>
        <a:srgbClr val="96CE2D"/>
      </a:accent2>
      <a:accent3>
        <a:srgbClr val="ED5901"/>
      </a:accent3>
      <a:accent4>
        <a:srgbClr val="FED50B"/>
      </a:accent4>
      <a:accent5>
        <a:srgbClr val="1E3E4B"/>
      </a:accent5>
      <a:accent6>
        <a:srgbClr val="96CE2D"/>
      </a:accent6>
      <a:hlink>
        <a:srgbClr val="FFFFFF"/>
      </a:hlink>
      <a:folHlink>
        <a:srgbClr val="FFFF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2.xml><?xml version="1.0" encoding="utf-8"?>
<a:theme xmlns:a="http://schemas.openxmlformats.org/drawingml/2006/main" name="hkust">
  <a:themeElements>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主题">
      <a:majorFont>
        <a:latin typeface="Arial"/>
        <a:ea typeface="華康儷粗黑(P)"/>
        <a:cs typeface=""/>
      </a:majorFont>
      <a:minorFont>
        <a:latin typeface="Arial"/>
        <a:ea typeface="華康儷粗黑(P)"/>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panose="020B0604020202020204"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panose="020B0604020202020204" pitchFamily="34" charset="0"/>
            <a:ea typeface="新細明體" pitchFamily="18" charset="-120"/>
          </a:defRPr>
        </a:defPPr>
      </a:lstStyle>
    </a:lnDef>
  </a:objectDefaults>
  <a:extraClrSchemeLst>
    <a:extraClrScheme>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主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主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主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主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主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主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主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235</TotalTime>
  <Words>3555</Words>
  <Application>Microsoft Office PowerPoint</Application>
  <PresentationFormat>宽屏</PresentationFormat>
  <Paragraphs>713</Paragraphs>
  <Slides>76</Slides>
  <Notes>25</Notes>
  <HiddenSlides>0</HiddenSlides>
  <MMClips>0</MMClips>
  <ScaleCrop>false</ScaleCrop>
  <HeadingPairs>
    <vt:vector size="8" baseType="variant">
      <vt:variant>
        <vt:lpstr>已用的字体</vt:lpstr>
      </vt:variant>
      <vt:variant>
        <vt:i4>36</vt:i4>
      </vt:variant>
      <vt:variant>
        <vt:lpstr>主题</vt:lpstr>
      </vt:variant>
      <vt:variant>
        <vt:i4>2</vt:i4>
      </vt:variant>
      <vt:variant>
        <vt:lpstr>嵌入 OLE 服务器</vt:lpstr>
      </vt:variant>
      <vt:variant>
        <vt:i4>2</vt:i4>
      </vt:variant>
      <vt:variant>
        <vt:lpstr>幻灯片标题</vt:lpstr>
      </vt:variant>
      <vt:variant>
        <vt:i4>76</vt:i4>
      </vt:variant>
    </vt:vector>
  </HeadingPairs>
  <TitlesOfParts>
    <vt:vector size="116" baseType="lpstr">
      <vt:lpstr>Apple LiSung</vt:lpstr>
      <vt:lpstr>Apple Symbols</vt:lpstr>
      <vt:lpstr>Arial Unicode MS</vt:lpstr>
      <vt:lpstr>Baoli SC</vt:lpstr>
      <vt:lpstr>Courier</vt:lpstr>
      <vt:lpstr>Kai</vt:lpstr>
      <vt:lpstr>Microsoft Yahei</vt:lpstr>
      <vt:lpstr>Microsoft YaHei UI</vt:lpstr>
      <vt:lpstr>Palatino</vt:lpstr>
      <vt:lpstr>新細明體</vt:lpstr>
      <vt:lpstr>Roboto</vt:lpstr>
      <vt:lpstr>等线</vt:lpstr>
      <vt:lpstr>等线</vt:lpstr>
      <vt:lpstr>仿宋_GB2312</vt:lpstr>
      <vt:lpstr>黑体</vt:lpstr>
      <vt:lpstr>华文楷体</vt:lpstr>
      <vt:lpstr>宋体</vt:lpstr>
      <vt:lpstr>微软雅黑</vt:lpstr>
      <vt:lpstr>微软雅黑</vt:lpstr>
      <vt:lpstr>微软雅黑 Light</vt:lpstr>
      <vt:lpstr>幼圆</vt:lpstr>
      <vt:lpstr>Arial</vt:lpstr>
      <vt:lpstr>Arial Rounded MT Bold</vt:lpstr>
      <vt:lpstr>Calibri</vt:lpstr>
      <vt:lpstr>Cambria Math</vt:lpstr>
      <vt:lpstr>Comic Sans MS</vt:lpstr>
      <vt:lpstr>Haettenschweiler</vt:lpstr>
      <vt:lpstr>Helvetica</vt:lpstr>
      <vt:lpstr>Impact</vt:lpstr>
      <vt:lpstr>Palatino Linotype</vt:lpstr>
      <vt:lpstr>Tahoma</vt:lpstr>
      <vt:lpstr>Times New Roman</vt:lpstr>
      <vt:lpstr>Verdana</vt:lpstr>
      <vt:lpstr>Wingdings</vt:lpstr>
      <vt:lpstr>華康儷粗黑(P)</vt:lpstr>
      <vt:lpstr>華康儷細黑(P)</vt:lpstr>
      <vt:lpstr>机器学习v2.1rgb</vt:lpstr>
      <vt:lpstr>hkust</vt:lpstr>
      <vt:lpstr>Equation</vt:lpstr>
      <vt:lpstr>方程式</vt:lpstr>
      <vt:lpstr>PowerPoint 演示文稿</vt:lpstr>
      <vt:lpstr>课程目标</vt:lpstr>
      <vt:lpstr>机器学习与数据挖掘</vt:lpstr>
      <vt:lpstr>学习资源</vt:lpstr>
      <vt:lpstr>教学内容（线上+线下）</vt:lpstr>
      <vt:lpstr>考核方式（考查）</vt:lpstr>
      <vt:lpstr>本章内容</vt:lpstr>
      <vt:lpstr>一、机器学习是什么</vt:lpstr>
      <vt:lpstr>PowerPoint 演示文稿</vt:lpstr>
      <vt:lpstr>机器学习</vt:lpstr>
      <vt:lpstr>机器学习</vt:lpstr>
      <vt:lpstr>“文献筛选”的故事</vt:lpstr>
      <vt:lpstr>“文献筛选”的故事</vt:lpstr>
      <vt:lpstr>“文献筛选”的故事</vt:lpstr>
      <vt:lpstr>典型的机器学习过程</vt:lpstr>
      <vt:lpstr>机器学习形式化定义</vt:lpstr>
      <vt:lpstr>PowerPoint 演示文稿</vt:lpstr>
      <vt:lpstr>Framework </vt:lpstr>
      <vt:lpstr>Framework </vt:lpstr>
      <vt:lpstr>Framework </vt:lpstr>
      <vt:lpstr>PowerPoint 演示文稿</vt:lpstr>
      <vt:lpstr>例如：互联网搜索、社交、广告…</vt:lpstr>
      <vt:lpstr>例如：自动汽车驾驶（即将改变人类生活，Tesla, Google, Baidu…）</vt:lpstr>
      <vt:lpstr>例如：围棋-alpha go，master</vt:lpstr>
      <vt:lpstr>例如：德州扑克 – DeepStack(Alberta), Libratus(CMU)</vt:lpstr>
      <vt:lpstr>PowerPoint 演示文稿</vt:lpstr>
      <vt:lpstr>例如：画作鉴别 （艺术）</vt:lpstr>
      <vt:lpstr>例如：画作鉴别 （艺术）</vt:lpstr>
      <vt:lpstr>例如：画作鉴别 （艺术）</vt:lpstr>
      <vt:lpstr>例如：画风迁移 （艺术）</vt:lpstr>
      <vt:lpstr>例如：古文献修复 （文化）</vt:lpstr>
      <vt:lpstr>例如：古文献修复 （文化）</vt:lpstr>
      <vt:lpstr>例如：古文献修复 （文化）</vt:lpstr>
      <vt:lpstr>PowerPoint 演示文稿</vt:lpstr>
      <vt:lpstr>例如：帮助奥巴马胜选（政治）</vt:lpstr>
      <vt:lpstr>例如：帮助奥巴马胜选 （政治）</vt:lpstr>
      <vt:lpstr>例如：帮助奥巴马胜选 （政治）</vt:lpstr>
      <vt:lpstr>例如：Facebook 丑闻 （政治）</vt:lpstr>
      <vt:lpstr>例如：Facebook 丑闻 （政治）</vt:lpstr>
      <vt:lpstr>例如：大数据杀熟 （商业）</vt:lpstr>
      <vt:lpstr>例如：大数据杀熟 （商业）</vt:lpstr>
      <vt:lpstr>二、机器学习的发展史</vt:lpstr>
      <vt:lpstr>机器学习源自人工智能</vt:lpstr>
      <vt:lpstr>第一阶段：推理期</vt:lpstr>
      <vt:lpstr>第二阶段：知识期</vt:lpstr>
      <vt:lpstr>第三阶段：学习期</vt:lpstr>
      <vt:lpstr>人工智能发展历程</vt:lpstr>
      <vt:lpstr>机器学习两大学派</vt:lpstr>
      <vt:lpstr>机器学习两大学派</vt:lpstr>
      <vt:lpstr>机器学习已经“无处不在”</vt:lpstr>
      <vt:lpstr>大数据时代的关键技术</vt:lpstr>
      <vt:lpstr>大数据时代，机器学习必不可少</vt:lpstr>
      <vt:lpstr>PowerPoint 演示文稿</vt:lpstr>
      <vt:lpstr>深度学习：</vt:lpstr>
      <vt:lpstr>PowerPoint 演示文稿</vt:lpstr>
      <vt:lpstr>识别算法一般过程</vt:lpstr>
      <vt:lpstr>深度学习</vt:lpstr>
      <vt:lpstr>学习层次化特征</vt:lpstr>
      <vt:lpstr>深度神经网络</vt:lpstr>
      <vt:lpstr>概念关系</vt:lpstr>
      <vt:lpstr>PowerPoint 演示文稿</vt:lpstr>
      <vt:lpstr>三、机器学习的基本术语</vt:lpstr>
      <vt:lpstr>基本术语</vt:lpstr>
      <vt:lpstr>PowerPoint 演示文稿</vt:lpstr>
      <vt:lpstr>假设空间</vt:lpstr>
      <vt:lpstr>版本空间</vt:lpstr>
      <vt:lpstr>归纳偏好 (inductive bias)</vt:lpstr>
      <vt:lpstr>奥卡姆剃刀</vt:lpstr>
      <vt:lpstr>PowerPoint 演示文稿</vt:lpstr>
      <vt:lpstr>NFL定理</vt:lpstr>
      <vt:lpstr>NFL定理</vt:lpstr>
      <vt:lpstr>NFL定理的寓意</vt:lpstr>
      <vt:lpstr>PowerPoint 演示文稿</vt:lpstr>
      <vt:lpstr>阅读材料</vt:lpstr>
      <vt:lpstr>ML 框架</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胡鹏</dc:creator>
  <cp:lastModifiedBy>PC</cp:lastModifiedBy>
  <cp:revision>334</cp:revision>
  <dcterms:created xsi:type="dcterms:W3CDTF">2016-12-14T22:02:49Z</dcterms:created>
  <dcterms:modified xsi:type="dcterms:W3CDTF">2024-09-02T01:1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3-02T00:00:00Z</vt:filetime>
  </property>
  <property fmtid="{D5CDD505-2E9C-101B-9397-08002B2CF9AE}" pid="3" name="LastSaved">
    <vt:filetime>2016-12-14T00:00:00Z</vt:filetime>
  </property>
</Properties>
</file>